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0" r:id="rId1"/>
    <p:sldMasterId id="2147483680" r:id="rId2"/>
    <p:sldMasterId id="2147483692" r:id="rId3"/>
  </p:sldMasterIdLst>
  <p:notesMasterIdLst>
    <p:notesMasterId r:id="rId39"/>
  </p:notesMasterIdLst>
  <p:sldIdLst>
    <p:sldId id="256" r:id="rId4"/>
    <p:sldId id="308" r:id="rId5"/>
    <p:sldId id="272" r:id="rId6"/>
    <p:sldId id="340" r:id="rId7"/>
    <p:sldId id="283" r:id="rId8"/>
    <p:sldId id="284" r:id="rId9"/>
    <p:sldId id="281" r:id="rId10"/>
    <p:sldId id="280" r:id="rId11"/>
    <p:sldId id="341" r:id="rId12"/>
    <p:sldId id="342" r:id="rId13"/>
    <p:sldId id="265" r:id="rId14"/>
    <p:sldId id="286" r:id="rId15"/>
    <p:sldId id="266" r:id="rId16"/>
    <p:sldId id="267" r:id="rId17"/>
    <p:sldId id="291" r:id="rId18"/>
    <p:sldId id="292" r:id="rId19"/>
    <p:sldId id="343" r:id="rId20"/>
    <p:sldId id="344" r:id="rId21"/>
    <p:sldId id="270" r:id="rId22"/>
    <p:sldId id="346" r:id="rId23"/>
    <p:sldId id="345" r:id="rId24"/>
    <p:sldId id="347" r:id="rId25"/>
    <p:sldId id="348" r:id="rId26"/>
    <p:sldId id="357" r:id="rId27"/>
    <p:sldId id="349" r:id="rId28"/>
    <p:sldId id="350" r:id="rId29"/>
    <p:sldId id="326" r:id="rId30"/>
    <p:sldId id="352" r:id="rId31"/>
    <p:sldId id="351" r:id="rId32"/>
    <p:sldId id="356" r:id="rId33"/>
    <p:sldId id="353" r:id="rId34"/>
    <p:sldId id="354" r:id="rId35"/>
    <p:sldId id="355" r:id="rId36"/>
    <p:sldId id="262" r:id="rId37"/>
    <p:sldId id="268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1FDBE56-DF9D-40E9-9790-E919617586AC}">
          <p14:sldIdLst>
            <p14:sldId id="256"/>
            <p14:sldId id="308"/>
            <p14:sldId id="272"/>
            <p14:sldId id="340"/>
            <p14:sldId id="283"/>
            <p14:sldId id="284"/>
            <p14:sldId id="281"/>
            <p14:sldId id="280"/>
            <p14:sldId id="341"/>
            <p14:sldId id="342"/>
            <p14:sldId id="265"/>
            <p14:sldId id="286"/>
            <p14:sldId id="266"/>
            <p14:sldId id="267"/>
            <p14:sldId id="291"/>
            <p14:sldId id="292"/>
            <p14:sldId id="343"/>
            <p14:sldId id="344"/>
            <p14:sldId id="270"/>
            <p14:sldId id="346"/>
            <p14:sldId id="345"/>
            <p14:sldId id="347"/>
            <p14:sldId id="348"/>
            <p14:sldId id="357"/>
          </p14:sldIdLst>
        </p14:section>
        <p14:section name="Untitled Section" id="{AA1D6DE4-B1C2-4A9E-8106-490177CD4386}">
          <p14:sldIdLst>
            <p14:sldId id="349"/>
            <p14:sldId id="350"/>
            <p14:sldId id="326"/>
            <p14:sldId id="352"/>
            <p14:sldId id="351"/>
            <p14:sldId id="356"/>
            <p14:sldId id="353"/>
            <p14:sldId id="354"/>
            <p14:sldId id="355"/>
            <p14:sldId id="262"/>
            <p14:sldId id="268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140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ableStyles" Target="tableStyle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F5590E-9B11-4632-B39C-EB20C5121956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7DFACD-9EF7-4055-9B6C-D4C41D8EA6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1567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9310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778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0009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4519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5430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3254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3843E-E879-492A-BD13-CE67004E7FB8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AB33C-894F-48DD-B6E7-B540AA6927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3326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3843E-E879-492A-BD13-CE67004E7FB8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AB33C-894F-48DD-B6E7-B540AA6927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6997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3843E-E879-492A-BD13-CE67004E7FB8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AB33C-894F-48DD-B6E7-B540AA6927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1304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3843E-E879-492A-BD13-CE67004E7FB8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AB33C-894F-48DD-B6E7-B540AA6927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5844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3843E-E879-492A-BD13-CE67004E7FB8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AB33C-894F-48DD-B6E7-B540AA6927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5273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3843E-E879-492A-BD13-CE67004E7FB8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AB33C-894F-48DD-B6E7-B540AA6927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3908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3843E-E879-492A-BD13-CE67004E7FB8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AB33C-894F-48DD-B6E7-B540AA6927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1378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3843E-E879-492A-BD13-CE67004E7FB8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AB33C-894F-48DD-B6E7-B540AA6927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2219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3843E-E879-492A-BD13-CE67004E7FB8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AB33C-894F-48DD-B6E7-B540AA6927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7664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3843E-E879-492A-BD13-CE67004E7FB8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AB33C-894F-48DD-B6E7-B540AA6927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376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1100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3843E-E879-492A-BD13-CE67004E7FB8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AB33C-894F-48DD-B6E7-B540AA6927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2653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1545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0127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32334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2888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4720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18691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63448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44188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8588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09860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05098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6369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003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5820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1516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6347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668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964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205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83843E-E879-492A-BD13-CE67004E7FB8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9AB33C-894F-48DD-B6E7-B540AA6927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291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4688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sv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83.svg"/><Relationship Id="rId4" Type="http://schemas.openxmlformats.org/officeDocument/2006/relationships/image" Target="../media/image8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sv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svg"/><Relationship Id="rId3" Type="http://schemas.openxmlformats.org/officeDocument/2006/relationships/image" Target="../media/image85.png"/><Relationship Id="rId7" Type="http://schemas.openxmlformats.org/officeDocument/2006/relationships/image" Target="../media/image82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81.svg"/><Relationship Id="rId5" Type="http://schemas.openxmlformats.org/officeDocument/2006/relationships/image" Target="../media/image80.png"/><Relationship Id="rId4" Type="http://schemas.openxmlformats.org/officeDocument/2006/relationships/image" Target="../media/image86.sv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5.sv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png"/><Relationship Id="rId18" Type="http://schemas.openxmlformats.org/officeDocument/2006/relationships/image" Target="../media/image29.svg"/><Relationship Id="rId26" Type="http://schemas.openxmlformats.org/officeDocument/2006/relationships/image" Target="../media/image37.png"/><Relationship Id="rId39" Type="http://schemas.openxmlformats.org/officeDocument/2006/relationships/image" Target="../media/image50.png"/><Relationship Id="rId21" Type="http://schemas.openxmlformats.org/officeDocument/2006/relationships/image" Target="../media/image32.png"/><Relationship Id="rId34" Type="http://schemas.openxmlformats.org/officeDocument/2006/relationships/image" Target="../media/image45.svg"/><Relationship Id="rId42" Type="http://schemas.openxmlformats.org/officeDocument/2006/relationships/image" Target="../media/image53.svg"/><Relationship Id="rId47" Type="http://schemas.openxmlformats.org/officeDocument/2006/relationships/image" Target="../media/image58.png"/><Relationship Id="rId7" Type="http://schemas.openxmlformats.org/officeDocument/2006/relationships/image" Target="../media/image18.png"/><Relationship Id="rId2" Type="http://schemas.openxmlformats.org/officeDocument/2006/relationships/audio" Target="../media/media1.mp3"/><Relationship Id="rId16" Type="http://schemas.openxmlformats.org/officeDocument/2006/relationships/image" Target="../media/image27.svg"/><Relationship Id="rId29" Type="http://schemas.openxmlformats.org/officeDocument/2006/relationships/image" Target="../media/image40.svg"/><Relationship Id="rId1" Type="http://schemas.microsoft.com/office/2007/relationships/media" Target="../media/media1.mp3"/><Relationship Id="rId6" Type="http://schemas.openxmlformats.org/officeDocument/2006/relationships/image" Target="../media/image17.svg"/><Relationship Id="rId11" Type="http://schemas.openxmlformats.org/officeDocument/2006/relationships/image" Target="../media/image22.png"/><Relationship Id="rId24" Type="http://schemas.openxmlformats.org/officeDocument/2006/relationships/image" Target="../media/image35.svg"/><Relationship Id="rId32" Type="http://schemas.openxmlformats.org/officeDocument/2006/relationships/image" Target="../media/image43.png"/><Relationship Id="rId37" Type="http://schemas.openxmlformats.org/officeDocument/2006/relationships/image" Target="../media/image48.png"/><Relationship Id="rId40" Type="http://schemas.openxmlformats.org/officeDocument/2006/relationships/image" Target="../media/image51.svg"/><Relationship Id="rId45" Type="http://schemas.openxmlformats.org/officeDocument/2006/relationships/image" Target="../media/image56.png"/><Relationship Id="rId5" Type="http://schemas.openxmlformats.org/officeDocument/2006/relationships/image" Target="../media/image16.png"/><Relationship Id="rId15" Type="http://schemas.openxmlformats.org/officeDocument/2006/relationships/image" Target="../media/image26.png"/><Relationship Id="rId23" Type="http://schemas.openxmlformats.org/officeDocument/2006/relationships/image" Target="../media/image34.png"/><Relationship Id="rId28" Type="http://schemas.openxmlformats.org/officeDocument/2006/relationships/image" Target="../media/image39.png"/><Relationship Id="rId36" Type="http://schemas.openxmlformats.org/officeDocument/2006/relationships/image" Target="../media/image47.svg"/><Relationship Id="rId10" Type="http://schemas.openxmlformats.org/officeDocument/2006/relationships/image" Target="../media/image21.svg"/><Relationship Id="rId19" Type="http://schemas.openxmlformats.org/officeDocument/2006/relationships/image" Target="../media/image30.png"/><Relationship Id="rId31" Type="http://schemas.openxmlformats.org/officeDocument/2006/relationships/image" Target="../media/image42.svg"/><Relationship Id="rId44" Type="http://schemas.openxmlformats.org/officeDocument/2006/relationships/image" Target="../media/image55.svg"/><Relationship Id="rId4" Type="http://schemas.openxmlformats.org/officeDocument/2006/relationships/image" Target="../media/image15.jpg"/><Relationship Id="rId9" Type="http://schemas.openxmlformats.org/officeDocument/2006/relationships/image" Target="../media/image20.png"/><Relationship Id="rId14" Type="http://schemas.openxmlformats.org/officeDocument/2006/relationships/image" Target="../media/image25.svg"/><Relationship Id="rId22" Type="http://schemas.openxmlformats.org/officeDocument/2006/relationships/image" Target="../media/image33.svg"/><Relationship Id="rId27" Type="http://schemas.openxmlformats.org/officeDocument/2006/relationships/image" Target="../media/image38.svg"/><Relationship Id="rId30" Type="http://schemas.openxmlformats.org/officeDocument/2006/relationships/image" Target="../media/image41.png"/><Relationship Id="rId35" Type="http://schemas.openxmlformats.org/officeDocument/2006/relationships/image" Target="../media/image46.png"/><Relationship Id="rId43" Type="http://schemas.openxmlformats.org/officeDocument/2006/relationships/image" Target="../media/image54.png"/><Relationship Id="rId8" Type="http://schemas.openxmlformats.org/officeDocument/2006/relationships/image" Target="../media/image19.svg"/><Relationship Id="rId3" Type="http://schemas.openxmlformats.org/officeDocument/2006/relationships/slideLayout" Target="../slideLayouts/slideLayout10.xml"/><Relationship Id="rId12" Type="http://schemas.openxmlformats.org/officeDocument/2006/relationships/image" Target="../media/image23.svg"/><Relationship Id="rId17" Type="http://schemas.openxmlformats.org/officeDocument/2006/relationships/image" Target="../media/image28.png"/><Relationship Id="rId25" Type="http://schemas.openxmlformats.org/officeDocument/2006/relationships/image" Target="../media/image36.png"/><Relationship Id="rId33" Type="http://schemas.openxmlformats.org/officeDocument/2006/relationships/image" Target="../media/image44.png"/><Relationship Id="rId38" Type="http://schemas.openxmlformats.org/officeDocument/2006/relationships/image" Target="../media/image49.svg"/><Relationship Id="rId46" Type="http://schemas.openxmlformats.org/officeDocument/2006/relationships/image" Target="../media/image57.svg"/><Relationship Id="rId20" Type="http://schemas.openxmlformats.org/officeDocument/2006/relationships/image" Target="../media/image31.svg"/><Relationship Id="rId41" Type="http://schemas.openxmlformats.org/officeDocument/2006/relationships/image" Target="../media/image5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6.xml"/><Relationship Id="rId5" Type="http://schemas.openxmlformats.org/officeDocument/2006/relationships/slide" Target="slide34.xml"/><Relationship Id="rId4" Type="http://schemas.openxmlformats.org/officeDocument/2006/relationships/image" Target="../media/image10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1000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05.sv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sv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0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7.png"/><Relationship Id="rId18" Type="http://schemas.openxmlformats.org/officeDocument/2006/relationships/slide" Target="slide6.xml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62.svg"/><Relationship Id="rId12" Type="http://schemas.openxmlformats.org/officeDocument/2006/relationships/image" Target="../media/image66.png"/><Relationship Id="rId17" Type="http://schemas.openxmlformats.org/officeDocument/2006/relationships/slide" Target="slide7.xml"/><Relationship Id="rId2" Type="http://schemas.openxmlformats.org/officeDocument/2006/relationships/audio" Target="../media/media1.mp3"/><Relationship Id="rId16" Type="http://schemas.openxmlformats.org/officeDocument/2006/relationships/image" Target="../media/image69.png"/><Relationship Id="rId1" Type="http://schemas.microsoft.com/office/2007/relationships/media" Target="../media/media1.mp3"/><Relationship Id="rId6" Type="http://schemas.openxmlformats.org/officeDocument/2006/relationships/image" Target="../media/image61.png"/><Relationship Id="rId11" Type="http://schemas.openxmlformats.org/officeDocument/2006/relationships/image" Target="../media/image65.png"/><Relationship Id="rId5" Type="http://schemas.openxmlformats.org/officeDocument/2006/relationships/image" Target="../media/image60.svg"/><Relationship Id="rId15" Type="http://schemas.openxmlformats.org/officeDocument/2006/relationships/slide" Target="slide5.xml"/><Relationship Id="rId10" Type="http://schemas.openxmlformats.org/officeDocument/2006/relationships/image" Target="../media/image64.svg"/><Relationship Id="rId19" Type="http://schemas.openxmlformats.org/officeDocument/2006/relationships/slide" Target="slide8.xml"/><Relationship Id="rId4" Type="http://schemas.openxmlformats.org/officeDocument/2006/relationships/image" Target="../media/image59.png"/><Relationship Id="rId9" Type="http://schemas.openxmlformats.org/officeDocument/2006/relationships/image" Target="../media/image63.png"/><Relationship Id="rId14" Type="http://schemas.openxmlformats.org/officeDocument/2006/relationships/image" Target="../media/image6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7" Type="http://schemas.openxmlformats.org/officeDocument/2006/relationships/image" Target="../media/image70.e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0.xml"/><Relationship Id="rId6" Type="http://schemas.openxmlformats.org/officeDocument/2006/relationships/slide" Target="slide4.xml"/><Relationship Id="rId5" Type="http://schemas.openxmlformats.org/officeDocument/2006/relationships/image" Target="../media/image33.svg"/><Relationship Id="rId4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7" Type="http://schemas.openxmlformats.org/officeDocument/2006/relationships/image" Target="../media/image71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0.xml"/><Relationship Id="rId6" Type="http://schemas.openxmlformats.org/officeDocument/2006/relationships/slide" Target="slide4.xml"/><Relationship Id="rId5" Type="http://schemas.openxmlformats.org/officeDocument/2006/relationships/image" Target="../media/image33.svg"/><Relationship Id="rId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7" Type="http://schemas.openxmlformats.org/officeDocument/2006/relationships/image" Target="../media/image7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0.xml"/><Relationship Id="rId6" Type="http://schemas.openxmlformats.org/officeDocument/2006/relationships/slide" Target="slide4.xml"/><Relationship Id="rId5" Type="http://schemas.openxmlformats.org/officeDocument/2006/relationships/image" Target="../media/image33.svg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7" Type="http://schemas.openxmlformats.org/officeDocument/2006/relationships/image" Target="../media/image73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0.xml"/><Relationship Id="rId6" Type="http://schemas.openxmlformats.org/officeDocument/2006/relationships/slide" Target="slide4.xml"/><Relationship Id="rId5" Type="http://schemas.openxmlformats.org/officeDocument/2006/relationships/image" Target="../media/image33.svg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2.svg"/><Relationship Id="rId7" Type="http://schemas.openxmlformats.org/officeDocument/2006/relationships/image" Target="../media/image73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0.xml"/><Relationship Id="rId6" Type="http://schemas.openxmlformats.org/officeDocument/2006/relationships/slide" Target="slide4.xml"/><Relationship Id="rId5" Type="http://schemas.openxmlformats.org/officeDocument/2006/relationships/image" Target="../media/image33.sv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13">
            <a:extLst>
              <a:ext uri="{FF2B5EF4-FFF2-40B4-BE49-F238E27FC236}">
                <a16:creationId xmlns:a16="http://schemas.microsoft.com/office/drawing/2014/main" id="{551ABB0A-D3CB-ECC8-BADF-8E70AF185876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1884101" y="2157455"/>
            <a:ext cx="9144000" cy="2175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</a:t>
            </a:r>
            <a:r>
              <a:rPr 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EM </a:t>
            </a:r>
            <a:br>
              <a:rPr 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ĐẾN 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 LỚP HỌC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769" y="1479916"/>
            <a:ext cx="609653" cy="75597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8368" y="98900"/>
            <a:ext cx="1184017" cy="97408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75634" y="2622876"/>
            <a:ext cx="377985" cy="585267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4549" y="5698623"/>
            <a:ext cx="1213209" cy="79864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52385" y="5774829"/>
            <a:ext cx="841321" cy="646232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89377" y="297455"/>
            <a:ext cx="877900" cy="658425"/>
          </a:xfrm>
          <a:prstGeom prst="rect">
            <a:avLst/>
          </a:prstGeom>
        </p:spPr>
      </p:pic>
      <p:sp>
        <p:nvSpPr>
          <p:cNvPr id="34" name="Cloud Callout 33"/>
          <p:cNvSpPr/>
          <p:nvPr/>
        </p:nvSpPr>
        <p:spPr>
          <a:xfrm rot="11214476">
            <a:off x="9994743" y="-578640"/>
            <a:ext cx="3814066" cy="2801054"/>
          </a:xfrm>
          <a:prstGeom prst="cloudCallout">
            <a:avLst/>
          </a:prstGeom>
          <a:solidFill>
            <a:srgbClr val="A6E8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82916" y="585942"/>
            <a:ext cx="859611" cy="963251"/>
          </a:xfrm>
          <a:prstGeom prst="rect">
            <a:avLst/>
          </a:prstGeom>
        </p:spPr>
      </p:pic>
      <p:sp>
        <p:nvSpPr>
          <p:cNvPr id="39" name="Wave 38"/>
          <p:cNvSpPr/>
          <p:nvPr/>
        </p:nvSpPr>
        <p:spPr>
          <a:xfrm rot="9240645">
            <a:off x="-1118409" y="-1051000"/>
            <a:ext cx="3566357" cy="2134849"/>
          </a:xfrm>
          <a:prstGeom prst="wave">
            <a:avLst/>
          </a:prstGeom>
          <a:solidFill>
            <a:srgbClr val="A6E8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3420514">
            <a:off x="-3301128" y="4496035"/>
            <a:ext cx="4280965" cy="425056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6209" y="2977787"/>
            <a:ext cx="2642942" cy="3893302"/>
          </a:xfrm>
          <a:prstGeom prst="rect">
            <a:avLst/>
          </a:prstGeom>
        </p:spPr>
      </p:pic>
      <p:sp>
        <p:nvSpPr>
          <p:cNvPr id="7" name="Freeform 6"/>
          <p:cNvSpPr/>
          <p:nvPr/>
        </p:nvSpPr>
        <p:spPr>
          <a:xfrm rot="2154187">
            <a:off x="-169950" y="431023"/>
            <a:ext cx="2958353" cy="711486"/>
          </a:xfrm>
          <a:custGeom>
            <a:avLst/>
            <a:gdLst>
              <a:gd name="connsiteX0" fmla="*/ 0 w 2111189"/>
              <a:gd name="connsiteY0" fmla="*/ 213497 h 525926"/>
              <a:gd name="connsiteX1" fmla="*/ 605118 w 2111189"/>
              <a:gd name="connsiteY1" fmla="*/ 11792 h 525926"/>
              <a:gd name="connsiteX2" fmla="*/ 1304365 w 2111189"/>
              <a:gd name="connsiteY2" fmla="*/ 522780 h 525926"/>
              <a:gd name="connsiteX3" fmla="*/ 2111189 w 2111189"/>
              <a:gd name="connsiteY3" fmla="*/ 240392 h 525926"/>
              <a:gd name="connsiteX4" fmla="*/ 2111189 w 2111189"/>
              <a:gd name="connsiteY4" fmla="*/ 240392 h 525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1189" h="525926">
                <a:moveTo>
                  <a:pt x="0" y="213497"/>
                </a:moveTo>
                <a:cubicBezTo>
                  <a:pt x="193862" y="86871"/>
                  <a:pt x="387724" y="-39755"/>
                  <a:pt x="605118" y="11792"/>
                </a:cubicBezTo>
                <a:cubicBezTo>
                  <a:pt x="822512" y="63339"/>
                  <a:pt x="1053353" y="484680"/>
                  <a:pt x="1304365" y="522780"/>
                </a:cubicBezTo>
                <a:cubicBezTo>
                  <a:pt x="1555377" y="560880"/>
                  <a:pt x="2111189" y="240392"/>
                  <a:pt x="2111189" y="240392"/>
                </a:cubicBezTo>
                <a:lnTo>
                  <a:pt x="2111189" y="240392"/>
                </a:lnTo>
              </a:path>
            </a:pathLst>
          </a:custGeom>
          <a:ln w="1905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Google Shape;1146;p21"/>
          <p:cNvSpPr/>
          <p:nvPr/>
        </p:nvSpPr>
        <p:spPr>
          <a:xfrm rot="9900036">
            <a:off x="9682122" y="5349610"/>
            <a:ext cx="4345904" cy="3195692"/>
          </a:xfrm>
          <a:custGeom>
            <a:avLst/>
            <a:gdLst/>
            <a:ahLst/>
            <a:cxnLst/>
            <a:rect l="l" t="t" r="r" b="b"/>
            <a:pathLst>
              <a:path w="86093" h="67848" extrusionOk="0">
                <a:moveTo>
                  <a:pt x="36829" y="0"/>
                </a:moveTo>
                <a:cubicBezTo>
                  <a:pt x="27744" y="0"/>
                  <a:pt x="18557" y="2770"/>
                  <a:pt x="11594" y="8587"/>
                </a:cubicBezTo>
                <a:cubicBezTo>
                  <a:pt x="4529" y="14498"/>
                  <a:pt x="1" y="23748"/>
                  <a:pt x="650" y="33048"/>
                </a:cubicBezTo>
                <a:cubicBezTo>
                  <a:pt x="1009" y="38175"/>
                  <a:pt x="3498" y="42643"/>
                  <a:pt x="4357" y="47644"/>
                </a:cubicBezTo>
                <a:cubicBezTo>
                  <a:pt x="4875" y="50674"/>
                  <a:pt x="4866" y="53550"/>
                  <a:pt x="6462" y="56286"/>
                </a:cubicBezTo>
                <a:cubicBezTo>
                  <a:pt x="9138" y="60866"/>
                  <a:pt x="14036" y="64485"/>
                  <a:pt x="18868" y="66483"/>
                </a:cubicBezTo>
                <a:cubicBezTo>
                  <a:pt x="20823" y="67292"/>
                  <a:pt x="23011" y="67848"/>
                  <a:pt x="25122" y="67848"/>
                </a:cubicBezTo>
                <a:cubicBezTo>
                  <a:pt x="26985" y="67848"/>
                  <a:pt x="28787" y="67415"/>
                  <a:pt x="30316" y="66343"/>
                </a:cubicBezTo>
                <a:cubicBezTo>
                  <a:pt x="33449" y="64149"/>
                  <a:pt x="34523" y="59937"/>
                  <a:pt x="37357" y="57365"/>
                </a:cubicBezTo>
                <a:cubicBezTo>
                  <a:pt x="39627" y="55293"/>
                  <a:pt x="42739" y="54554"/>
                  <a:pt x="45867" y="54554"/>
                </a:cubicBezTo>
                <a:cubicBezTo>
                  <a:pt x="46941" y="54554"/>
                  <a:pt x="48018" y="54641"/>
                  <a:pt x="49062" y="54792"/>
                </a:cubicBezTo>
                <a:cubicBezTo>
                  <a:pt x="53148" y="55380"/>
                  <a:pt x="57116" y="56795"/>
                  <a:pt x="61244" y="57056"/>
                </a:cubicBezTo>
                <a:cubicBezTo>
                  <a:pt x="61690" y="57085"/>
                  <a:pt x="62136" y="57099"/>
                  <a:pt x="62582" y="57099"/>
                </a:cubicBezTo>
                <a:cubicBezTo>
                  <a:pt x="69335" y="57099"/>
                  <a:pt x="76035" y="53856"/>
                  <a:pt x="80200" y="48531"/>
                </a:cubicBezTo>
                <a:cubicBezTo>
                  <a:pt x="84640" y="42849"/>
                  <a:pt x="86092" y="34967"/>
                  <a:pt x="84001" y="28066"/>
                </a:cubicBezTo>
                <a:cubicBezTo>
                  <a:pt x="81419" y="19583"/>
                  <a:pt x="74135" y="13354"/>
                  <a:pt x="66483" y="8872"/>
                </a:cubicBezTo>
                <a:cubicBezTo>
                  <a:pt x="58064" y="3946"/>
                  <a:pt x="48624" y="496"/>
                  <a:pt x="38884" y="48"/>
                </a:cubicBezTo>
                <a:cubicBezTo>
                  <a:pt x="38200" y="16"/>
                  <a:pt x="37515" y="0"/>
                  <a:pt x="36829" y="0"/>
                </a:cubicBezTo>
                <a:close/>
              </a:path>
            </a:pathLst>
          </a:custGeom>
          <a:solidFill>
            <a:srgbClr val="A6E8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0" name="Freeform 19"/>
          <p:cNvSpPr/>
          <p:nvPr/>
        </p:nvSpPr>
        <p:spPr>
          <a:xfrm rot="12273284">
            <a:off x="9090125" y="5094178"/>
            <a:ext cx="3133165" cy="2657146"/>
          </a:xfrm>
          <a:custGeom>
            <a:avLst/>
            <a:gdLst>
              <a:gd name="connsiteX0" fmla="*/ 0 w 2191871"/>
              <a:gd name="connsiteY0" fmla="*/ 1976717 h 1976717"/>
              <a:gd name="connsiteX1" fmla="*/ 551330 w 2191871"/>
              <a:gd name="connsiteY1" fmla="*/ 1210235 h 1976717"/>
              <a:gd name="connsiteX2" fmla="*/ 1653988 w 2191871"/>
              <a:gd name="connsiteY2" fmla="*/ 1062317 h 1976717"/>
              <a:gd name="connsiteX3" fmla="*/ 2191871 w 2191871"/>
              <a:gd name="connsiteY3" fmla="*/ 0 h 1976717"/>
              <a:gd name="connsiteX4" fmla="*/ 2191871 w 2191871"/>
              <a:gd name="connsiteY4" fmla="*/ 0 h 1976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91871" h="1976717">
                <a:moveTo>
                  <a:pt x="0" y="1976717"/>
                </a:moveTo>
                <a:cubicBezTo>
                  <a:pt x="137833" y="1669676"/>
                  <a:pt x="275666" y="1362635"/>
                  <a:pt x="551330" y="1210235"/>
                </a:cubicBezTo>
                <a:cubicBezTo>
                  <a:pt x="826994" y="1057835"/>
                  <a:pt x="1380565" y="1264023"/>
                  <a:pt x="1653988" y="1062317"/>
                </a:cubicBezTo>
                <a:cubicBezTo>
                  <a:pt x="1927411" y="860611"/>
                  <a:pt x="2191871" y="0"/>
                  <a:pt x="2191871" y="0"/>
                </a:cubicBezTo>
                <a:lnTo>
                  <a:pt x="2191871" y="0"/>
                </a:lnTo>
              </a:path>
            </a:pathLst>
          </a:custGeom>
          <a:ln w="28575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139918" y="5698623"/>
            <a:ext cx="877900" cy="658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7613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49966" y="748595"/>
            <a:ext cx="5175648" cy="4830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. HAI ĐOẠN THẲNG BẰNG NHAU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41283" y="1254286"/>
            <a:ext cx="3969356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800" b="1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295400" y="2876233"/>
            <a:ext cx="29273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177925" y="2419033"/>
            <a:ext cx="106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2" name="Picture 21" descr="Thuoc21"/>
          <p:cNvPicPr preferRelativeResize="0">
            <a:picLocks noChangeAspect="1" noChangeArrowheads="1"/>
          </p:cNvPicPr>
          <p:nvPr/>
        </p:nvPicPr>
        <p:blipFill>
          <a:blip r:embed="rId3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96870"/>
            <a:ext cx="6253163" cy="584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4095750" y="2433320"/>
            <a:ext cx="106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4095750" y="229997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1122363" y="2220595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26" name="Group 10"/>
          <p:cNvGrpSpPr>
            <a:grpSpLocks/>
          </p:cNvGrpSpPr>
          <p:nvPr/>
        </p:nvGrpSpPr>
        <p:grpSpPr bwMode="auto">
          <a:xfrm>
            <a:off x="1025525" y="1542733"/>
            <a:ext cx="1333500" cy="1555750"/>
            <a:chOff x="685" y="1766"/>
            <a:chExt cx="840" cy="980"/>
          </a:xfrm>
        </p:grpSpPr>
        <p:sp>
          <p:nvSpPr>
            <p:cNvPr id="27" name="Rectangle 11"/>
            <p:cNvSpPr>
              <a:spLocks noChangeArrowheads="1"/>
            </p:cNvSpPr>
            <p:nvPr/>
          </p:nvSpPr>
          <p:spPr bwMode="auto">
            <a:xfrm rot="20947976">
              <a:off x="710" y="1766"/>
              <a:ext cx="815" cy="9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lang="en-US" sz="96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</a:t>
              </a:r>
              <a:endPara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12"/>
            <p:cNvGrpSpPr>
              <a:grpSpLocks/>
            </p:cNvGrpSpPr>
            <p:nvPr/>
          </p:nvGrpSpPr>
          <p:grpSpPr bwMode="auto">
            <a:xfrm>
              <a:off x="685" y="2256"/>
              <a:ext cx="340" cy="452"/>
              <a:chOff x="3847" y="1634"/>
              <a:chExt cx="340" cy="452"/>
            </a:xfrm>
          </p:grpSpPr>
          <p:sp>
            <p:nvSpPr>
              <p:cNvPr id="34" name="Text Box 13"/>
              <p:cNvSpPr txBox="1">
                <a:spLocks noChangeArrowheads="1"/>
              </p:cNvSpPr>
              <p:nvPr/>
            </p:nvSpPr>
            <p:spPr bwMode="auto">
              <a:xfrm>
                <a:off x="3947" y="1721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b="1">
                    <a:solidFill>
                      <a:srgbClr val="99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35" name="Text Box 14"/>
              <p:cNvSpPr txBox="1">
                <a:spLocks noChangeArrowheads="1"/>
              </p:cNvSpPr>
              <p:nvPr/>
            </p:nvSpPr>
            <p:spPr bwMode="auto">
              <a:xfrm>
                <a:off x="3847" y="1634"/>
                <a:ext cx="33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145C71C7-49D9-BA88-FF88-F1ADB0B5EBBB}"/>
              </a:ext>
            </a:extLst>
          </p:cNvPr>
          <p:cNvSpPr/>
          <p:nvPr/>
        </p:nvSpPr>
        <p:spPr>
          <a:xfrm>
            <a:off x="3436620" y="102264"/>
            <a:ext cx="53187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  <a:spcAft>
                <a:spcPts val="0"/>
              </a:spcAft>
            </a:pPr>
            <a:r>
              <a:rPr lang="nl-NL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3. ĐOẠN THẲNG</a:t>
            </a:r>
            <a:endParaRPr lang="en-US" sz="360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B2927E8-695B-40FF-5FF5-9D86481DE21C}"/>
              </a:ext>
            </a:extLst>
          </p:cNvPr>
          <p:cNvSpPr/>
          <p:nvPr/>
        </p:nvSpPr>
        <p:spPr>
          <a:xfrm>
            <a:off x="648507" y="4269881"/>
            <a:ext cx="11045175" cy="104361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i niệm: </a:t>
            </a:r>
            <a:r>
              <a:rPr lang="en-US" sz="28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28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nằm </a:t>
            </a:r>
            <a:r>
              <a:rPr lang="en-US" sz="28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680455F-9655-5C9E-DD22-22F567364062}"/>
              </a:ext>
            </a:extLst>
          </p:cNvPr>
          <p:cNvSpPr/>
          <p:nvPr/>
        </p:nvSpPr>
        <p:spPr>
          <a:xfrm>
            <a:off x="648507" y="5659575"/>
            <a:ext cx="8402685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fr-FR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 ý: </a:t>
            </a:r>
            <a:r>
              <a:rPr lang="fr-FR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 thẳng AB cũng được gọi là đoạn thẳng BA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07234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4.07407E-6 L 0.24115 0.00301 " pathEditMode="relative" rAng="0" ptsTypes="AA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57" y="139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20" grpId="0" animBg="1"/>
      <p:bldP spid="21" grpId="0"/>
      <p:bldP spid="23" grpId="0"/>
      <p:bldP spid="24" grpId="0"/>
      <p:bldP spid="25" grpId="0"/>
      <p:bldP spid="3" grpId="0" animBg="1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A3BA20-D602-A79B-F327-C8A660F74A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4F8BE9D8-75D9-3181-4505-8EEE7C3D21C8}"/>
              </a:ext>
            </a:extLst>
          </p:cNvPr>
          <p:cNvSpPr/>
          <p:nvPr/>
        </p:nvSpPr>
        <p:spPr>
          <a:xfrm>
            <a:off x="747793" y="1013232"/>
            <a:ext cx="3768980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dụ 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vi-V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SGK trang 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4</a:t>
            </a:r>
            <a:r>
              <a:rPr kumimoji="0" lang="vi-V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63B584F9-8EF0-4A78-61D2-FF8683C07AC2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485" y="1561587"/>
            <a:ext cx="4470100" cy="1007745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AA7D08B-8323-842C-7571-A2C783CBE477}"/>
              </a:ext>
            </a:extLst>
          </p:cNvPr>
          <p:cNvSpPr/>
          <p:nvPr/>
        </p:nvSpPr>
        <p:spPr>
          <a:xfrm>
            <a:off x="662868" y="2930440"/>
            <a:ext cx="6499343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A, B, C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6C53EC6-BB1C-9721-C070-D78CB908533D}"/>
              </a:ext>
            </a:extLst>
          </p:cNvPr>
          <p:cNvSpPr/>
          <p:nvPr/>
        </p:nvSpPr>
        <p:spPr>
          <a:xfrm>
            <a:off x="618071" y="3602217"/>
            <a:ext cx="6810903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</a:t>
            </a:r>
          </a:p>
        </p:txBody>
      </p:sp>
      <p:sp>
        <p:nvSpPr>
          <p:cNvPr id="26" name="Cloud 25">
            <a:extLst>
              <a:ext uri="{FF2B5EF4-FFF2-40B4-BE49-F238E27FC236}">
                <a16:creationId xmlns:a16="http://schemas.microsoft.com/office/drawing/2014/main" id="{CC6B577E-F12E-B639-8721-B1347A5B392B}"/>
              </a:ext>
            </a:extLst>
          </p:cNvPr>
          <p:cNvSpPr/>
          <p:nvPr/>
        </p:nvSpPr>
        <p:spPr>
          <a:xfrm>
            <a:off x="5949688" y="1189855"/>
            <a:ext cx="6090017" cy="1492361"/>
          </a:xfrm>
          <a:prstGeom prst="cloud">
            <a:avLst/>
          </a:prstGeom>
          <a:solidFill>
            <a:srgbClr val="A7FDFF"/>
          </a:solidFill>
          <a:ln>
            <a:solidFill>
              <a:srgbClr val="0C0D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BD43DD5-5E71-A09F-0327-465E9FE5FA8F}"/>
              </a:ext>
            </a:extLst>
          </p:cNvPr>
          <p:cNvSpPr/>
          <p:nvPr/>
        </p:nvSpPr>
        <p:spPr>
          <a:xfrm>
            <a:off x="6409297" y="1394348"/>
            <a:ext cx="5170798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B1106BB-13D5-4291-6032-3B199580AF27}"/>
              </a:ext>
            </a:extLst>
          </p:cNvPr>
          <p:cNvSpPr/>
          <p:nvPr/>
        </p:nvSpPr>
        <p:spPr>
          <a:xfrm>
            <a:off x="496350" y="4748314"/>
            <a:ext cx="7289175" cy="548099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2800" b="1" i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kumimoji="0" lang="en-US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y không?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40663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6" grpId="0" animBg="1"/>
      <p:bldP spid="27" grpId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4682" y="513697"/>
            <a:ext cx="95039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PHÂN BIỆT ĐƯỜNG THẲNG, ĐOẠN THẲNG</a:t>
            </a:r>
          </a:p>
        </p:txBody>
      </p:sp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756563"/>
              </p:ext>
            </p:extLst>
          </p:nvPr>
        </p:nvGraphicFramePr>
        <p:xfrm>
          <a:off x="2929989" y="2865541"/>
          <a:ext cx="167262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26720" progId="Equation.DSMT4">
                  <p:embed/>
                </p:oleObj>
              </mc:Choice>
              <mc:Fallback>
                <p:oleObj name="Equation" r:id="rId3" imgW="114120" imgH="126720" progId="Equation.DSMT4">
                  <p:embed/>
                  <p:pic>
                    <p:nvPicPr>
                      <p:cNvPr id="2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989" y="2865541"/>
                        <a:ext cx="167262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792173"/>
              </p:ext>
            </p:extLst>
          </p:nvPr>
        </p:nvGraphicFramePr>
        <p:xfrm>
          <a:off x="4158714" y="2865541"/>
          <a:ext cx="167262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714" y="2865541"/>
                        <a:ext cx="167262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08972"/>
              </p:ext>
            </p:extLst>
          </p:nvPr>
        </p:nvGraphicFramePr>
        <p:xfrm>
          <a:off x="7472012" y="2754827"/>
          <a:ext cx="239552" cy="23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2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012" y="2754827"/>
                        <a:ext cx="239552" cy="239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728104"/>
              </p:ext>
            </p:extLst>
          </p:nvPr>
        </p:nvGraphicFramePr>
        <p:xfrm>
          <a:off x="9099200" y="2769750"/>
          <a:ext cx="2437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2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9200" y="2769750"/>
                        <a:ext cx="24377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20"/>
          <p:cNvSpPr>
            <a:spLocks noChangeShapeType="1"/>
          </p:cNvSpPr>
          <p:nvPr/>
        </p:nvSpPr>
        <p:spPr bwMode="auto">
          <a:xfrm>
            <a:off x="2542638" y="2941741"/>
            <a:ext cx="2797194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Line 22"/>
          <p:cNvSpPr>
            <a:spLocks noChangeShapeType="1"/>
          </p:cNvSpPr>
          <p:nvPr/>
        </p:nvSpPr>
        <p:spPr bwMode="auto">
          <a:xfrm>
            <a:off x="7556286" y="2856455"/>
            <a:ext cx="1645974" cy="908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23"/>
          <p:cNvSpPr txBox="1">
            <a:spLocks noChangeArrowheads="1"/>
          </p:cNvSpPr>
          <p:nvPr/>
        </p:nvSpPr>
        <p:spPr bwMode="auto">
          <a:xfrm>
            <a:off x="2849025" y="2941741"/>
            <a:ext cx="379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5" name="Text Box 24"/>
          <p:cNvSpPr txBox="1">
            <a:spLocks noChangeArrowheads="1"/>
          </p:cNvSpPr>
          <p:nvPr/>
        </p:nvSpPr>
        <p:spPr bwMode="auto">
          <a:xfrm>
            <a:off x="4039650" y="2941741"/>
            <a:ext cx="379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8" name="Text Box 26"/>
          <p:cNvSpPr txBox="1">
            <a:spLocks noChangeArrowheads="1"/>
          </p:cNvSpPr>
          <p:nvPr/>
        </p:nvSpPr>
        <p:spPr bwMode="auto">
          <a:xfrm>
            <a:off x="7291606" y="2876654"/>
            <a:ext cx="379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9" name="Text Box 27"/>
          <p:cNvSpPr txBox="1">
            <a:spLocks noChangeArrowheads="1"/>
          </p:cNvSpPr>
          <p:nvPr/>
        </p:nvSpPr>
        <p:spPr bwMode="auto">
          <a:xfrm>
            <a:off x="9012522" y="2934776"/>
            <a:ext cx="379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3" name="Line 33"/>
          <p:cNvSpPr>
            <a:spLocks noChangeShapeType="1"/>
          </p:cNvSpPr>
          <p:nvPr/>
        </p:nvSpPr>
        <p:spPr bwMode="auto">
          <a:xfrm>
            <a:off x="6215380" y="1821579"/>
            <a:ext cx="0" cy="322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02594" y="1750163"/>
            <a:ext cx="32637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331292" y="1685076"/>
            <a:ext cx="29709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30290" y="3610100"/>
            <a:ext cx="268189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496392" y="3610100"/>
            <a:ext cx="297090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19">
            <a:extLst>
              <a:ext uri="{FF2B5EF4-FFF2-40B4-BE49-F238E27FC236}">
                <a16:creationId xmlns:a16="http://schemas.microsoft.com/office/drawing/2014/main" id="{3BBE4F71-82E5-25B7-C928-9E14403AF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735761"/>
              </p:ext>
            </p:extLst>
          </p:nvPr>
        </p:nvGraphicFramePr>
        <p:xfrm>
          <a:off x="2903906" y="2821091"/>
          <a:ext cx="2437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2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906" y="2821091"/>
                        <a:ext cx="24377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>
            <a:extLst>
              <a:ext uri="{FF2B5EF4-FFF2-40B4-BE49-F238E27FC236}">
                <a16:creationId xmlns:a16="http://schemas.microsoft.com/office/drawing/2014/main" id="{3AF8E838-842B-975C-6D02-413CDE34D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781474"/>
              </p:ext>
            </p:extLst>
          </p:nvPr>
        </p:nvGraphicFramePr>
        <p:xfrm>
          <a:off x="4114984" y="2833791"/>
          <a:ext cx="2437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6" name="Object 19">
                        <a:extLst>
                          <a:ext uri="{FF2B5EF4-FFF2-40B4-BE49-F238E27FC236}">
                            <a16:creationId xmlns:a16="http://schemas.microsoft.com/office/drawing/2014/main" id="{3BBE4F71-82E5-25B7-C928-9E14403AF3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984" y="2833791"/>
                        <a:ext cx="24377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74660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5" grpId="0"/>
      <p:bldP spid="4" grpId="0"/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9215" y="371513"/>
            <a:ext cx="6211957" cy="5232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600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ập 1.</a:t>
            </a:r>
            <a:r>
              <a:rPr lang="en-US" sz="2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n sát hình vẽ sau và cho biết:  </a:t>
            </a:r>
            <a:endParaRPr lang="en-US" sz="26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0249" y="3184378"/>
            <a:ext cx="8341220" cy="33499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Điểm nào thuộc đoạn thẳng MH? </a:t>
            </a:r>
          </a:p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……..……………..……………………….</a:t>
            </a:r>
          </a:p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Điểm nào không thuộc đoạn thẳng MH?</a:t>
            </a:r>
          </a:p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.</a:t>
            </a:r>
          </a:p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) Điểm nào thuộc đường thẳng MH?</a:t>
            </a:r>
          </a:p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6F55AA9-1525-2AC0-414C-32C290EF9B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8531" y="927947"/>
            <a:ext cx="7121756" cy="2403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26720" y="170950"/>
            <a:ext cx="5288280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b="1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89561" y="785873"/>
            <a:ext cx="57627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S thực hiện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eo các bước sau:</a:t>
            </a:r>
            <a:r>
              <a:rPr lang="vi-VN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09499" y="1358178"/>
            <a:ext cx="5260747" cy="8398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200" b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1. 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,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.</a:t>
            </a:r>
            <a:endParaRPr lang="en-US" sz="22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59036" y="2169160"/>
            <a:ext cx="5260748" cy="12291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200" b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2. 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. </a:t>
            </a:r>
            <a:endParaRPr lang="en-US" sz="22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51460" y="3459657"/>
            <a:ext cx="521878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3.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. Ta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D. </a:t>
            </a: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6938771" y="210014"/>
            <a:ext cx="2438104" cy="1415775"/>
            <a:chOff x="6284067" y="1200614"/>
            <a:chExt cx="2239368" cy="1415775"/>
          </a:xfrm>
        </p:grpSpPr>
        <p:cxnSp>
          <p:nvCxnSpPr>
            <p:cNvPr id="51" name="Straight Connector 50"/>
            <p:cNvCxnSpPr/>
            <p:nvPr/>
          </p:nvCxnSpPr>
          <p:spPr>
            <a:xfrm flipH="1">
              <a:off x="6404109" y="1544645"/>
              <a:ext cx="1011536" cy="894904"/>
            </a:xfrm>
            <a:prstGeom prst="line">
              <a:avLst/>
            </a:prstGeom>
            <a:ln w="76200">
              <a:solidFill>
                <a:srgbClr val="C55A1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7370678" y="1544008"/>
              <a:ext cx="1040432" cy="895541"/>
            </a:xfrm>
            <a:prstGeom prst="line">
              <a:avLst/>
            </a:prstGeom>
            <a:ln w="76200">
              <a:solidFill>
                <a:srgbClr val="C55A1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20664086" flipH="1">
              <a:off x="7352990" y="1200614"/>
              <a:ext cx="119832" cy="359384"/>
            </a:xfrm>
            <a:prstGeom prst="line">
              <a:avLst/>
            </a:prstGeom>
            <a:ln w="76200">
              <a:solidFill>
                <a:srgbClr val="C55A1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>
              <a:off x="6284067" y="2415441"/>
              <a:ext cx="135423" cy="200948"/>
            </a:xfrm>
            <a:prstGeom prst="straightConnector1">
              <a:avLst/>
            </a:prstGeom>
            <a:ln w="38100">
              <a:solidFill>
                <a:srgbClr val="C55A1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8411110" y="2415441"/>
              <a:ext cx="112325" cy="200948"/>
            </a:xfrm>
            <a:prstGeom prst="straightConnector1">
              <a:avLst/>
            </a:prstGeom>
            <a:ln w="38100">
              <a:solidFill>
                <a:srgbClr val="C55A1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6554806" y="1365575"/>
            <a:ext cx="3229380" cy="474539"/>
            <a:chOff x="6554806" y="1365575"/>
            <a:chExt cx="3229380" cy="474539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6949440" y="1577112"/>
              <a:ext cx="240792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Oval 36"/>
            <p:cNvSpPr/>
            <p:nvPr/>
          </p:nvSpPr>
          <p:spPr>
            <a:xfrm flipV="1">
              <a:off x="6949440" y="1504343"/>
              <a:ext cx="45719" cy="11754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Oval 38"/>
            <p:cNvSpPr/>
            <p:nvPr/>
          </p:nvSpPr>
          <p:spPr>
            <a:xfrm flipV="1">
              <a:off x="9334500" y="1519583"/>
              <a:ext cx="45719" cy="11754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554806" y="1378449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9394336" y="136557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56253AF0-8D57-9CF0-C316-A13F932ED7AE}"/>
              </a:ext>
            </a:extLst>
          </p:cNvPr>
          <p:cNvGrpSpPr/>
          <p:nvPr/>
        </p:nvGrpSpPr>
        <p:grpSpPr>
          <a:xfrm>
            <a:off x="6141723" y="2115408"/>
            <a:ext cx="4296114" cy="1071138"/>
            <a:chOff x="6141723" y="2115408"/>
            <a:chExt cx="4296114" cy="1071138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6141723" y="2606459"/>
              <a:ext cx="4296114" cy="8134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Oval 42"/>
            <p:cNvSpPr/>
            <p:nvPr/>
          </p:nvSpPr>
          <p:spPr>
            <a:xfrm flipV="1">
              <a:off x="6672217" y="2547687"/>
              <a:ext cx="45719" cy="11754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468475" y="2724881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9715AA1-281D-1337-C0DF-6A548F75F830}"/>
                </a:ext>
              </a:extLst>
            </p:cNvPr>
            <p:cNvSpPr txBox="1"/>
            <p:nvPr/>
          </p:nvSpPr>
          <p:spPr>
            <a:xfrm>
              <a:off x="10039921" y="2115408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050901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0" grpId="0"/>
      <p:bldP spid="42" grpId="0"/>
      <p:bldP spid="45" grpId="0"/>
      <p:bldP spid="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26720" y="170950"/>
            <a:ext cx="5558936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b="1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33216" y="740336"/>
            <a:ext cx="57298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S thực hiện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eo các bước sau:</a:t>
            </a:r>
            <a:r>
              <a:rPr lang="vi-VN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6225650" y="2602392"/>
            <a:ext cx="4296114" cy="8134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 flipV="1">
            <a:off x="6672217" y="2547687"/>
            <a:ext cx="45719" cy="1175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Oval 43"/>
          <p:cNvSpPr/>
          <p:nvPr/>
        </p:nvSpPr>
        <p:spPr>
          <a:xfrm flipV="1">
            <a:off x="9057277" y="2547687"/>
            <a:ext cx="45719" cy="1175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6938771" y="210014"/>
            <a:ext cx="2438104" cy="1415775"/>
            <a:chOff x="6284067" y="1200614"/>
            <a:chExt cx="2239368" cy="1415775"/>
          </a:xfrm>
        </p:grpSpPr>
        <p:cxnSp>
          <p:nvCxnSpPr>
            <p:cNvPr id="51" name="Straight Connector 50"/>
            <p:cNvCxnSpPr/>
            <p:nvPr/>
          </p:nvCxnSpPr>
          <p:spPr>
            <a:xfrm flipH="1">
              <a:off x="6404109" y="1544645"/>
              <a:ext cx="1011536" cy="894904"/>
            </a:xfrm>
            <a:prstGeom prst="line">
              <a:avLst/>
            </a:prstGeom>
            <a:ln w="76200">
              <a:solidFill>
                <a:srgbClr val="C55A1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7370678" y="1544008"/>
              <a:ext cx="1040432" cy="895541"/>
            </a:xfrm>
            <a:prstGeom prst="line">
              <a:avLst/>
            </a:prstGeom>
            <a:ln w="76200">
              <a:solidFill>
                <a:srgbClr val="C55A1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20664086" flipH="1">
              <a:off x="7352990" y="1200614"/>
              <a:ext cx="119832" cy="359384"/>
            </a:xfrm>
            <a:prstGeom prst="line">
              <a:avLst/>
            </a:prstGeom>
            <a:ln w="76200">
              <a:solidFill>
                <a:srgbClr val="C55A1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>
              <a:off x="6284067" y="2415441"/>
              <a:ext cx="135423" cy="200948"/>
            </a:xfrm>
            <a:prstGeom prst="straightConnector1">
              <a:avLst/>
            </a:prstGeom>
            <a:ln w="38100">
              <a:solidFill>
                <a:srgbClr val="C55A1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8411110" y="2415441"/>
              <a:ext cx="112325" cy="200948"/>
            </a:xfrm>
            <a:prstGeom prst="straightConnector1">
              <a:avLst/>
            </a:prstGeom>
            <a:ln w="38100">
              <a:solidFill>
                <a:srgbClr val="C55A1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6554806" y="1365575"/>
            <a:ext cx="3229380" cy="474539"/>
            <a:chOff x="6554806" y="1365575"/>
            <a:chExt cx="3229380" cy="474539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6949440" y="1577112"/>
              <a:ext cx="240792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Oval 36"/>
            <p:cNvSpPr/>
            <p:nvPr/>
          </p:nvSpPr>
          <p:spPr>
            <a:xfrm flipV="1">
              <a:off x="6949440" y="1504343"/>
              <a:ext cx="45719" cy="11754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Oval 38"/>
            <p:cNvSpPr/>
            <p:nvPr/>
          </p:nvSpPr>
          <p:spPr>
            <a:xfrm flipV="1">
              <a:off x="9334500" y="1519583"/>
              <a:ext cx="45719" cy="11754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554806" y="1378449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9394336" y="136557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6468475" y="2724881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8961758" y="264170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9E5EFBE-3079-1798-2FA1-65A8E1E15BCA}"/>
              </a:ext>
            </a:extLst>
          </p:cNvPr>
          <p:cNvSpPr/>
          <p:nvPr/>
        </p:nvSpPr>
        <p:spPr>
          <a:xfrm>
            <a:off x="209499" y="1358178"/>
            <a:ext cx="5427696" cy="8398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200" b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1. 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,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.</a:t>
            </a:r>
            <a:endParaRPr lang="en-US" sz="22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BB500D9-73AB-BD31-97D8-C8F75781E1D9}"/>
              </a:ext>
            </a:extLst>
          </p:cNvPr>
          <p:cNvSpPr/>
          <p:nvPr/>
        </p:nvSpPr>
        <p:spPr>
          <a:xfrm>
            <a:off x="176520" y="2169160"/>
            <a:ext cx="5373786" cy="12291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200" b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2. 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. </a:t>
            </a:r>
            <a:endParaRPr lang="en-US" sz="22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A66A8E3-5112-644A-E795-616C8CD4C93D}"/>
              </a:ext>
            </a:extLst>
          </p:cNvPr>
          <p:cNvSpPr/>
          <p:nvPr/>
        </p:nvSpPr>
        <p:spPr>
          <a:xfrm>
            <a:off x="251460" y="3459657"/>
            <a:ext cx="5711599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3.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. Ta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D. </a:t>
            </a: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2A60B79-E78A-6BE4-21CB-F6FA9943F42A}"/>
              </a:ext>
            </a:extLst>
          </p:cNvPr>
          <p:cNvSpPr txBox="1"/>
          <p:nvPr/>
        </p:nvSpPr>
        <p:spPr>
          <a:xfrm>
            <a:off x="10039921" y="211540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4249306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122 -0.09885 L -0.02122 0.1511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5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26720" y="170950"/>
            <a:ext cx="5477322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b="1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06598" y="765391"/>
            <a:ext cx="56464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S thực hiện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eo các bước sau:</a:t>
            </a:r>
            <a:r>
              <a:rPr lang="vi-VN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55219" y="1358178"/>
            <a:ext cx="5271890" cy="8398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200" b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1. 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,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.</a:t>
            </a:r>
            <a:endParaRPr lang="en-US" sz="22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37438" y="2160542"/>
            <a:ext cx="5208165" cy="12291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200" b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2.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. </a:t>
            </a:r>
            <a:endParaRPr lang="en-US" sz="22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51460" y="3459657"/>
            <a:ext cx="519414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3.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. Ta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D. </a:t>
            </a: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C57C3E0-EDAC-0A7F-DC40-C0DB980B1BB5}"/>
              </a:ext>
            </a:extLst>
          </p:cNvPr>
          <p:cNvGrpSpPr/>
          <p:nvPr/>
        </p:nvGrpSpPr>
        <p:grpSpPr>
          <a:xfrm>
            <a:off x="474864" y="5054838"/>
            <a:ext cx="5649191" cy="1333733"/>
            <a:chOff x="474864" y="5054838"/>
            <a:chExt cx="5649191" cy="1333733"/>
          </a:xfrm>
        </p:grpSpPr>
        <p:sp>
          <p:nvSpPr>
            <p:cNvPr id="47" name="Cloud 46"/>
            <p:cNvSpPr/>
            <p:nvPr/>
          </p:nvSpPr>
          <p:spPr>
            <a:xfrm>
              <a:off x="474864" y="5054838"/>
              <a:ext cx="5649191" cy="1333733"/>
            </a:xfrm>
            <a:prstGeom prst="cloud">
              <a:avLst/>
            </a:prstGeom>
            <a:solidFill>
              <a:srgbClr val="A7FDFF"/>
            </a:solidFill>
            <a:ln>
              <a:solidFill>
                <a:srgbClr val="0C0D0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095022" y="5250806"/>
              <a:ext cx="4619978" cy="9417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  <a:spcAft>
                  <a:spcPts val="0"/>
                </a:spcAft>
              </a:pP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r>
                <a:rPr lang="en-US" sz="240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ự</a:t>
              </a: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oán</a:t>
              </a: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ối</a:t>
              </a: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AB </a:t>
              </a:r>
              <a:r>
                <a:rPr lang="en-US" sz="240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CD. 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Rectangle 48"/>
          <p:cNvSpPr/>
          <p:nvPr/>
        </p:nvSpPr>
        <p:spPr>
          <a:xfrm>
            <a:off x="6312140" y="5605800"/>
            <a:ext cx="52077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4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4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D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6096000" y="2656544"/>
            <a:ext cx="4296114" cy="8134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 flipV="1">
            <a:off x="6672217" y="2547687"/>
            <a:ext cx="45719" cy="1175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Oval 43"/>
          <p:cNvSpPr/>
          <p:nvPr/>
        </p:nvSpPr>
        <p:spPr>
          <a:xfrm flipV="1">
            <a:off x="9057277" y="2547687"/>
            <a:ext cx="45719" cy="1175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6664892" y="1215304"/>
            <a:ext cx="2438104" cy="1415775"/>
            <a:chOff x="6284067" y="1200614"/>
            <a:chExt cx="2239368" cy="1415775"/>
          </a:xfrm>
        </p:grpSpPr>
        <p:cxnSp>
          <p:nvCxnSpPr>
            <p:cNvPr id="51" name="Straight Connector 50"/>
            <p:cNvCxnSpPr/>
            <p:nvPr/>
          </p:nvCxnSpPr>
          <p:spPr>
            <a:xfrm flipH="1">
              <a:off x="6404109" y="1544645"/>
              <a:ext cx="1011536" cy="894904"/>
            </a:xfrm>
            <a:prstGeom prst="line">
              <a:avLst/>
            </a:prstGeom>
            <a:ln w="76200">
              <a:solidFill>
                <a:srgbClr val="C55A1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7370678" y="1544008"/>
              <a:ext cx="1040432" cy="895541"/>
            </a:xfrm>
            <a:prstGeom prst="line">
              <a:avLst/>
            </a:prstGeom>
            <a:ln w="76200">
              <a:solidFill>
                <a:srgbClr val="C55A1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20664086" flipH="1">
              <a:off x="7352990" y="1200614"/>
              <a:ext cx="119832" cy="359384"/>
            </a:xfrm>
            <a:prstGeom prst="line">
              <a:avLst/>
            </a:prstGeom>
            <a:ln w="76200">
              <a:solidFill>
                <a:srgbClr val="C55A1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>
              <a:off x="6284067" y="2415441"/>
              <a:ext cx="135423" cy="200948"/>
            </a:xfrm>
            <a:prstGeom prst="straightConnector1">
              <a:avLst/>
            </a:prstGeom>
            <a:ln w="38100">
              <a:solidFill>
                <a:srgbClr val="C55A1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8411110" y="2415441"/>
              <a:ext cx="112325" cy="200948"/>
            </a:xfrm>
            <a:prstGeom prst="straightConnector1">
              <a:avLst/>
            </a:prstGeom>
            <a:ln w="38100">
              <a:solidFill>
                <a:srgbClr val="C55A1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6554806" y="1365575"/>
            <a:ext cx="3229380" cy="474539"/>
            <a:chOff x="6554806" y="1365575"/>
            <a:chExt cx="3229380" cy="474539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6949440" y="1577112"/>
              <a:ext cx="240792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Oval 36"/>
            <p:cNvSpPr/>
            <p:nvPr/>
          </p:nvSpPr>
          <p:spPr>
            <a:xfrm flipV="1">
              <a:off x="6949440" y="1504343"/>
              <a:ext cx="45719" cy="11754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Oval 38"/>
            <p:cNvSpPr/>
            <p:nvPr/>
          </p:nvSpPr>
          <p:spPr>
            <a:xfrm flipV="1">
              <a:off x="9334500" y="1519583"/>
              <a:ext cx="45719" cy="11754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554806" y="1378449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9394336" y="136557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6468475" y="2724881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8961758" y="264170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5DBC3835-65FD-84BC-141D-675EE8520A3F}"/>
              </a:ext>
            </a:extLst>
          </p:cNvPr>
          <p:cNvGrpSpPr/>
          <p:nvPr/>
        </p:nvGrpSpPr>
        <p:grpSpPr>
          <a:xfrm>
            <a:off x="6438848" y="3361243"/>
            <a:ext cx="5206002" cy="1105899"/>
            <a:chOff x="6985998" y="3215640"/>
            <a:chExt cx="4626474" cy="1839198"/>
          </a:xfrm>
        </p:grpSpPr>
        <p:sp>
          <p:nvSpPr>
            <p:cNvPr id="33" name="Flowchart: Alternate Process 32"/>
            <p:cNvSpPr/>
            <p:nvPr/>
          </p:nvSpPr>
          <p:spPr>
            <a:xfrm>
              <a:off x="6985998" y="3215640"/>
              <a:ext cx="4626474" cy="1839198"/>
            </a:xfrm>
            <a:prstGeom prst="flowChartAlternateProcess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7423864" y="3507130"/>
              <a:ext cx="4077596" cy="138201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AB </a:t>
              </a:r>
              <a:r>
                <a:rPr lang="en-US" sz="240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đoạn</a:t>
              </a:r>
            </a:p>
            <a:p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ẳng CD </a:t>
              </a:r>
              <a:r>
                <a:rPr lang="en-US" sz="240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40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B = CD</a:t>
              </a:r>
              <a:endParaRPr 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01A5B78-9435-89D8-636A-9A66BE83E925}"/>
              </a:ext>
            </a:extLst>
          </p:cNvPr>
          <p:cNvSpPr txBox="1"/>
          <p:nvPr/>
        </p:nvSpPr>
        <p:spPr>
          <a:xfrm>
            <a:off x="10039921" y="211540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74B4121-7D87-AFD1-EAD8-2829D80DB7CD}"/>
              </a:ext>
            </a:extLst>
          </p:cNvPr>
          <p:cNvCxnSpPr>
            <a:stCxn id="56" idx="3"/>
          </p:cNvCxnSpPr>
          <p:nvPr/>
        </p:nvCxnSpPr>
        <p:spPr>
          <a:xfrm flipH="1">
            <a:off x="6664892" y="1609282"/>
            <a:ext cx="297398" cy="1021797"/>
          </a:xfrm>
          <a:prstGeom prst="line">
            <a:avLst/>
          </a:prstGeom>
          <a:ln w="2857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B5787B9-1481-C172-FAEE-E15F43814874}"/>
              </a:ext>
            </a:extLst>
          </p:cNvPr>
          <p:cNvCxnSpPr/>
          <p:nvPr/>
        </p:nvCxnSpPr>
        <p:spPr>
          <a:xfrm flipH="1">
            <a:off x="9046042" y="1622014"/>
            <a:ext cx="297398" cy="1021797"/>
          </a:xfrm>
          <a:prstGeom prst="line">
            <a:avLst/>
          </a:prstGeom>
          <a:ln w="2857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5911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31000"/>
          </a:schemeClr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E8A44869-C2AC-6AA9-82BD-A6FCCD9D1B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DB2E3955-E8DD-5069-9887-3D6E6E190E85}"/>
              </a:ext>
            </a:extLst>
          </p:cNvPr>
          <p:cNvSpPr/>
          <p:nvPr/>
        </p:nvSpPr>
        <p:spPr>
          <a:xfrm>
            <a:off x="781261" y="3779390"/>
            <a:ext cx="10943836" cy="2928923"/>
          </a:xfrm>
          <a:prstGeom prst="roundRect">
            <a:avLst>
              <a:gd name="adj" fmla="val 25941"/>
            </a:avLst>
          </a:prstGeom>
          <a:solidFill>
            <a:schemeClr val="accent5">
              <a:lumMod val="60000"/>
              <a:lumOff val="40000"/>
              <a:alpha val="61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6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TextBox 21">
            <a:extLst>
              <a:ext uri="{FF2B5EF4-FFF2-40B4-BE49-F238E27FC236}">
                <a16:creationId xmlns:a16="http://schemas.microsoft.com/office/drawing/2014/main" id="{E362F65B-39EE-A0AF-24DC-118E657001F7}"/>
              </a:ext>
            </a:extLst>
          </p:cNvPr>
          <p:cNvSpPr txBox="1"/>
          <p:nvPr/>
        </p:nvSpPr>
        <p:spPr>
          <a:xfrm>
            <a:off x="651657" y="97364"/>
            <a:ext cx="9328508" cy="77835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l" defTabSz="609630" rtl="0" eaLnBrk="1" fontAlgn="auto" latinLnBrk="0" hangingPunct="1">
              <a:lnSpc>
                <a:spcPts val="704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7171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ĐỘ DÀI ĐOẠN THẲNG</a:t>
            </a:r>
          </a:p>
        </p:txBody>
      </p:sp>
      <p:sp>
        <p:nvSpPr>
          <p:cNvPr id="26" name="TextBox 6">
            <a:extLst>
              <a:ext uri="{FF2B5EF4-FFF2-40B4-BE49-F238E27FC236}">
                <a16:creationId xmlns:a16="http://schemas.microsoft.com/office/drawing/2014/main" id="{0EE15346-0825-2D04-FFC2-93853DEDAAC6}"/>
              </a:ext>
            </a:extLst>
          </p:cNvPr>
          <p:cNvSpPr txBox="1"/>
          <p:nvPr/>
        </p:nvSpPr>
        <p:spPr>
          <a:xfrm>
            <a:off x="781261" y="1134132"/>
            <a:ext cx="4534650" cy="34624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l" defTabSz="609630" rtl="0" eaLnBrk="1" fontAlgn="auto" latinLnBrk="0" hangingPunct="1">
              <a:lnSpc>
                <a:spcPts val="256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spc="43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sz="3200" b="1" i="0" u="none" strike="noStrike" kern="1200" cap="none" spc="43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kumimoji="0" lang="en-US" sz="3200" b="1" i="0" u="none" strike="noStrike" kern="1200" cap="none" spc="43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o</a:t>
            </a:r>
            <a:r>
              <a:rPr kumimoji="0" lang="en-US" sz="3200" b="1" i="0" u="none" strike="noStrike" kern="1200" cap="none" spc="43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43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oạn</a:t>
            </a:r>
            <a:r>
              <a:rPr kumimoji="0" lang="en-US" sz="3200" b="1" i="0" u="none" strike="noStrike" kern="1200" cap="none" spc="43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43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endParaRPr kumimoji="0" lang="en-US" sz="3200" b="1" i="0" u="none" strike="noStrike" kern="1200" cap="none" spc="43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78356FDE-9D23-44B8-F7EE-C61325A6902F}"/>
              </a:ext>
            </a:extLst>
          </p:cNvPr>
          <p:cNvGrpSpPr/>
          <p:nvPr/>
        </p:nvGrpSpPr>
        <p:grpSpPr>
          <a:xfrm>
            <a:off x="4061277" y="2419691"/>
            <a:ext cx="4376325" cy="118182"/>
            <a:chOff x="6014399" y="3613454"/>
            <a:chExt cx="6180301" cy="176594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D5D6F3D9-62EA-418D-9791-BA10720F71C3}"/>
                </a:ext>
              </a:extLst>
            </p:cNvPr>
            <p:cNvGrpSpPr/>
            <p:nvPr/>
          </p:nvGrpSpPr>
          <p:grpSpPr>
            <a:xfrm>
              <a:off x="6093299" y="3613454"/>
              <a:ext cx="6101401" cy="152400"/>
              <a:chOff x="6019800" y="3619500"/>
              <a:chExt cx="6400800" cy="152400"/>
            </a:xfrm>
          </p:grpSpPr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9884D18F-5161-9399-BD38-D20C1A91164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019800" y="3695700"/>
                <a:ext cx="6336120" cy="3483"/>
              </a:xfrm>
              <a:prstGeom prst="line">
                <a:avLst/>
              </a:prstGeom>
              <a:ln w="762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02C2F0D4-373D-E5EC-802D-598D2E5781DC}"/>
                  </a:ext>
                </a:extLst>
              </p:cNvPr>
              <p:cNvSpPr/>
              <p:nvPr/>
            </p:nvSpPr>
            <p:spPr>
              <a:xfrm>
                <a:off x="12268200" y="36195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0963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VN" sz="1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8D1473D3-B925-0BF2-C5DF-80B9FF118CB3}"/>
                </a:ext>
              </a:extLst>
            </p:cNvPr>
            <p:cNvSpPr/>
            <p:nvPr/>
          </p:nvSpPr>
          <p:spPr>
            <a:xfrm>
              <a:off x="6014399" y="3637648"/>
              <a:ext cx="152400" cy="1524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E73D9E2-95BB-A705-1935-10140EB538DF}"/>
              </a:ext>
            </a:extLst>
          </p:cNvPr>
          <p:cNvSpPr txBox="1"/>
          <p:nvPr/>
        </p:nvSpPr>
        <p:spPr>
          <a:xfrm>
            <a:off x="3919457" y="1836682"/>
            <a:ext cx="397513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6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VN" sz="29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7DF2DFA-D18D-FF46-8F2A-8E29BEDEE1F1}"/>
              </a:ext>
            </a:extLst>
          </p:cNvPr>
          <p:cNvSpPr txBox="1"/>
          <p:nvPr/>
        </p:nvSpPr>
        <p:spPr>
          <a:xfrm>
            <a:off x="8050802" y="1840380"/>
            <a:ext cx="397513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6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VN" sz="29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pic>
        <p:nvPicPr>
          <p:cNvPr id="32" name="Picture 5" descr="Thuoc21">
            <a:extLst>
              <a:ext uri="{FF2B5EF4-FFF2-40B4-BE49-F238E27FC236}">
                <a16:creationId xmlns:a16="http://schemas.microsoft.com/office/drawing/2014/main" id="{50AB2F41-8CCE-717E-0B09-758AC6BACA29}"/>
              </a:ext>
            </a:extLst>
          </p:cNvPr>
          <p:cNvPicPr preferRelativeResize="0">
            <a:picLocks noChangeAspect="1" noChangeArrowheads="1"/>
          </p:cNvPicPr>
          <p:nvPr/>
        </p:nvPicPr>
        <p:blipFill rotWithShape="1">
          <a:blip r:embed="rId2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988"/>
          <a:stretch/>
        </p:blipFill>
        <p:spPr bwMode="auto">
          <a:xfrm>
            <a:off x="4078472" y="2539528"/>
            <a:ext cx="7027369" cy="104190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CB505DF6-3850-22B3-F756-AB3E25D1E9AE}"/>
              </a:ext>
            </a:extLst>
          </p:cNvPr>
          <p:cNvSpPr txBox="1"/>
          <p:nvPr/>
        </p:nvSpPr>
        <p:spPr>
          <a:xfrm>
            <a:off x="5718187" y="1929923"/>
            <a:ext cx="996846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6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VN" sz="29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cm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00EEEEE-1DF9-C1E8-728D-790A3EC047CE}"/>
              </a:ext>
            </a:extLst>
          </p:cNvPr>
          <p:cNvSpPr txBox="1"/>
          <p:nvPr/>
        </p:nvSpPr>
        <p:spPr>
          <a:xfrm>
            <a:off x="2202483" y="3728458"/>
            <a:ext cx="527919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1: Vẽ đoạn thẳng AB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BDBB6DF-C778-D318-F079-65D8F6617101}"/>
              </a:ext>
            </a:extLst>
          </p:cNvPr>
          <p:cNvSpPr txBox="1"/>
          <p:nvPr/>
        </p:nvSpPr>
        <p:spPr>
          <a:xfrm>
            <a:off x="4619334" y="2810217"/>
            <a:ext cx="3327615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6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o</a:t>
            </a: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6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VN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 = 8cm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6C340CFE-D7C0-2356-D1C2-F8AA7074290D}"/>
              </a:ext>
            </a:extLst>
          </p:cNvPr>
          <p:cNvSpPr/>
          <p:nvPr/>
        </p:nvSpPr>
        <p:spPr>
          <a:xfrm>
            <a:off x="8090992" y="2644374"/>
            <a:ext cx="693221" cy="620232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6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4CFF20B7-204F-D342-4B2B-B03FE4EA79DF}"/>
              </a:ext>
            </a:extLst>
          </p:cNvPr>
          <p:cNvSpPr txBox="1"/>
          <p:nvPr/>
        </p:nvSpPr>
        <p:spPr>
          <a:xfrm>
            <a:off x="2173772" y="4540289"/>
            <a:ext cx="958446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6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2: </a:t>
            </a:r>
            <a:r>
              <a:rPr kumimoji="0" lang="en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ặt thước </a:t>
            </a:r>
            <a:r>
              <a:rPr kumimoji="0" lang="en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 qua 2 điểm A,B sao cho điểm A trùng với vạch số 0 của thước. 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2FAA6DF-7150-F280-9DB1-AE196D725266}"/>
              </a:ext>
            </a:extLst>
          </p:cNvPr>
          <p:cNvSpPr txBox="1"/>
          <p:nvPr/>
        </p:nvSpPr>
        <p:spPr>
          <a:xfrm>
            <a:off x="2150989" y="5711552"/>
            <a:ext cx="872704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6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3: Xem điểm B trùng với vạch nào của thước thì đó là số đo độ dài đoạn thẳng AB  </a:t>
            </a:r>
          </a:p>
        </p:txBody>
      </p:sp>
    </p:spTree>
    <p:extLst>
      <p:ext uri="{BB962C8B-B14F-4D97-AF65-F5344CB8AC3E}">
        <p14:creationId xmlns:p14="http://schemas.microsoft.com/office/powerpoint/2010/main" val="2288465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" grpId="0"/>
      <p:bldP spid="33" grpId="0"/>
      <p:bldP spid="2" grpId="0" animBg="1"/>
      <p:bldP spid="2" grpId="1" animBg="1"/>
      <p:bldP spid="37" grpId="0"/>
      <p:bldP spid="3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ounded Rectangle 46">
            <a:extLst>
              <a:ext uri="{FF2B5EF4-FFF2-40B4-BE49-F238E27FC236}">
                <a16:creationId xmlns:a16="http://schemas.microsoft.com/office/drawing/2014/main" id="{8AB10AE5-02C5-9044-8217-0C01654A9DD2}"/>
              </a:ext>
            </a:extLst>
          </p:cNvPr>
          <p:cNvSpPr/>
          <p:nvPr/>
        </p:nvSpPr>
        <p:spPr>
          <a:xfrm>
            <a:off x="880974" y="5307670"/>
            <a:ext cx="10025915" cy="1259091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VN" sz="29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đoạn thẳng AB cũng được gọi là khoảng cách giữa hai điểm A và B.</a:t>
            </a:r>
            <a:endParaRPr lang="en-VN" sz="2933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352D5D0-8B9E-D441-9A87-22F153265653}"/>
              </a:ext>
            </a:extLst>
          </p:cNvPr>
          <p:cNvGrpSpPr/>
          <p:nvPr/>
        </p:nvGrpSpPr>
        <p:grpSpPr>
          <a:xfrm>
            <a:off x="4147244" y="981815"/>
            <a:ext cx="4120201" cy="117729"/>
            <a:chOff x="6014399" y="3613454"/>
            <a:chExt cx="6180301" cy="176594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3062ED5A-A5E6-0946-9220-1952F6900ADA}"/>
                </a:ext>
              </a:extLst>
            </p:cNvPr>
            <p:cNvGrpSpPr/>
            <p:nvPr/>
          </p:nvGrpSpPr>
          <p:grpSpPr>
            <a:xfrm>
              <a:off x="6093299" y="3613454"/>
              <a:ext cx="6101401" cy="152400"/>
              <a:chOff x="6019800" y="3619500"/>
              <a:chExt cx="6400800" cy="152400"/>
            </a:xfrm>
          </p:grpSpPr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A52AF197-DF6A-B84B-A140-B01EEB3E7DD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019800" y="3695700"/>
                <a:ext cx="6336120" cy="3483"/>
              </a:xfrm>
              <a:prstGeom prst="line">
                <a:avLst/>
              </a:prstGeom>
              <a:ln w="762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F0FF98D7-2202-0947-8D4F-8AE209D8D282}"/>
                  </a:ext>
                </a:extLst>
              </p:cNvPr>
              <p:cNvSpPr/>
              <p:nvPr/>
            </p:nvSpPr>
            <p:spPr>
              <a:xfrm>
                <a:off x="12268200" y="36195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9E30F87E-4325-BB46-AF27-32FA45E58B1F}"/>
                </a:ext>
              </a:extLst>
            </p:cNvPr>
            <p:cNvSpPr/>
            <p:nvPr/>
          </p:nvSpPr>
          <p:spPr>
            <a:xfrm>
              <a:off x="6014399" y="3637648"/>
              <a:ext cx="152400" cy="1524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951D641-AAAE-C244-A445-B1A776AF763F}"/>
              </a:ext>
            </a:extLst>
          </p:cNvPr>
          <p:cNvSpPr txBox="1"/>
          <p:nvPr/>
        </p:nvSpPr>
        <p:spPr>
          <a:xfrm>
            <a:off x="3970257" y="1275136"/>
            <a:ext cx="455574" cy="5436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18F2DAC-E724-B640-B01C-C73A99287D3C}"/>
              </a:ext>
            </a:extLst>
          </p:cNvPr>
          <p:cNvSpPr txBox="1"/>
          <p:nvPr/>
        </p:nvSpPr>
        <p:spPr>
          <a:xfrm>
            <a:off x="8000852" y="1275135"/>
            <a:ext cx="436338" cy="5436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99E8A44-BFFD-304F-824F-CDDCD21207DA}"/>
              </a:ext>
            </a:extLst>
          </p:cNvPr>
          <p:cNvSpPr txBox="1"/>
          <p:nvPr/>
        </p:nvSpPr>
        <p:spPr>
          <a:xfrm>
            <a:off x="5632571" y="291239"/>
            <a:ext cx="926857" cy="5436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8cm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18AB5E3-6BCD-B34B-AF6A-91957C542110}"/>
              </a:ext>
            </a:extLst>
          </p:cNvPr>
          <p:cNvSpPr txBox="1"/>
          <p:nvPr/>
        </p:nvSpPr>
        <p:spPr>
          <a:xfrm>
            <a:off x="3213008" y="1910472"/>
            <a:ext cx="60001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nói: AB = 8cm hoặc BA = 8cm  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E35B48C0-FB62-A143-864F-E719817E11D6}"/>
              </a:ext>
            </a:extLst>
          </p:cNvPr>
          <p:cNvSpPr txBox="1"/>
          <p:nvPr/>
        </p:nvSpPr>
        <p:spPr>
          <a:xfrm>
            <a:off x="319353" y="2568042"/>
            <a:ext cx="19046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ết luận </a:t>
            </a:r>
            <a:endParaRPr lang="en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7CD9A7C6-36BF-4640-9841-FAFB028CD28B}"/>
              </a:ext>
            </a:extLst>
          </p:cNvPr>
          <p:cNvGrpSpPr/>
          <p:nvPr/>
        </p:nvGrpSpPr>
        <p:grpSpPr>
          <a:xfrm>
            <a:off x="242538" y="3299718"/>
            <a:ext cx="11302789" cy="1760041"/>
            <a:chOff x="609601" y="4748199"/>
            <a:chExt cx="16282552" cy="3474584"/>
          </a:xfrm>
        </p:grpSpPr>
        <p:pic>
          <p:nvPicPr>
            <p:cNvPr id="40" name="Picture 3">
              <a:extLst>
                <a:ext uri="{FF2B5EF4-FFF2-40B4-BE49-F238E27FC236}">
                  <a16:creationId xmlns:a16="http://schemas.microsoft.com/office/drawing/2014/main" id="{3694704D-7CC1-E74F-977B-4966B6D74CC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09601" y="4748199"/>
              <a:ext cx="16282552" cy="3474584"/>
            </a:xfrm>
            <a:prstGeom prst="rect">
              <a:avLst/>
            </a:prstGeom>
          </p:spPr>
        </p:pic>
        <p:pic>
          <p:nvPicPr>
            <p:cNvPr id="42" name="Picture 10">
              <a:extLst>
                <a:ext uri="{FF2B5EF4-FFF2-40B4-BE49-F238E27FC236}">
                  <a16:creationId xmlns:a16="http://schemas.microsoft.com/office/drawing/2014/main" id="{9FAB6827-38DF-3047-A73D-0372FEEDDC8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1081469" y="4903304"/>
              <a:ext cx="1324190" cy="1537695"/>
            </a:xfrm>
            <a:prstGeom prst="rect">
              <a:avLst/>
            </a:prstGeom>
          </p:spPr>
        </p:pic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3DE966AC-2AB0-9846-93A3-1E61918EC760}"/>
                </a:ext>
              </a:extLst>
            </p:cNvPr>
            <p:cNvSpPr txBox="1"/>
            <p:nvPr/>
          </p:nvSpPr>
          <p:spPr>
            <a:xfrm>
              <a:off x="2232443" y="4837964"/>
              <a:ext cx="14659710" cy="29186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23" indent="-457223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VN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 đoạn thẳng có độ dài là một số dương.</a:t>
              </a:r>
            </a:p>
            <a:p>
              <a:pPr marL="457223" indent="-457223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VN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 đoạn thẳng bằng nhau thì có độ dài bằng nhau.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0" y="69045"/>
            <a:ext cx="8178219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 – VẬN DỤNG</a:t>
            </a:r>
          </a:p>
        </p:txBody>
      </p:sp>
      <p:sp>
        <p:nvSpPr>
          <p:cNvPr id="5" name="Rectangle 4"/>
          <p:cNvSpPr/>
          <p:nvPr/>
        </p:nvSpPr>
        <p:spPr>
          <a:xfrm>
            <a:off x="176003" y="601167"/>
            <a:ext cx="9452396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3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32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D51EF55-33E3-57B0-D87E-B47F4B2832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965" y="1651693"/>
            <a:ext cx="2944344" cy="4219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Double Wave 127"/>
          <p:cNvSpPr/>
          <p:nvPr/>
        </p:nvSpPr>
        <p:spPr>
          <a:xfrm rot="8202422">
            <a:off x="-1455885" y="-396910"/>
            <a:ext cx="3971109" cy="2364377"/>
          </a:xfrm>
          <a:prstGeom prst="doubleWave">
            <a:avLst/>
          </a:prstGeom>
          <a:solidFill>
            <a:srgbClr val="A6E8D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Double Wave 132"/>
          <p:cNvSpPr/>
          <p:nvPr/>
        </p:nvSpPr>
        <p:spPr>
          <a:xfrm rot="8202422">
            <a:off x="9909439" y="5330631"/>
            <a:ext cx="3971109" cy="2364377"/>
          </a:xfrm>
          <a:prstGeom prst="doubleWave">
            <a:avLst/>
          </a:prstGeom>
          <a:solidFill>
            <a:srgbClr val="A6E8D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6" name="Picture 14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0919" y="258433"/>
            <a:ext cx="641998" cy="413920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5768" y="6488316"/>
            <a:ext cx="215894" cy="248278"/>
          </a:xfrm>
          <a:prstGeom prst="rect">
            <a:avLst/>
          </a:prstGeom>
        </p:spPr>
      </p:pic>
      <p:pic>
        <p:nvPicPr>
          <p:cNvPr id="151" name="Picture 15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836" y="6112181"/>
            <a:ext cx="445424" cy="376135"/>
          </a:xfrm>
          <a:prstGeom prst="rect">
            <a:avLst/>
          </a:prstGeom>
        </p:spPr>
      </p:pic>
      <p:sp>
        <p:nvSpPr>
          <p:cNvPr id="152" name="Freeform 151"/>
          <p:cNvSpPr/>
          <p:nvPr/>
        </p:nvSpPr>
        <p:spPr>
          <a:xfrm rot="2154187" flipV="1">
            <a:off x="-1195260" y="5615047"/>
            <a:ext cx="4104761" cy="818402"/>
          </a:xfrm>
          <a:custGeom>
            <a:avLst/>
            <a:gdLst>
              <a:gd name="connsiteX0" fmla="*/ 0 w 2111189"/>
              <a:gd name="connsiteY0" fmla="*/ 213497 h 525926"/>
              <a:gd name="connsiteX1" fmla="*/ 605118 w 2111189"/>
              <a:gd name="connsiteY1" fmla="*/ 11792 h 525926"/>
              <a:gd name="connsiteX2" fmla="*/ 1304365 w 2111189"/>
              <a:gd name="connsiteY2" fmla="*/ 522780 h 525926"/>
              <a:gd name="connsiteX3" fmla="*/ 2111189 w 2111189"/>
              <a:gd name="connsiteY3" fmla="*/ 240392 h 525926"/>
              <a:gd name="connsiteX4" fmla="*/ 2111189 w 2111189"/>
              <a:gd name="connsiteY4" fmla="*/ 240392 h 525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1189" h="525926">
                <a:moveTo>
                  <a:pt x="0" y="213497"/>
                </a:moveTo>
                <a:cubicBezTo>
                  <a:pt x="193862" y="86871"/>
                  <a:pt x="387724" y="-39755"/>
                  <a:pt x="605118" y="11792"/>
                </a:cubicBezTo>
                <a:cubicBezTo>
                  <a:pt x="822512" y="63339"/>
                  <a:pt x="1053353" y="484680"/>
                  <a:pt x="1304365" y="522780"/>
                </a:cubicBezTo>
                <a:cubicBezTo>
                  <a:pt x="1555377" y="560880"/>
                  <a:pt x="2111189" y="240392"/>
                  <a:pt x="2111189" y="240392"/>
                </a:cubicBezTo>
                <a:lnTo>
                  <a:pt x="2111189" y="240392"/>
                </a:lnTo>
              </a:path>
            </a:pathLst>
          </a:custGeom>
          <a:ln w="1905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6" name="Picture 15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95243" y="674825"/>
            <a:ext cx="972813" cy="1054562"/>
          </a:xfrm>
          <a:prstGeom prst="rect">
            <a:avLst/>
          </a:prstGeom>
        </p:spPr>
      </p:pic>
      <p:pic>
        <p:nvPicPr>
          <p:cNvPr id="157" name="Picture 15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238388" y="372774"/>
            <a:ext cx="347321" cy="185238"/>
          </a:xfrm>
          <a:prstGeom prst="rect">
            <a:avLst/>
          </a:prstGeom>
        </p:spPr>
      </p:pic>
      <p:grpSp>
        <p:nvGrpSpPr>
          <p:cNvPr id="15" name="Google Shape;2544;p41"/>
          <p:cNvGrpSpPr/>
          <p:nvPr/>
        </p:nvGrpSpPr>
        <p:grpSpPr>
          <a:xfrm>
            <a:off x="10950377" y="5825228"/>
            <a:ext cx="923342" cy="911366"/>
            <a:chOff x="2651700" y="565900"/>
            <a:chExt cx="858925" cy="708475"/>
          </a:xfrm>
        </p:grpSpPr>
        <p:sp>
          <p:nvSpPr>
            <p:cNvPr id="16" name="Google Shape;2545;p41"/>
            <p:cNvSpPr/>
            <p:nvPr/>
          </p:nvSpPr>
          <p:spPr>
            <a:xfrm>
              <a:off x="2658375" y="703200"/>
              <a:ext cx="848075" cy="454475"/>
            </a:xfrm>
            <a:custGeom>
              <a:avLst/>
              <a:gdLst/>
              <a:ahLst/>
              <a:cxnLst/>
              <a:rect l="l" t="t" r="r" b="b"/>
              <a:pathLst>
                <a:path w="33923" h="18179" extrusionOk="0">
                  <a:moveTo>
                    <a:pt x="33623" y="494"/>
                  </a:moveTo>
                  <a:lnTo>
                    <a:pt x="33623" y="754"/>
                  </a:lnTo>
                  <a:cubicBezTo>
                    <a:pt x="33396" y="1234"/>
                    <a:pt x="29862" y="4829"/>
                    <a:pt x="24954" y="9550"/>
                  </a:cubicBezTo>
                  <a:cubicBezTo>
                    <a:pt x="20319" y="14011"/>
                    <a:pt x="16245" y="17752"/>
                    <a:pt x="15892" y="17892"/>
                  </a:cubicBezTo>
                  <a:cubicBezTo>
                    <a:pt x="15278" y="17879"/>
                    <a:pt x="6256" y="13017"/>
                    <a:pt x="294" y="9717"/>
                  </a:cubicBezTo>
                  <a:lnTo>
                    <a:pt x="294" y="9463"/>
                  </a:lnTo>
                  <a:cubicBezTo>
                    <a:pt x="4062" y="11544"/>
                    <a:pt x="15178" y="17592"/>
                    <a:pt x="15918" y="17592"/>
                  </a:cubicBezTo>
                  <a:lnTo>
                    <a:pt x="15932" y="17592"/>
                  </a:lnTo>
                  <a:cubicBezTo>
                    <a:pt x="16518" y="17492"/>
                    <a:pt x="30235" y="3862"/>
                    <a:pt x="33623" y="494"/>
                  </a:cubicBezTo>
                  <a:close/>
                  <a:moveTo>
                    <a:pt x="33765" y="0"/>
                  </a:moveTo>
                  <a:cubicBezTo>
                    <a:pt x="33727" y="0"/>
                    <a:pt x="33689" y="17"/>
                    <a:pt x="33663" y="47"/>
                  </a:cubicBezTo>
                  <a:cubicBezTo>
                    <a:pt x="26888" y="6789"/>
                    <a:pt x="16618" y="16899"/>
                    <a:pt x="15885" y="17312"/>
                  </a:cubicBezTo>
                  <a:cubicBezTo>
                    <a:pt x="15158" y="17192"/>
                    <a:pt x="6149" y="12351"/>
                    <a:pt x="221" y="9096"/>
                  </a:cubicBezTo>
                  <a:cubicBezTo>
                    <a:pt x="197" y="9083"/>
                    <a:pt x="172" y="9076"/>
                    <a:pt x="146" y="9076"/>
                  </a:cubicBezTo>
                  <a:cubicBezTo>
                    <a:pt x="121" y="9076"/>
                    <a:pt x="94" y="9083"/>
                    <a:pt x="67" y="9096"/>
                  </a:cubicBezTo>
                  <a:cubicBezTo>
                    <a:pt x="27" y="9123"/>
                    <a:pt x="1" y="9170"/>
                    <a:pt x="7" y="9223"/>
                  </a:cubicBezTo>
                  <a:lnTo>
                    <a:pt x="7" y="9810"/>
                  </a:lnTo>
                  <a:cubicBezTo>
                    <a:pt x="1" y="9857"/>
                    <a:pt x="34" y="9910"/>
                    <a:pt x="81" y="9930"/>
                  </a:cubicBezTo>
                  <a:cubicBezTo>
                    <a:pt x="2588" y="11317"/>
                    <a:pt x="15031" y="18179"/>
                    <a:pt x="15918" y="18179"/>
                  </a:cubicBezTo>
                  <a:lnTo>
                    <a:pt x="15932" y="18179"/>
                  </a:lnTo>
                  <a:cubicBezTo>
                    <a:pt x="16492" y="18079"/>
                    <a:pt x="24727" y="10163"/>
                    <a:pt x="25074" y="9830"/>
                  </a:cubicBezTo>
                  <a:cubicBezTo>
                    <a:pt x="27101" y="7883"/>
                    <a:pt x="33723" y="1488"/>
                    <a:pt x="33903" y="808"/>
                  </a:cubicBezTo>
                  <a:cubicBezTo>
                    <a:pt x="33916" y="768"/>
                    <a:pt x="33923" y="734"/>
                    <a:pt x="33910" y="694"/>
                  </a:cubicBezTo>
                  <a:lnTo>
                    <a:pt x="33910" y="147"/>
                  </a:lnTo>
                  <a:cubicBezTo>
                    <a:pt x="33910" y="87"/>
                    <a:pt x="33876" y="34"/>
                    <a:pt x="33823" y="14"/>
                  </a:cubicBezTo>
                  <a:cubicBezTo>
                    <a:pt x="33805" y="5"/>
                    <a:pt x="33785" y="0"/>
                    <a:pt x="33765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2546;p41"/>
            <p:cNvSpPr/>
            <p:nvPr/>
          </p:nvSpPr>
          <p:spPr>
            <a:xfrm>
              <a:off x="2654050" y="823600"/>
              <a:ext cx="856425" cy="450775"/>
            </a:xfrm>
            <a:custGeom>
              <a:avLst/>
              <a:gdLst/>
              <a:ahLst/>
              <a:cxnLst/>
              <a:rect l="l" t="t" r="r" b="b"/>
              <a:pathLst>
                <a:path w="34257" h="18031" extrusionOk="0">
                  <a:moveTo>
                    <a:pt x="33668" y="1"/>
                  </a:moveTo>
                  <a:cubicBezTo>
                    <a:pt x="33585" y="1"/>
                    <a:pt x="33501" y="38"/>
                    <a:pt x="33443" y="106"/>
                  </a:cubicBezTo>
                  <a:lnTo>
                    <a:pt x="33209" y="373"/>
                  </a:lnTo>
                  <a:cubicBezTo>
                    <a:pt x="30355" y="3634"/>
                    <a:pt x="17218" y="16104"/>
                    <a:pt x="16031" y="16850"/>
                  </a:cubicBezTo>
                  <a:cubicBezTo>
                    <a:pt x="15231" y="16650"/>
                    <a:pt x="9456" y="13630"/>
                    <a:pt x="1167" y="9062"/>
                  </a:cubicBezTo>
                  <a:lnTo>
                    <a:pt x="827" y="8875"/>
                  </a:lnTo>
                  <a:cubicBezTo>
                    <a:pt x="785" y="8851"/>
                    <a:pt x="739" y="8840"/>
                    <a:pt x="692" y="8840"/>
                  </a:cubicBezTo>
                  <a:cubicBezTo>
                    <a:pt x="621" y="8840"/>
                    <a:pt x="550" y="8867"/>
                    <a:pt x="494" y="8915"/>
                  </a:cubicBezTo>
                  <a:cubicBezTo>
                    <a:pt x="154" y="9215"/>
                    <a:pt x="87" y="9315"/>
                    <a:pt x="47" y="9408"/>
                  </a:cubicBezTo>
                  <a:cubicBezTo>
                    <a:pt x="0" y="9542"/>
                    <a:pt x="60" y="9689"/>
                    <a:pt x="187" y="9762"/>
                  </a:cubicBezTo>
                  <a:cubicBezTo>
                    <a:pt x="5795" y="12869"/>
                    <a:pt x="15258" y="18031"/>
                    <a:pt x="16105" y="18031"/>
                  </a:cubicBezTo>
                  <a:lnTo>
                    <a:pt x="16105" y="18017"/>
                  </a:lnTo>
                  <a:lnTo>
                    <a:pt x="16131" y="18017"/>
                  </a:lnTo>
                  <a:cubicBezTo>
                    <a:pt x="17058" y="17851"/>
                    <a:pt x="33963" y="1526"/>
                    <a:pt x="34216" y="546"/>
                  </a:cubicBezTo>
                  <a:cubicBezTo>
                    <a:pt x="34256" y="426"/>
                    <a:pt x="34216" y="293"/>
                    <a:pt x="34116" y="206"/>
                  </a:cubicBezTo>
                  <a:cubicBezTo>
                    <a:pt x="34016" y="133"/>
                    <a:pt x="33903" y="73"/>
                    <a:pt x="33783" y="26"/>
                  </a:cubicBezTo>
                  <a:cubicBezTo>
                    <a:pt x="33746" y="9"/>
                    <a:pt x="33707" y="1"/>
                    <a:pt x="33668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2547;p41"/>
            <p:cNvSpPr/>
            <p:nvPr/>
          </p:nvSpPr>
          <p:spPr>
            <a:xfrm>
              <a:off x="2654700" y="1033575"/>
              <a:ext cx="37700" cy="35075"/>
            </a:xfrm>
            <a:custGeom>
              <a:avLst/>
              <a:gdLst/>
              <a:ahLst/>
              <a:cxnLst/>
              <a:rect l="l" t="t" r="r" b="b"/>
              <a:pathLst>
                <a:path w="1508" h="1403" extrusionOk="0">
                  <a:moveTo>
                    <a:pt x="1182" y="0"/>
                  </a:moveTo>
                  <a:cubicBezTo>
                    <a:pt x="1157" y="0"/>
                    <a:pt x="1133" y="3"/>
                    <a:pt x="1108" y="9"/>
                  </a:cubicBezTo>
                  <a:lnTo>
                    <a:pt x="214" y="243"/>
                  </a:lnTo>
                  <a:cubicBezTo>
                    <a:pt x="94" y="276"/>
                    <a:pt x="1" y="396"/>
                    <a:pt x="1" y="529"/>
                  </a:cubicBezTo>
                  <a:lnTo>
                    <a:pt x="1" y="1109"/>
                  </a:lnTo>
                  <a:cubicBezTo>
                    <a:pt x="8" y="1203"/>
                    <a:pt x="48" y="1283"/>
                    <a:pt x="121" y="1343"/>
                  </a:cubicBezTo>
                  <a:cubicBezTo>
                    <a:pt x="168" y="1376"/>
                    <a:pt x="228" y="1396"/>
                    <a:pt x="294" y="1403"/>
                  </a:cubicBezTo>
                  <a:lnTo>
                    <a:pt x="374" y="1396"/>
                  </a:lnTo>
                  <a:lnTo>
                    <a:pt x="1074" y="1203"/>
                  </a:lnTo>
                  <a:cubicBezTo>
                    <a:pt x="1188" y="1170"/>
                    <a:pt x="1275" y="1069"/>
                    <a:pt x="1295" y="949"/>
                  </a:cubicBezTo>
                  <a:cubicBezTo>
                    <a:pt x="1301" y="843"/>
                    <a:pt x="1255" y="736"/>
                    <a:pt x="1168" y="676"/>
                  </a:cubicBezTo>
                  <a:lnTo>
                    <a:pt x="1368" y="509"/>
                  </a:lnTo>
                  <a:cubicBezTo>
                    <a:pt x="1475" y="423"/>
                    <a:pt x="1508" y="276"/>
                    <a:pt x="1441" y="149"/>
                  </a:cubicBezTo>
                  <a:cubicBezTo>
                    <a:pt x="1387" y="57"/>
                    <a:pt x="1289" y="0"/>
                    <a:pt x="1182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2548;p41"/>
            <p:cNvSpPr/>
            <p:nvPr/>
          </p:nvSpPr>
          <p:spPr>
            <a:xfrm>
              <a:off x="3473100" y="812550"/>
              <a:ext cx="36700" cy="32550"/>
            </a:xfrm>
            <a:custGeom>
              <a:avLst/>
              <a:gdLst/>
              <a:ahLst/>
              <a:cxnLst/>
              <a:rect l="l" t="t" r="r" b="b"/>
              <a:pathLst>
                <a:path w="1468" h="1302" extrusionOk="0">
                  <a:moveTo>
                    <a:pt x="1168" y="0"/>
                  </a:moveTo>
                  <a:cubicBezTo>
                    <a:pt x="1146" y="0"/>
                    <a:pt x="1123" y="3"/>
                    <a:pt x="1101" y="8"/>
                  </a:cubicBezTo>
                  <a:lnTo>
                    <a:pt x="300" y="221"/>
                  </a:lnTo>
                  <a:cubicBezTo>
                    <a:pt x="27" y="295"/>
                    <a:pt x="0" y="661"/>
                    <a:pt x="260" y="775"/>
                  </a:cubicBezTo>
                  <a:lnTo>
                    <a:pt x="434" y="848"/>
                  </a:lnTo>
                  <a:cubicBezTo>
                    <a:pt x="360" y="941"/>
                    <a:pt x="360" y="1068"/>
                    <a:pt x="427" y="1168"/>
                  </a:cubicBezTo>
                  <a:cubicBezTo>
                    <a:pt x="474" y="1248"/>
                    <a:pt x="567" y="1295"/>
                    <a:pt x="667" y="1302"/>
                  </a:cubicBezTo>
                  <a:lnTo>
                    <a:pt x="741" y="1288"/>
                  </a:lnTo>
                  <a:lnTo>
                    <a:pt x="1247" y="1155"/>
                  </a:lnTo>
                  <a:cubicBezTo>
                    <a:pt x="1374" y="1121"/>
                    <a:pt x="1461" y="1008"/>
                    <a:pt x="1467" y="875"/>
                  </a:cubicBezTo>
                  <a:lnTo>
                    <a:pt x="1467" y="288"/>
                  </a:lnTo>
                  <a:cubicBezTo>
                    <a:pt x="1467" y="195"/>
                    <a:pt x="1421" y="115"/>
                    <a:pt x="1347" y="55"/>
                  </a:cubicBezTo>
                  <a:cubicBezTo>
                    <a:pt x="1293" y="20"/>
                    <a:pt x="1232" y="0"/>
                    <a:pt x="1168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2549;p41"/>
            <p:cNvSpPr/>
            <p:nvPr/>
          </p:nvSpPr>
          <p:spPr>
            <a:xfrm>
              <a:off x="2654050" y="782150"/>
              <a:ext cx="856425" cy="477550"/>
            </a:xfrm>
            <a:custGeom>
              <a:avLst/>
              <a:gdLst/>
              <a:ahLst/>
              <a:cxnLst/>
              <a:rect l="l" t="t" r="r" b="b"/>
              <a:pathLst>
                <a:path w="34257" h="19102" extrusionOk="0">
                  <a:moveTo>
                    <a:pt x="31035" y="630"/>
                  </a:moveTo>
                  <a:cubicBezTo>
                    <a:pt x="32596" y="1224"/>
                    <a:pt x="33269" y="1504"/>
                    <a:pt x="33556" y="1631"/>
                  </a:cubicBezTo>
                  <a:cubicBezTo>
                    <a:pt x="32042" y="3591"/>
                    <a:pt x="17498" y="17635"/>
                    <a:pt x="16031" y="18522"/>
                  </a:cubicBezTo>
                  <a:cubicBezTo>
                    <a:pt x="15031" y="18268"/>
                    <a:pt x="6555" y="13694"/>
                    <a:pt x="787" y="10506"/>
                  </a:cubicBezTo>
                  <a:cubicBezTo>
                    <a:pt x="1100" y="10226"/>
                    <a:pt x="1854" y="9593"/>
                    <a:pt x="3614" y="8199"/>
                  </a:cubicBezTo>
                  <a:cubicBezTo>
                    <a:pt x="14444" y="14121"/>
                    <a:pt x="15780" y="14583"/>
                    <a:pt x="16069" y="14583"/>
                  </a:cubicBezTo>
                  <a:cubicBezTo>
                    <a:pt x="16097" y="14583"/>
                    <a:pt x="16115" y="14578"/>
                    <a:pt x="16131" y="14574"/>
                  </a:cubicBezTo>
                  <a:cubicBezTo>
                    <a:pt x="16805" y="14461"/>
                    <a:pt x="27087" y="4598"/>
                    <a:pt x="31035" y="630"/>
                  </a:cubicBezTo>
                  <a:close/>
                  <a:moveTo>
                    <a:pt x="30961" y="1"/>
                  </a:moveTo>
                  <a:cubicBezTo>
                    <a:pt x="30887" y="1"/>
                    <a:pt x="30816" y="32"/>
                    <a:pt x="30762" y="90"/>
                  </a:cubicBezTo>
                  <a:cubicBezTo>
                    <a:pt x="25894" y="4992"/>
                    <a:pt x="17018" y="13374"/>
                    <a:pt x="16031" y="13994"/>
                  </a:cubicBezTo>
                  <a:cubicBezTo>
                    <a:pt x="15458" y="13841"/>
                    <a:pt x="11957" y="12100"/>
                    <a:pt x="3721" y="7599"/>
                  </a:cubicBezTo>
                  <a:cubicBezTo>
                    <a:pt x="3679" y="7573"/>
                    <a:pt x="3631" y="7561"/>
                    <a:pt x="3584" y="7561"/>
                  </a:cubicBezTo>
                  <a:cubicBezTo>
                    <a:pt x="3519" y="7561"/>
                    <a:pt x="3455" y="7583"/>
                    <a:pt x="3401" y="7626"/>
                  </a:cubicBezTo>
                  <a:cubicBezTo>
                    <a:pt x="160" y="10186"/>
                    <a:pt x="94" y="10360"/>
                    <a:pt x="54" y="10486"/>
                  </a:cubicBezTo>
                  <a:cubicBezTo>
                    <a:pt x="0" y="10620"/>
                    <a:pt x="60" y="10773"/>
                    <a:pt x="187" y="10840"/>
                  </a:cubicBezTo>
                  <a:cubicBezTo>
                    <a:pt x="5795" y="13941"/>
                    <a:pt x="15258" y="19102"/>
                    <a:pt x="16105" y="19102"/>
                  </a:cubicBezTo>
                  <a:lnTo>
                    <a:pt x="16131" y="19102"/>
                  </a:lnTo>
                  <a:cubicBezTo>
                    <a:pt x="17058" y="18929"/>
                    <a:pt x="33963" y="2598"/>
                    <a:pt x="34223" y="1624"/>
                  </a:cubicBezTo>
                  <a:cubicBezTo>
                    <a:pt x="34256" y="1504"/>
                    <a:pt x="34223" y="1371"/>
                    <a:pt x="34129" y="1291"/>
                  </a:cubicBezTo>
                  <a:cubicBezTo>
                    <a:pt x="34063" y="1231"/>
                    <a:pt x="33909" y="1104"/>
                    <a:pt x="31069" y="24"/>
                  </a:cubicBezTo>
                  <a:cubicBezTo>
                    <a:pt x="31034" y="8"/>
                    <a:pt x="30997" y="1"/>
                    <a:pt x="30961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2550;p41"/>
            <p:cNvSpPr/>
            <p:nvPr/>
          </p:nvSpPr>
          <p:spPr>
            <a:xfrm>
              <a:off x="2653050" y="1033575"/>
              <a:ext cx="39350" cy="25450"/>
            </a:xfrm>
            <a:custGeom>
              <a:avLst/>
              <a:gdLst/>
              <a:ahLst/>
              <a:cxnLst/>
              <a:rect l="l" t="t" r="r" b="b"/>
              <a:pathLst>
                <a:path w="1574" h="1018" extrusionOk="0">
                  <a:moveTo>
                    <a:pt x="1248" y="0"/>
                  </a:moveTo>
                  <a:cubicBezTo>
                    <a:pt x="1223" y="0"/>
                    <a:pt x="1199" y="3"/>
                    <a:pt x="1174" y="9"/>
                  </a:cubicBezTo>
                  <a:lnTo>
                    <a:pt x="280" y="243"/>
                  </a:lnTo>
                  <a:cubicBezTo>
                    <a:pt x="40" y="323"/>
                    <a:pt x="0" y="649"/>
                    <a:pt x="220" y="783"/>
                  </a:cubicBezTo>
                  <a:lnTo>
                    <a:pt x="594" y="983"/>
                  </a:lnTo>
                  <a:cubicBezTo>
                    <a:pt x="627" y="1005"/>
                    <a:pt x="669" y="1018"/>
                    <a:pt x="709" y="1018"/>
                  </a:cubicBezTo>
                  <a:cubicBezTo>
                    <a:pt x="717" y="1018"/>
                    <a:pt x="726" y="1017"/>
                    <a:pt x="734" y="1016"/>
                  </a:cubicBezTo>
                  <a:cubicBezTo>
                    <a:pt x="800" y="1016"/>
                    <a:pt x="867" y="989"/>
                    <a:pt x="927" y="949"/>
                  </a:cubicBezTo>
                  <a:cubicBezTo>
                    <a:pt x="1060" y="829"/>
                    <a:pt x="1234" y="683"/>
                    <a:pt x="1434" y="509"/>
                  </a:cubicBezTo>
                  <a:cubicBezTo>
                    <a:pt x="1541" y="423"/>
                    <a:pt x="1574" y="276"/>
                    <a:pt x="1507" y="149"/>
                  </a:cubicBezTo>
                  <a:cubicBezTo>
                    <a:pt x="1453" y="57"/>
                    <a:pt x="1355" y="0"/>
                    <a:pt x="1248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2551;p41"/>
            <p:cNvSpPr/>
            <p:nvPr/>
          </p:nvSpPr>
          <p:spPr>
            <a:xfrm>
              <a:off x="3473100" y="812550"/>
              <a:ext cx="37525" cy="25575"/>
            </a:xfrm>
            <a:custGeom>
              <a:avLst/>
              <a:gdLst/>
              <a:ahLst/>
              <a:cxnLst/>
              <a:rect l="l" t="t" r="r" b="b"/>
              <a:pathLst>
                <a:path w="1501" h="1023" extrusionOk="0">
                  <a:moveTo>
                    <a:pt x="1168" y="0"/>
                  </a:moveTo>
                  <a:cubicBezTo>
                    <a:pt x="1146" y="0"/>
                    <a:pt x="1123" y="3"/>
                    <a:pt x="1101" y="8"/>
                  </a:cubicBezTo>
                  <a:lnTo>
                    <a:pt x="300" y="221"/>
                  </a:lnTo>
                  <a:cubicBezTo>
                    <a:pt x="27" y="295"/>
                    <a:pt x="0" y="661"/>
                    <a:pt x="260" y="775"/>
                  </a:cubicBezTo>
                  <a:lnTo>
                    <a:pt x="794" y="1001"/>
                  </a:lnTo>
                  <a:cubicBezTo>
                    <a:pt x="827" y="1015"/>
                    <a:pt x="867" y="1021"/>
                    <a:pt x="907" y="1021"/>
                  </a:cubicBezTo>
                  <a:cubicBezTo>
                    <a:pt x="914" y="1022"/>
                    <a:pt x="921" y="1022"/>
                    <a:pt x="927" y="1022"/>
                  </a:cubicBezTo>
                  <a:cubicBezTo>
                    <a:pt x="1013" y="1022"/>
                    <a:pt x="1091" y="983"/>
                    <a:pt x="1141" y="915"/>
                  </a:cubicBezTo>
                  <a:cubicBezTo>
                    <a:pt x="1267" y="775"/>
                    <a:pt x="1374" y="615"/>
                    <a:pt x="1454" y="448"/>
                  </a:cubicBezTo>
                  <a:lnTo>
                    <a:pt x="1454" y="435"/>
                  </a:lnTo>
                  <a:cubicBezTo>
                    <a:pt x="1501" y="295"/>
                    <a:pt x="1461" y="148"/>
                    <a:pt x="1347" y="55"/>
                  </a:cubicBezTo>
                  <a:cubicBezTo>
                    <a:pt x="1293" y="20"/>
                    <a:pt x="1232" y="0"/>
                    <a:pt x="1168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2552;p41"/>
            <p:cNvSpPr/>
            <p:nvPr/>
          </p:nvSpPr>
          <p:spPr>
            <a:xfrm>
              <a:off x="2659550" y="717800"/>
              <a:ext cx="837900" cy="517075"/>
            </a:xfrm>
            <a:custGeom>
              <a:avLst/>
              <a:gdLst/>
              <a:ahLst/>
              <a:cxnLst/>
              <a:rect l="l" t="t" r="r" b="b"/>
              <a:pathLst>
                <a:path w="33516" h="20683" extrusionOk="0">
                  <a:moveTo>
                    <a:pt x="32742" y="1211"/>
                  </a:moveTo>
                  <a:cubicBezTo>
                    <a:pt x="32389" y="3091"/>
                    <a:pt x="32156" y="4325"/>
                    <a:pt x="31955" y="4625"/>
                  </a:cubicBezTo>
                  <a:cubicBezTo>
                    <a:pt x="31755" y="4925"/>
                    <a:pt x="28481" y="8159"/>
                    <a:pt x="23940" y="12480"/>
                  </a:cubicBezTo>
                  <a:cubicBezTo>
                    <a:pt x="18879" y="17301"/>
                    <a:pt x="16178" y="19729"/>
                    <a:pt x="15638" y="20082"/>
                  </a:cubicBezTo>
                  <a:cubicBezTo>
                    <a:pt x="14671" y="19669"/>
                    <a:pt x="7276" y="15948"/>
                    <a:pt x="1027" y="12780"/>
                  </a:cubicBezTo>
                  <a:cubicBezTo>
                    <a:pt x="794" y="11413"/>
                    <a:pt x="640" y="9873"/>
                    <a:pt x="727" y="9313"/>
                  </a:cubicBezTo>
                  <a:lnTo>
                    <a:pt x="727" y="9313"/>
                  </a:lnTo>
                  <a:cubicBezTo>
                    <a:pt x="7291" y="12943"/>
                    <a:pt x="15087" y="17151"/>
                    <a:pt x="15882" y="17151"/>
                  </a:cubicBezTo>
                  <a:cubicBezTo>
                    <a:pt x="15893" y="17151"/>
                    <a:pt x="15903" y="17150"/>
                    <a:pt x="15911" y="17148"/>
                  </a:cubicBezTo>
                  <a:cubicBezTo>
                    <a:pt x="16718" y="17008"/>
                    <a:pt x="29215" y="4905"/>
                    <a:pt x="32742" y="1211"/>
                  </a:cubicBezTo>
                  <a:close/>
                  <a:moveTo>
                    <a:pt x="33210" y="0"/>
                  </a:moveTo>
                  <a:cubicBezTo>
                    <a:pt x="33127" y="0"/>
                    <a:pt x="33047" y="37"/>
                    <a:pt x="32989" y="104"/>
                  </a:cubicBezTo>
                  <a:cubicBezTo>
                    <a:pt x="30122" y="3351"/>
                    <a:pt x="16985" y="15828"/>
                    <a:pt x="15811" y="16575"/>
                  </a:cubicBezTo>
                  <a:cubicBezTo>
                    <a:pt x="14904" y="16341"/>
                    <a:pt x="7609" y="12460"/>
                    <a:pt x="734" y="8666"/>
                  </a:cubicBezTo>
                  <a:cubicBezTo>
                    <a:pt x="690" y="8641"/>
                    <a:pt x="642" y="8629"/>
                    <a:pt x="594" y="8629"/>
                  </a:cubicBezTo>
                  <a:cubicBezTo>
                    <a:pt x="540" y="8629"/>
                    <a:pt x="486" y="8644"/>
                    <a:pt x="440" y="8672"/>
                  </a:cubicBezTo>
                  <a:cubicBezTo>
                    <a:pt x="0" y="8946"/>
                    <a:pt x="14" y="10413"/>
                    <a:pt x="480" y="13040"/>
                  </a:cubicBezTo>
                  <a:cubicBezTo>
                    <a:pt x="500" y="13134"/>
                    <a:pt x="560" y="13207"/>
                    <a:pt x="647" y="13247"/>
                  </a:cubicBezTo>
                  <a:lnTo>
                    <a:pt x="734" y="13300"/>
                  </a:lnTo>
                  <a:cubicBezTo>
                    <a:pt x="6102" y="16014"/>
                    <a:pt x="15171" y="20596"/>
                    <a:pt x="15584" y="20682"/>
                  </a:cubicBezTo>
                  <a:lnTo>
                    <a:pt x="15638" y="20682"/>
                  </a:lnTo>
                  <a:cubicBezTo>
                    <a:pt x="15885" y="20682"/>
                    <a:pt x="16698" y="20176"/>
                    <a:pt x="24187" y="13067"/>
                  </a:cubicBezTo>
                  <a:cubicBezTo>
                    <a:pt x="26407" y="10960"/>
                    <a:pt x="32209" y="5405"/>
                    <a:pt x="32476" y="4905"/>
                  </a:cubicBezTo>
                  <a:cubicBezTo>
                    <a:pt x="32742" y="4405"/>
                    <a:pt x="33176" y="2197"/>
                    <a:pt x="33489" y="430"/>
                  </a:cubicBezTo>
                  <a:lnTo>
                    <a:pt x="33489" y="344"/>
                  </a:lnTo>
                  <a:cubicBezTo>
                    <a:pt x="33516" y="217"/>
                    <a:pt x="33449" y="90"/>
                    <a:pt x="33336" y="30"/>
                  </a:cubicBezTo>
                  <a:cubicBezTo>
                    <a:pt x="33295" y="10"/>
                    <a:pt x="33253" y="0"/>
                    <a:pt x="33210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2553;p41"/>
            <p:cNvSpPr/>
            <p:nvPr/>
          </p:nvSpPr>
          <p:spPr>
            <a:xfrm>
              <a:off x="2654050" y="566375"/>
              <a:ext cx="856425" cy="580475"/>
            </a:xfrm>
            <a:custGeom>
              <a:avLst/>
              <a:gdLst/>
              <a:ahLst/>
              <a:cxnLst/>
              <a:rect l="l" t="t" r="r" b="b"/>
              <a:pathLst>
                <a:path w="34257" h="23219" extrusionOk="0">
                  <a:moveTo>
                    <a:pt x="19025" y="586"/>
                  </a:moveTo>
                  <a:cubicBezTo>
                    <a:pt x="19459" y="626"/>
                    <a:pt x="21893" y="1386"/>
                    <a:pt x="26474" y="3053"/>
                  </a:cubicBezTo>
                  <a:cubicBezTo>
                    <a:pt x="29988" y="4320"/>
                    <a:pt x="32776" y="5400"/>
                    <a:pt x="33556" y="5740"/>
                  </a:cubicBezTo>
                  <a:cubicBezTo>
                    <a:pt x="32062" y="7694"/>
                    <a:pt x="17498" y="21751"/>
                    <a:pt x="16031" y="22625"/>
                  </a:cubicBezTo>
                  <a:cubicBezTo>
                    <a:pt x="15031" y="22385"/>
                    <a:pt x="6542" y="17804"/>
                    <a:pt x="787" y="14623"/>
                  </a:cubicBezTo>
                  <a:cubicBezTo>
                    <a:pt x="2821" y="12782"/>
                    <a:pt x="17852" y="1326"/>
                    <a:pt x="19025" y="586"/>
                  </a:cubicBezTo>
                  <a:close/>
                  <a:moveTo>
                    <a:pt x="18948" y="0"/>
                  </a:moveTo>
                  <a:cubicBezTo>
                    <a:pt x="18863" y="0"/>
                    <a:pt x="18829" y="17"/>
                    <a:pt x="18799" y="32"/>
                  </a:cubicBezTo>
                  <a:cubicBezTo>
                    <a:pt x="18639" y="119"/>
                    <a:pt x="320" y="13836"/>
                    <a:pt x="54" y="14596"/>
                  </a:cubicBezTo>
                  <a:cubicBezTo>
                    <a:pt x="0" y="14729"/>
                    <a:pt x="54" y="14883"/>
                    <a:pt x="180" y="14956"/>
                  </a:cubicBezTo>
                  <a:cubicBezTo>
                    <a:pt x="5788" y="18057"/>
                    <a:pt x="15258" y="23218"/>
                    <a:pt x="16105" y="23218"/>
                  </a:cubicBezTo>
                  <a:lnTo>
                    <a:pt x="16131" y="23218"/>
                  </a:lnTo>
                  <a:cubicBezTo>
                    <a:pt x="17058" y="23038"/>
                    <a:pt x="33963" y="6714"/>
                    <a:pt x="34223" y="5734"/>
                  </a:cubicBezTo>
                  <a:cubicBezTo>
                    <a:pt x="34256" y="5614"/>
                    <a:pt x="34223" y="5487"/>
                    <a:pt x="34129" y="5400"/>
                  </a:cubicBezTo>
                  <a:cubicBezTo>
                    <a:pt x="33789" y="5114"/>
                    <a:pt x="28541" y="3180"/>
                    <a:pt x="26561" y="2460"/>
                  </a:cubicBezTo>
                  <a:cubicBezTo>
                    <a:pt x="20616" y="316"/>
                    <a:pt x="19313" y="0"/>
                    <a:pt x="18948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2554;p41"/>
            <p:cNvSpPr/>
            <p:nvPr/>
          </p:nvSpPr>
          <p:spPr>
            <a:xfrm>
              <a:off x="2654200" y="926425"/>
              <a:ext cx="32050" cy="23200"/>
            </a:xfrm>
            <a:custGeom>
              <a:avLst/>
              <a:gdLst/>
              <a:ahLst/>
              <a:cxnLst/>
              <a:rect l="l" t="t" r="r" b="b"/>
              <a:pathLst>
                <a:path w="1282" h="928" extrusionOk="0">
                  <a:moveTo>
                    <a:pt x="314" y="1"/>
                  </a:moveTo>
                  <a:cubicBezTo>
                    <a:pt x="181" y="1"/>
                    <a:pt x="68" y="94"/>
                    <a:pt x="34" y="221"/>
                  </a:cubicBezTo>
                  <a:cubicBezTo>
                    <a:pt x="1" y="347"/>
                    <a:pt x="61" y="481"/>
                    <a:pt x="181" y="548"/>
                  </a:cubicBezTo>
                  <a:lnTo>
                    <a:pt x="794" y="894"/>
                  </a:lnTo>
                  <a:cubicBezTo>
                    <a:pt x="841" y="914"/>
                    <a:pt x="888" y="928"/>
                    <a:pt x="941" y="928"/>
                  </a:cubicBezTo>
                  <a:cubicBezTo>
                    <a:pt x="988" y="928"/>
                    <a:pt x="1034" y="921"/>
                    <a:pt x="1081" y="894"/>
                  </a:cubicBezTo>
                  <a:cubicBezTo>
                    <a:pt x="1168" y="848"/>
                    <a:pt x="1221" y="761"/>
                    <a:pt x="1228" y="661"/>
                  </a:cubicBezTo>
                  <a:cubicBezTo>
                    <a:pt x="1235" y="548"/>
                    <a:pt x="1255" y="434"/>
                    <a:pt x="1268" y="334"/>
                  </a:cubicBezTo>
                  <a:cubicBezTo>
                    <a:pt x="1281" y="254"/>
                    <a:pt x="1255" y="167"/>
                    <a:pt x="1195" y="101"/>
                  </a:cubicBezTo>
                  <a:cubicBezTo>
                    <a:pt x="1141" y="34"/>
                    <a:pt x="1061" y="1"/>
                    <a:pt x="981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2555;p41"/>
            <p:cNvSpPr/>
            <p:nvPr/>
          </p:nvSpPr>
          <p:spPr>
            <a:xfrm>
              <a:off x="2654550" y="920625"/>
              <a:ext cx="37850" cy="25500"/>
            </a:xfrm>
            <a:custGeom>
              <a:avLst/>
              <a:gdLst/>
              <a:ahLst/>
              <a:cxnLst/>
              <a:rect l="l" t="t" r="r" b="b"/>
              <a:pathLst>
                <a:path w="1514" h="1020" extrusionOk="0">
                  <a:moveTo>
                    <a:pt x="1197" y="0"/>
                  </a:moveTo>
                  <a:cubicBezTo>
                    <a:pt x="1170" y="0"/>
                    <a:pt x="1142" y="4"/>
                    <a:pt x="1114" y="13"/>
                  </a:cubicBezTo>
                  <a:lnTo>
                    <a:pt x="220" y="246"/>
                  </a:lnTo>
                  <a:cubicBezTo>
                    <a:pt x="107" y="273"/>
                    <a:pt x="27" y="373"/>
                    <a:pt x="14" y="493"/>
                  </a:cubicBezTo>
                  <a:cubicBezTo>
                    <a:pt x="0" y="606"/>
                    <a:pt x="54" y="720"/>
                    <a:pt x="160" y="780"/>
                  </a:cubicBezTo>
                  <a:lnTo>
                    <a:pt x="534" y="986"/>
                  </a:lnTo>
                  <a:cubicBezTo>
                    <a:pt x="574" y="1006"/>
                    <a:pt x="627" y="1020"/>
                    <a:pt x="674" y="1020"/>
                  </a:cubicBezTo>
                  <a:cubicBezTo>
                    <a:pt x="747" y="1020"/>
                    <a:pt x="814" y="993"/>
                    <a:pt x="867" y="946"/>
                  </a:cubicBezTo>
                  <a:lnTo>
                    <a:pt x="1374" y="513"/>
                  </a:lnTo>
                  <a:cubicBezTo>
                    <a:pt x="1481" y="419"/>
                    <a:pt x="1514" y="273"/>
                    <a:pt x="1447" y="153"/>
                  </a:cubicBezTo>
                  <a:cubicBezTo>
                    <a:pt x="1400" y="58"/>
                    <a:pt x="1302" y="0"/>
                    <a:pt x="1197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2556;p41"/>
            <p:cNvSpPr/>
            <p:nvPr/>
          </p:nvSpPr>
          <p:spPr>
            <a:xfrm>
              <a:off x="2651700" y="926425"/>
              <a:ext cx="34550" cy="151225"/>
            </a:xfrm>
            <a:custGeom>
              <a:avLst/>
              <a:gdLst/>
              <a:ahLst/>
              <a:cxnLst/>
              <a:rect l="l" t="t" r="r" b="b"/>
              <a:pathLst>
                <a:path w="1382" h="6049" extrusionOk="0">
                  <a:moveTo>
                    <a:pt x="754" y="588"/>
                  </a:moveTo>
                  <a:lnTo>
                    <a:pt x="754" y="614"/>
                  </a:lnTo>
                  <a:cubicBezTo>
                    <a:pt x="621" y="2021"/>
                    <a:pt x="714" y="4249"/>
                    <a:pt x="761" y="5255"/>
                  </a:cubicBezTo>
                  <a:lnTo>
                    <a:pt x="694" y="5222"/>
                  </a:lnTo>
                  <a:cubicBezTo>
                    <a:pt x="614" y="3062"/>
                    <a:pt x="674" y="1254"/>
                    <a:pt x="694" y="588"/>
                  </a:cubicBezTo>
                  <a:close/>
                  <a:moveTo>
                    <a:pt x="414" y="1"/>
                  </a:moveTo>
                  <a:cubicBezTo>
                    <a:pt x="261" y="7"/>
                    <a:pt x="141" y="127"/>
                    <a:pt x="128" y="281"/>
                  </a:cubicBezTo>
                  <a:cubicBezTo>
                    <a:pt x="121" y="301"/>
                    <a:pt x="1" y="2588"/>
                    <a:pt x="128" y="5402"/>
                  </a:cubicBezTo>
                  <a:cubicBezTo>
                    <a:pt x="128" y="5509"/>
                    <a:pt x="188" y="5602"/>
                    <a:pt x="281" y="5656"/>
                  </a:cubicBezTo>
                  <a:lnTo>
                    <a:pt x="941" y="6016"/>
                  </a:lnTo>
                  <a:cubicBezTo>
                    <a:pt x="981" y="6036"/>
                    <a:pt x="1028" y="6049"/>
                    <a:pt x="1081" y="6049"/>
                  </a:cubicBezTo>
                  <a:cubicBezTo>
                    <a:pt x="1134" y="6049"/>
                    <a:pt x="1188" y="6036"/>
                    <a:pt x="1241" y="6002"/>
                  </a:cubicBezTo>
                  <a:cubicBezTo>
                    <a:pt x="1328" y="5942"/>
                    <a:pt x="1375" y="5842"/>
                    <a:pt x="1375" y="5736"/>
                  </a:cubicBezTo>
                  <a:cubicBezTo>
                    <a:pt x="1375" y="5702"/>
                    <a:pt x="1168" y="2448"/>
                    <a:pt x="1328" y="661"/>
                  </a:cubicBezTo>
                  <a:cubicBezTo>
                    <a:pt x="1335" y="548"/>
                    <a:pt x="1355" y="434"/>
                    <a:pt x="1375" y="334"/>
                  </a:cubicBezTo>
                  <a:cubicBezTo>
                    <a:pt x="1381" y="254"/>
                    <a:pt x="1355" y="167"/>
                    <a:pt x="1295" y="101"/>
                  </a:cubicBezTo>
                  <a:cubicBezTo>
                    <a:pt x="1241" y="34"/>
                    <a:pt x="1161" y="1"/>
                    <a:pt x="1081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2557;p41"/>
            <p:cNvSpPr/>
            <p:nvPr/>
          </p:nvSpPr>
          <p:spPr>
            <a:xfrm>
              <a:off x="2667050" y="933450"/>
              <a:ext cx="396450" cy="301450"/>
            </a:xfrm>
            <a:custGeom>
              <a:avLst/>
              <a:gdLst/>
              <a:ahLst/>
              <a:cxnLst/>
              <a:rect l="l" t="t" r="r" b="b"/>
              <a:pathLst>
                <a:path w="15858" h="12058" extrusionOk="0">
                  <a:moveTo>
                    <a:pt x="607" y="773"/>
                  </a:moveTo>
                  <a:lnTo>
                    <a:pt x="15264" y="8415"/>
                  </a:lnTo>
                  <a:lnTo>
                    <a:pt x="15078" y="11343"/>
                  </a:lnTo>
                  <a:cubicBezTo>
                    <a:pt x="13451" y="10583"/>
                    <a:pt x="6602" y="7142"/>
                    <a:pt x="747" y="4174"/>
                  </a:cubicBezTo>
                  <a:lnTo>
                    <a:pt x="607" y="773"/>
                  </a:lnTo>
                  <a:close/>
                  <a:moveTo>
                    <a:pt x="302" y="1"/>
                  </a:moveTo>
                  <a:cubicBezTo>
                    <a:pt x="246" y="1"/>
                    <a:pt x="190" y="16"/>
                    <a:pt x="140" y="46"/>
                  </a:cubicBezTo>
                  <a:cubicBezTo>
                    <a:pt x="47" y="100"/>
                    <a:pt x="0" y="200"/>
                    <a:pt x="7" y="307"/>
                  </a:cubicBezTo>
                  <a:lnTo>
                    <a:pt x="174" y="4374"/>
                  </a:lnTo>
                  <a:cubicBezTo>
                    <a:pt x="180" y="4481"/>
                    <a:pt x="247" y="4581"/>
                    <a:pt x="347" y="4621"/>
                  </a:cubicBezTo>
                  <a:lnTo>
                    <a:pt x="434" y="4674"/>
                  </a:lnTo>
                  <a:cubicBezTo>
                    <a:pt x="5802" y="7388"/>
                    <a:pt x="14871" y="11970"/>
                    <a:pt x="15284" y="12056"/>
                  </a:cubicBezTo>
                  <a:lnTo>
                    <a:pt x="15344" y="12056"/>
                  </a:lnTo>
                  <a:cubicBezTo>
                    <a:pt x="15352" y="12057"/>
                    <a:pt x="15360" y="12058"/>
                    <a:pt x="15368" y="12058"/>
                  </a:cubicBezTo>
                  <a:cubicBezTo>
                    <a:pt x="15421" y="12058"/>
                    <a:pt x="15477" y="12039"/>
                    <a:pt x="15518" y="12010"/>
                  </a:cubicBezTo>
                  <a:cubicBezTo>
                    <a:pt x="15585" y="11956"/>
                    <a:pt x="15631" y="11876"/>
                    <a:pt x="15638" y="11790"/>
                  </a:cubicBezTo>
                  <a:lnTo>
                    <a:pt x="15851" y="8262"/>
                  </a:lnTo>
                  <a:cubicBezTo>
                    <a:pt x="15858" y="8149"/>
                    <a:pt x="15798" y="8042"/>
                    <a:pt x="15698" y="7989"/>
                  </a:cubicBezTo>
                  <a:lnTo>
                    <a:pt x="427" y="26"/>
                  </a:lnTo>
                  <a:cubicBezTo>
                    <a:pt x="387" y="9"/>
                    <a:pt x="345" y="1"/>
                    <a:pt x="302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2558;p41"/>
            <p:cNvSpPr/>
            <p:nvPr/>
          </p:nvSpPr>
          <p:spPr>
            <a:xfrm>
              <a:off x="2986975" y="565900"/>
              <a:ext cx="131425" cy="103475"/>
            </a:xfrm>
            <a:custGeom>
              <a:avLst/>
              <a:gdLst/>
              <a:ahLst/>
              <a:cxnLst/>
              <a:rect l="l" t="t" r="r" b="b"/>
              <a:pathLst>
                <a:path w="5257" h="4139" extrusionOk="0">
                  <a:moveTo>
                    <a:pt x="3047" y="0"/>
                  </a:moveTo>
                  <a:cubicBezTo>
                    <a:pt x="2947" y="0"/>
                    <a:pt x="2842" y="6"/>
                    <a:pt x="2734" y="18"/>
                  </a:cubicBezTo>
                  <a:cubicBezTo>
                    <a:pt x="1647" y="145"/>
                    <a:pt x="727" y="771"/>
                    <a:pt x="367" y="1532"/>
                  </a:cubicBezTo>
                  <a:cubicBezTo>
                    <a:pt x="0" y="2285"/>
                    <a:pt x="87" y="3165"/>
                    <a:pt x="607" y="4006"/>
                  </a:cubicBezTo>
                  <a:cubicBezTo>
                    <a:pt x="660" y="4086"/>
                    <a:pt x="754" y="4139"/>
                    <a:pt x="854" y="4139"/>
                  </a:cubicBezTo>
                  <a:cubicBezTo>
                    <a:pt x="907" y="4132"/>
                    <a:pt x="960" y="4119"/>
                    <a:pt x="1007" y="4099"/>
                  </a:cubicBezTo>
                  <a:cubicBezTo>
                    <a:pt x="1147" y="4012"/>
                    <a:pt x="1187" y="3832"/>
                    <a:pt x="1094" y="3699"/>
                  </a:cubicBezTo>
                  <a:cubicBezTo>
                    <a:pt x="687" y="3032"/>
                    <a:pt x="580" y="2432"/>
                    <a:pt x="887" y="1785"/>
                  </a:cubicBezTo>
                  <a:cubicBezTo>
                    <a:pt x="1200" y="1145"/>
                    <a:pt x="1914" y="698"/>
                    <a:pt x="2801" y="598"/>
                  </a:cubicBezTo>
                  <a:cubicBezTo>
                    <a:pt x="2887" y="588"/>
                    <a:pt x="2970" y="583"/>
                    <a:pt x="3048" y="583"/>
                  </a:cubicBezTo>
                  <a:cubicBezTo>
                    <a:pt x="4383" y="583"/>
                    <a:pt x="4622" y="1949"/>
                    <a:pt x="4635" y="2012"/>
                  </a:cubicBezTo>
                  <a:cubicBezTo>
                    <a:pt x="4652" y="2194"/>
                    <a:pt x="4783" y="2277"/>
                    <a:pt x="4917" y="2277"/>
                  </a:cubicBezTo>
                  <a:cubicBezTo>
                    <a:pt x="5085" y="2277"/>
                    <a:pt x="5257" y="2145"/>
                    <a:pt x="5208" y="1918"/>
                  </a:cubicBezTo>
                  <a:cubicBezTo>
                    <a:pt x="5096" y="1225"/>
                    <a:pt x="4516" y="0"/>
                    <a:pt x="3047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2559;p41"/>
            <p:cNvSpPr/>
            <p:nvPr/>
          </p:nvSpPr>
          <p:spPr>
            <a:xfrm>
              <a:off x="2937950" y="605900"/>
              <a:ext cx="140575" cy="101825"/>
            </a:xfrm>
            <a:custGeom>
              <a:avLst/>
              <a:gdLst/>
              <a:ahLst/>
              <a:cxnLst/>
              <a:rect l="l" t="t" r="r" b="b"/>
              <a:pathLst>
                <a:path w="5623" h="4073" extrusionOk="0">
                  <a:moveTo>
                    <a:pt x="2910" y="0"/>
                  </a:moveTo>
                  <a:cubicBezTo>
                    <a:pt x="2602" y="0"/>
                    <a:pt x="2276" y="62"/>
                    <a:pt x="1934" y="205"/>
                  </a:cubicBezTo>
                  <a:cubicBezTo>
                    <a:pt x="827" y="665"/>
                    <a:pt x="407" y="1365"/>
                    <a:pt x="247" y="1872"/>
                  </a:cubicBezTo>
                  <a:cubicBezTo>
                    <a:pt x="1" y="2672"/>
                    <a:pt x="241" y="3459"/>
                    <a:pt x="541" y="3939"/>
                  </a:cubicBezTo>
                  <a:cubicBezTo>
                    <a:pt x="594" y="4026"/>
                    <a:pt x="687" y="4073"/>
                    <a:pt x="794" y="4073"/>
                  </a:cubicBezTo>
                  <a:cubicBezTo>
                    <a:pt x="847" y="4066"/>
                    <a:pt x="901" y="4053"/>
                    <a:pt x="947" y="4033"/>
                  </a:cubicBezTo>
                  <a:cubicBezTo>
                    <a:pt x="1088" y="3939"/>
                    <a:pt x="1121" y="3759"/>
                    <a:pt x="1034" y="3619"/>
                  </a:cubicBezTo>
                  <a:cubicBezTo>
                    <a:pt x="734" y="3146"/>
                    <a:pt x="654" y="2572"/>
                    <a:pt x="807" y="2039"/>
                  </a:cubicBezTo>
                  <a:cubicBezTo>
                    <a:pt x="981" y="1479"/>
                    <a:pt x="1434" y="1039"/>
                    <a:pt x="2161" y="739"/>
                  </a:cubicBezTo>
                  <a:cubicBezTo>
                    <a:pt x="2428" y="627"/>
                    <a:pt x="2680" y="580"/>
                    <a:pt x="2915" y="580"/>
                  </a:cubicBezTo>
                  <a:cubicBezTo>
                    <a:pt x="4174" y="580"/>
                    <a:pt x="4942" y="1932"/>
                    <a:pt x="4975" y="2006"/>
                  </a:cubicBezTo>
                  <a:cubicBezTo>
                    <a:pt x="5035" y="2114"/>
                    <a:pt x="5129" y="2160"/>
                    <a:pt x="5223" y="2160"/>
                  </a:cubicBezTo>
                  <a:cubicBezTo>
                    <a:pt x="5422" y="2160"/>
                    <a:pt x="5622" y="1955"/>
                    <a:pt x="5495" y="1719"/>
                  </a:cubicBezTo>
                  <a:cubicBezTo>
                    <a:pt x="5120" y="1043"/>
                    <a:pt x="4175" y="0"/>
                    <a:pt x="2910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2560;p41"/>
            <p:cNvSpPr/>
            <p:nvPr/>
          </p:nvSpPr>
          <p:spPr>
            <a:xfrm>
              <a:off x="2876100" y="651475"/>
              <a:ext cx="141075" cy="103425"/>
            </a:xfrm>
            <a:custGeom>
              <a:avLst/>
              <a:gdLst/>
              <a:ahLst/>
              <a:cxnLst/>
              <a:rect l="l" t="t" r="r" b="b"/>
              <a:pathLst>
                <a:path w="5643" h="4137" extrusionOk="0">
                  <a:moveTo>
                    <a:pt x="2995" y="0"/>
                  </a:moveTo>
                  <a:cubicBezTo>
                    <a:pt x="2716" y="0"/>
                    <a:pt x="2415" y="46"/>
                    <a:pt x="2094" y="149"/>
                  </a:cubicBezTo>
                  <a:cubicBezTo>
                    <a:pt x="874" y="543"/>
                    <a:pt x="414" y="1323"/>
                    <a:pt x="241" y="1916"/>
                  </a:cubicBezTo>
                  <a:cubicBezTo>
                    <a:pt x="1" y="2757"/>
                    <a:pt x="214" y="3617"/>
                    <a:pt x="567" y="4030"/>
                  </a:cubicBezTo>
                  <a:cubicBezTo>
                    <a:pt x="621" y="4097"/>
                    <a:pt x="701" y="4137"/>
                    <a:pt x="787" y="4137"/>
                  </a:cubicBezTo>
                  <a:cubicBezTo>
                    <a:pt x="854" y="4137"/>
                    <a:pt x="921" y="4117"/>
                    <a:pt x="974" y="4077"/>
                  </a:cubicBezTo>
                  <a:cubicBezTo>
                    <a:pt x="1094" y="3970"/>
                    <a:pt x="1114" y="3783"/>
                    <a:pt x="1014" y="3657"/>
                  </a:cubicBezTo>
                  <a:cubicBezTo>
                    <a:pt x="807" y="3417"/>
                    <a:pt x="607" y="2717"/>
                    <a:pt x="801" y="2076"/>
                  </a:cubicBezTo>
                  <a:cubicBezTo>
                    <a:pt x="988" y="1430"/>
                    <a:pt x="1501" y="949"/>
                    <a:pt x="2275" y="696"/>
                  </a:cubicBezTo>
                  <a:cubicBezTo>
                    <a:pt x="2531" y="614"/>
                    <a:pt x="2768" y="579"/>
                    <a:pt x="2987" y="579"/>
                  </a:cubicBezTo>
                  <a:cubicBezTo>
                    <a:pt x="4373" y="579"/>
                    <a:pt x="5013" y="2001"/>
                    <a:pt x="5042" y="2076"/>
                  </a:cubicBezTo>
                  <a:cubicBezTo>
                    <a:pt x="5086" y="2184"/>
                    <a:pt x="5192" y="2249"/>
                    <a:pt x="5303" y="2249"/>
                  </a:cubicBezTo>
                  <a:cubicBezTo>
                    <a:pt x="5343" y="2249"/>
                    <a:pt x="5383" y="2241"/>
                    <a:pt x="5422" y="2223"/>
                  </a:cubicBezTo>
                  <a:cubicBezTo>
                    <a:pt x="5575" y="2163"/>
                    <a:pt x="5642" y="1990"/>
                    <a:pt x="5575" y="1850"/>
                  </a:cubicBezTo>
                  <a:cubicBezTo>
                    <a:pt x="5270" y="1133"/>
                    <a:pt x="4391" y="0"/>
                    <a:pt x="2995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2561;p41"/>
            <p:cNvSpPr/>
            <p:nvPr/>
          </p:nvSpPr>
          <p:spPr>
            <a:xfrm>
              <a:off x="2803075" y="700725"/>
              <a:ext cx="147575" cy="99875"/>
            </a:xfrm>
            <a:custGeom>
              <a:avLst/>
              <a:gdLst/>
              <a:ahLst/>
              <a:cxnLst/>
              <a:rect l="l" t="t" r="r" b="b"/>
              <a:pathLst>
                <a:path w="5903" h="3995" extrusionOk="0">
                  <a:moveTo>
                    <a:pt x="3581" y="1"/>
                  </a:moveTo>
                  <a:cubicBezTo>
                    <a:pt x="3187" y="1"/>
                    <a:pt x="2778" y="114"/>
                    <a:pt x="2355" y="340"/>
                  </a:cubicBezTo>
                  <a:cubicBezTo>
                    <a:pt x="1" y="1593"/>
                    <a:pt x="1054" y="3814"/>
                    <a:pt x="1068" y="3841"/>
                  </a:cubicBezTo>
                  <a:cubicBezTo>
                    <a:pt x="1114" y="3934"/>
                    <a:pt x="1214" y="3994"/>
                    <a:pt x="1328" y="3994"/>
                  </a:cubicBezTo>
                  <a:cubicBezTo>
                    <a:pt x="1368" y="3994"/>
                    <a:pt x="1415" y="3987"/>
                    <a:pt x="1455" y="3974"/>
                  </a:cubicBezTo>
                  <a:cubicBezTo>
                    <a:pt x="1595" y="3901"/>
                    <a:pt x="1655" y="3721"/>
                    <a:pt x="1588" y="3581"/>
                  </a:cubicBezTo>
                  <a:cubicBezTo>
                    <a:pt x="1555" y="3514"/>
                    <a:pt x="774" y="1840"/>
                    <a:pt x="2628" y="853"/>
                  </a:cubicBezTo>
                  <a:cubicBezTo>
                    <a:pt x="2958" y="678"/>
                    <a:pt x="3276" y="588"/>
                    <a:pt x="3576" y="588"/>
                  </a:cubicBezTo>
                  <a:cubicBezTo>
                    <a:pt x="3744" y="588"/>
                    <a:pt x="3906" y="616"/>
                    <a:pt x="4062" y="673"/>
                  </a:cubicBezTo>
                  <a:cubicBezTo>
                    <a:pt x="4875" y="973"/>
                    <a:pt x="5296" y="1960"/>
                    <a:pt x="5302" y="1987"/>
                  </a:cubicBezTo>
                  <a:cubicBezTo>
                    <a:pt x="5348" y="2099"/>
                    <a:pt x="5456" y="2168"/>
                    <a:pt x="5569" y="2168"/>
                  </a:cubicBezTo>
                  <a:cubicBezTo>
                    <a:pt x="5605" y="2168"/>
                    <a:pt x="5641" y="2161"/>
                    <a:pt x="5676" y="2147"/>
                  </a:cubicBezTo>
                  <a:cubicBezTo>
                    <a:pt x="5829" y="2087"/>
                    <a:pt x="5902" y="1920"/>
                    <a:pt x="5842" y="1773"/>
                  </a:cubicBezTo>
                  <a:cubicBezTo>
                    <a:pt x="5822" y="1720"/>
                    <a:pt x="5336" y="520"/>
                    <a:pt x="4262" y="120"/>
                  </a:cubicBezTo>
                  <a:cubicBezTo>
                    <a:pt x="4041" y="40"/>
                    <a:pt x="3814" y="1"/>
                    <a:pt x="3581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2562;p41"/>
            <p:cNvSpPr/>
            <p:nvPr/>
          </p:nvSpPr>
          <p:spPr>
            <a:xfrm>
              <a:off x="2737400" y="758025"/>
              <a:ext cx="142225" cy="96775"/>
            </a:xfrm>
            <a:custGeom>
              <a:avLst/>
              <a:gdLst/>
              <a:ahLst/>
              <a:cxnLst/>
              <a:rect l="l" t="t" r="r" b="b"/>
              <a:pathLst>
                <a:path w="5689" h="3871" extrusionOk="0">
                  <a:moveTo>
                    <a:pt x="3582" y="1"/>
                  </a:moveTo>
                  <a:cubicBezTo>
                    <a:pt x="3128" y="1"/>
                    <a:pt x="2613" y="134"/>
                    <a:pt x="2054" y="502"/>
                  </a:cubicBezTo>
                  <a:cubicBezTo>
                    <a:pt x="0" y="1855"/>
                    <a:pt x="894" y="3689"/>
                    <a:pt x="901" y="3716"/>
                  </a:cubicBezTo>
                  <a:cubicBezTo>
                    <a:pt x="954" y="3809"/>
                    <a:pt x="1054" y="3869"/>
                    <a:pt x="1161" y="3869"/>
                  </a:cubicBezTo>
                  <a:cubicBezTo>
                    <a:pt x="1169" y="3870"/>
                    <a:pt x="1177" y="3871"/>
                    <a:pt x="1185" y="3871"/>
                  </a:cubicBezTo>
                  <a:cubicBezTo>
                    <a:pt x="1223" y="3871"/>
                    <a:pt x="1261" y="3858"/>
                    <a:pt x="1294" y="3836"/>
                  </a:cubicBezTo>
                  <a:cubicBezTo>
                    <a:pt x="1434" y="3763"/>
                    <a:pt x="1494" y="3589"/>
                    <a:pt x="1427" y="3449"/>
                  </a:cubicBezTo>
                  <a:cubicBezTo>
                    <a:pt x="1394" y="3396"/>
                    <a:pt x="781" y="2055"/>
                    <a:pt x="2381" y="995"/>
                  </a:cubicBezTo>
                  <a:cubicBezTo>
                    <a:pt x="2833" y="696"/>
                    <a:pt x="3246" y="587"/>
                    <a:pt x="3607" y="587"/>
                  </a:cubicBezTo>
                  <a:cubicBezTo>
                    <a:pt x="4523" y="587"/>
                    <a:pt x="5102" y="1286"/>
                    <a:pt x="5135" y="1329"/>
                  </a:cubicBezTo>
                  <a:cubicBezTo>
                    <a:pt x="5196" y="1397"/>
                    <a:pt x="5280" y="1433"/>
                    <a:pt x="5365" y="1433"/>
                  </a:cubicBezTo>
                  <a:cubicBezTo>
                    <a:pt x="5429" y="1433"/>
                    <a:pt x="5494" y="1412"/>
                    <a:pt x="5549" y="1369"/>
                  </a:cubicBezTo>
                  <a:cubicBezTo>
                    <a:pt x="5669" y="1269"/>
                    <a:pt x="5689" y="1089"/>
                    <a:pt x="5589" y="962"/>
                  </a:cubicBezTo>
                  <a:cubicBezTo>
                    <a:pt x="5574" y="952"/>
                    <a:pt x="4794" y="1"/>
                    <a:pt x="3582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2563;p41"/>
            <p:cNvSpPr/>
            <p:nvPr/>
          </p:nvSpPr>
          <p:spPr>
            <a:xfrm>
              <a:off x="2685725" y="796550"/>
              <a:ext cx="131225" cy="97725"/>
            </a:xfrm>
            <a:custGeom>
              <a:avLst/>
              <a:gdLst/>
              <a:ahLst/>
              <a:cxnLst/>
              <a:rect l="l" t="t" r="r" b="b"/>
              <a:pathLst>
                <a:path w="5249" h="3909" extrusionOk="0">
                  <a:moveTo>
                    <a:pt x="3425" y="0"/>
                  </a:moveTo>
                  <a:cubicBezTo>
                    <a:pt x="3032" y="0"/>
                    <a:pt x="2609" y="149"/>
                    <a:pt x="2161" y="441"/>
                  </a:cubicBezTo>
                  <a:cubicBezTo>
                    <a:pt x="0" y="1862"/>
                    <a:pt x="967" y="3742"/>
                    <a:pt x="980" y="3755"/>
                  </a:cubicBezTo>
                  <a:cubicBezTo>
                    <a:pt x="1027" y="3849"/>
                    <a:pt x="1127" y="3909"/>
                    <a:pt x="1234" y="3909"/>
                  </a:cubicBezTo>
                  <a:cubicBezTo>
                    <a:pt x="1281" y="3909"/>
                    <a:pt x="1327" y="3895"/>
                    <a:pt x="1367" y="3875"/>
                  </a:cubicBezTo>
                  <a:cubicBezTo>
                    <a:pt x="1514" y="3795"/>
                    <a:pt x="1567" y="3622"/>
                    <a:pt x="1487" y="3482"/>
                  </a:cubicBezTo>
                  <a:cubicBezTo>
                    <a:pt x="1461" y="3422"/>
                    <a:pt x="760" y="2055"/>
                    <a:pt x="2481" y="928"/>
                  </a:cubicBezTo>
                  <a:cubicBezTo>
                    <a:pt x="2824" y="702"/>
                    <a:pt x="3138" y="589"/>
                    <a:pt x="3413" y="589"/>
                  </a:cubicBezTo>
                  <a:cubicBezTo>
                    <a:pt x="3527" y="589"/>
                    <a:pt x="3635" y="609"/>
                    <a:pt x="3735" y="648"/>
                  </a:cubicBezTo>
                  <a:cubicBezTo>
                    <a:pt x="4361" y="881"/>
                    <a:pt x="4621" y="1781"/>
                    <a:pt x="4621" y="1788"/>
                  </a:cubicBezTo>
                  <a:cubicBezTo>
                    <a:pt x="4638" y="1936"/>
                    <a:pt x="4767" y="2045"/>
                    <a:pt x="4908" y="2045"/>
                  </a:cubicBezTo>
                  <a:cubicBezTo>
                    <a:pt x="4932" y="2045"/>
                    <a:pt x="4957" y="2042"/>
                    <a:pt x="4982" y="2035"/>
                  </a:cubicBezTo>
                  <a:cubicBezTo>
                    <a:pt x="5155" y="1988"/>
                    <a:pt x="5248" y="1801"/>
                    <a:pt x="5182" y="1641"/>
                  </a:cubicBezTo>
                  <a:cubicBezTo>
                    <a:pt x="5168" y="1588"/>
                    <a:pt x="4855" y="448"/>
                    <a:pt x="3948" y="94"/>
                  </a:cubicBezTo>
                  <a:cubicBezTo>
                    <a:pt x="3780" y="31"/>
                    <a:pt x="3606" y="0"/>
                    <a:pt x="3425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2564;p41"/>
            <p:cNvSpPr/>
            <p:nvPr/>
          </p:nvSpPr>
          <p:spPr>
            <a:xfrm>
              <a:off x="2655375" y="844725"/>
              <a:ext cx="107600" cy="84225"/>
            </a:xfrm>
            <a:custGeom>
              <a:avLst/>
              <a:gdLst/>
              <a:ahLst/>
              <a:cxnLst/>
              <a:rect l="l" t="t" r="r" b="b"/>
              <a:pathLst>
                <a:path w="4304" h="3369" extrusionOk="0">
                  <a:moveTo>
                    <a:pt x="2396" y="0"/>
                  </a:moveTo>
                  <a:cubicBezTo>
                    <a:pt x="2140" y="0"/>
                    <a:pt x="1856" y="59"/>
                    <a:pt x="1548" y="208"/>
                  </a:cubicBezTo>
                  <a:cubicBezTo>
                    <a:pt x="834" y="555"/>
                    <a:pt x="394" y="1021"/>
                    <a:pt x="234" y="1602"/>
                  </a:cubicBezTo>
                  <a:cubicBezTo>
                    <a:pt x="1" y="2455"/>
                    <a:pt x="501" y="3215"/>
                    <a:pt x="514" y="3235"/>
                  </a:cubicBezTo>
                  <a:cubicBezTo>
                    <a:pt x="567" y="3315"/>
                    <a:pt x="661" y="3369"/>
                    <a:pt x="761" y="3369"/>
                  </a:cubicBezTo>
                  <a:cubicBezTo>
                    <a:pt x="814" y="3369"/>
                    <a:pt x="874" y="3355"/>
                    <a:pt x="927" y="3322"/>
                  </a:cubicBezTo>
                  <a:cubicBezTo>
                    <a:pt x="1061" y="3235"/>
                    <a:pt x="1094" y="3049"/>
                    <a:pt x="1001" y="2922"/>
                  </a:cubicBezTo>
                  <a:cubicBezTo>
                    <a:pt x="1001" y="2909"/>
                    <a:pt x="634" y="2342"/>
                    <a:pt x="801" y="1755"/>
                  </a:cubicBezTo>
                  <a:cubicBezTo>
                    <a:pt x="907" y="1342"/>
                    <a:pt x="1248" y="1001"/>
                    <a:pt x="1808" y="735"/>
                  </a:cubicBezTo>
                  <a:cubicBezTo>
                    <a:pt x="2026" y="630"/>
                    <a:pt x="2225" y="587"/>
                    <a:pt x="2406" y="587"/>
                  </a:cubicBezTo>
                  <a:cubicBezTo>
                    <a:pt x="3190" y="587"/>
                    <a:pt x="3614" y="1402"/>
                    <a:pt x="3668" y="1522"/>
                  </a:cubicBezTo>
                  <a:cubicBezTo>
                    <a:pt x="3726" y="1637"/>
                    <a:pt x="3822" y="1685"/>
                    <a:pt x="3919" y="1685"/>
                  </a:cubicBezTo>
                  <a:cubicBezTo>
                    <a:pt x="4111" y="1685"/>
                    <a:pt x="4304" y="1493"/>
                    <a:pt x="4188" y="1262"/>
                  </a:cubicBezTo>
                  <a:cubicBezTo>
                    <a:pt x="4028" y="948"/>
                    <a:pt x="3808" y="675"/>
                    <a:pt x="3541" y="441"/>
                  </a:cubicBezTo>
                  <a:cubicBezTo>
                    <a:pt x="3274" y="218"/>
                    <a:pt x="2886" y="0"/>
                    <a:pt x="2396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2565;p41"/>
            <p:cNvSpPr/>
            <p:nvPr/>
          </p:nvSpPr>
          <p:spPr>
            <a:xfrm>
              <a:off x="2697375" y="586000"/>
              <a:ext cx="785075" cy="535175"/>
            </a:xfrm>
            <a:custGeom>
              <a:avLst/>
              <a:gdLst/>
              <a:ahLst/>
              <a:cxnLst/>
              <a:rect l="l" t="t" r="r" b="b"/>
              <a:pathLst>
                <a:path w="31403" h="21407" extrusionOk="0">
                  <a:moveTo>
                    <a:pt x="17459" y="1"/>
                  </a:moveTo>
                  <a:cubicBezTo>
                    <a:pt x="17459" y="1"/>
                    <a:pt x="2402" y="10537"/>
                    <a:pt x="154" y="13671"/>
                  </a:cubicBezTo>
                  <a:cubicBezTo>
                    <a:pt x="1" y="13878"/>
                    <a:pt x="13985" y="21406"/>
                    <a:pt x="13985" y="21406"/>
                  </a:cubicBezTo>
                  <a:lnTo>
                    <a:pt x="31403" y="4882"/>
                  </a:lnTo>
                  <a:cubicBezTo>
                    <a:pt x="31403" y="4882"/>
                    <a:pt x="19473" y="334"/>
                    <a:pt x="17459" y="1"/>
                  </a:cubicBezTo>
                  <a:close/>
                </a:path>
              </a:pathLst>
            </a:custGeom>
            <a:solidFill>
              <a:srgbClr val="B39AF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2566;p41"/>
            <p:cNvSpPr/>
            <p:nvPr/>
          </p:nvSpPr>
          <p:spPr>
            <a:xfrm>
              <a:off x="3053975" y="638350"/>
              <a:ext cx="356625" cy="168075"/>
            </a:xfrm>
            <a:custGeom>
              <a:avLst/>
              <a:gdLst/>
              <a:ahLst/>
              <a:cxnLst/>
              <a:rect l="l" t="t" r="r" b="b"/>
              <a:pathLst>
                <a:path w="14265" h="6723" extrusionOk="0">
                  <a:moveTo>
                    <a:pt x="3688" y="1"/>
                  </a:moveTo>
                  <a:lnTo>
                    <a:pt x="1" y="2788"/>
                  </a:lnTo>
                  <a:lnTo>
                    <a:pt x="10497" y="6722"/>
                  </a:lnTo>
                  <a:lnTo>
                    <a:pt x="14265" y="3455"/>
                  </a:lnTo>
                  <a:lnTo>
                    <a:pt x="368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2567;p41"/>
            <p:cNvSpPr/>
            <p:nvPr/>
          </p:nvSpPr>
          <p:spPr>
            <a:xfrm>
              <a:off x="3046150" y="630950"/>
              <a:ext cx="372125" cy="182800"/>
            </a:xfrm>
            <a:custGeom>
              <a:avLst/>
              <a:gdLst/>
              <a:ahLst/>
              <a:cxnLst/>
              <a:rect l="l" t="t" r="r" b="b"/>
              <a:pathLst>
                <a:path w="14885" h="7312" extrusionOk="0">
                  <a:moveTo>
                    <a:pt x="4055" y="617"/>
                  </a:moveTo>
                  <a:lnTo>
                    <a:pt x="14004" y="3871"/>
                  </a:lnTo>
                  <a:lnTo>
                    <a:pt x="10750" y="6685"/>
                  </a:lnTo>
                  <a:lnTo>
                    <a:pt x="907" y="2997"/>
                  </a:lnTo>
                  <a:lnTo>
                    <a:pt x="4055" y="617"/>
                  </a:lnTo>
                  <a:close/>
                  <a:moveTo>
                    <a:pt x="4000" y="1"/>
                  </a:moveTo>
                  <a:cubicBezTo>
                    <a:pt x="3938" y="1"/>
                    <a:pt x="3875" y="23"/>
                    <a:pt x="3821" y="63"/>
                  </a:cubicBezTo>
                  <a:lnTo>
                    <a:pt x="140" y="2851"/>
                  </a:lnTo>
                  <a:cubicBezTo>
                    <a:pt x="47" y="2911"/>
                    <a:pt x="0" y="3024"/>
                    <a:pt x="20" y="3124"/>
                  </a:cubicBezTo>
                  <a:cubicBezTo>
                    <a:pt x="40" y="3231"/>
                    <a:pt x="107" y="3317"/>
                    <a:pt x="207" y="3351"/>
                  </a:cubicBezTo>
                  <a:lnTo>
                    <a:pt x="10710" y="7292"/>
                  </a:lnTo>
                  <a:lnTo>
                    <a:pt x="10810" y="7312"/>
                  </a:lnTo>
                  <a:cubicBezTo>
                    <a:pt x="10877" y="7312"/>
                    <a:pt x="10950" y="7285"/>
                    <a:pt x="11003" y="7239"/>
                  </a:cubicBezTo>
                  <a:lnTo>
                    <a:pt x="14771" y="3971"/>
                  </a:lnTo>
                  <a:cubicBezTo>
                    <a:pt x="14844" y="3904"/>
                    <a:pt x="14884" y="3798"/>
                    <a:pt x="14858" y="3698"/>
                  </a:cubicBezTo>
                  <a:cubicBezTo>
                    <a:pt x="14844" y="3591"/>
                    <a:pt x="14771" y="3504"/>
                    <a:pt x="14671" y="3471"/>
                  </a:cubicBezTo>
                  <a:lnTo>
                    <a:pt x="4088" y="17"/>
                  </a:lnTo>
                  <a:cubicBezTo>
                    <a:pt x="4060" y="6"/>
                    <a:pt x="4030" y="1"/>
                    <a:pt x="4000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9" name="Google Shape;837;p16"/>
          <p:cNvSpPr/>
          <p:nvPr/>
        </p:nvSpPr>
        <p:spPr>
          <a:xfrm rot="10800000">
            <a:off x="9031480" y="-162263"/>
            <a:ext cx="3500337" cy="1424313"/>
          </a:xfrm>
          <a:custGeom>
            <a:avLst/>
            <a:gdLst/>
            <a:ahLst/>
            <a:cxnLst/>
            <a:rect l="l" t="t" r="r" b="b"/>
            <a:pathLst>
              <a:path w="76942" h="24001" extrusionOk="0">
                <a:moveTo>
                  <a:pt x="53323" y="0"/>
                </a:moveTo>
                <a:cubicBezTo>
                  <a:pt x="53125" y="0"/>
                  <a:pt x="52927" y="4"/>
                  <a:pt x="52729" y="12"/>
                </a:cubicBezTo>
                <a:cubicBezTo>
                  <a:pt x="52646" y="15"/>
                  <a:pt x="52579" y="87"/>
                  <a:pt x="52585" y="173"/>
                </a:cubicBezTo>
                <a:cubicBezTo>
                  <a:pt x="52588" y="252"/>
                  <a:pt x="52658" y="321"/>
                  <a:pt x="52725" y="321"/>
                </a:cubicBezTo>
                <a:cubicBezTo>
                  <a:pt x="52731" y="321"/>
                  <a:pt x="52737" y="321"/>
                  <a:pt x="52743" y="320"/>
                </a:cubicBezTo>
                <a:cubicBezTo>
                  <a:pt x="52941" y="312"/>
                  <a:pt x="53139" y="309"/>
                  <a:pt x="53337" y="309"/>
                </a:cubicBezTo>
                <a:cubicBezTo>
                  <a:pt x="53680" y="309"/>
                  <a:pt x="54023" y="320"/>
                  <a:pt x="54365" y="344"/>
                </a:cubicBezTo>
                <a:lnTo>
                  <a:pt x="54376" y="344"/>
                </a:lnTo>
                <a:cubicBezTo>
                  <a:pt x="54457" y="344"/>
                  <a:pt x="54523" y="284"/>
                  <a:pt x="54531" y="203"/>
                </a:cubicBezTo>
                <a:cubicBezTo>
                  <a:pt x="54537" y="117"/>
                  <a:pt x="54471" y="45"/>
                  <a:pt x="54387" y="40"/>
                </a:cubicBezTo>
                <a:cubicBezTo>
                  <a:pt x="54034" y="13"/>
                  <a:pt x="53679" y="0"/>
                  <a:pt x="53323" y="0"/>
                </a:cubicBezTo>
                <a:close/>
                <a:moveTo>
                  <a:pt x="49486" y="531"/>
                </a:moveTo>
                <a:cubicBezTo>
                  <a:pt x="49477" y="531"/>
                  <a:pt x="49468" y="531"/>
                  <a:pt x="49459" y="533"/>
                </a:cubicBezTo>
                <a:cubicBezTo>
                  <a:pt x="48950" y="677"/>
                  <a:pt x="48437" y="854"/>
                  <a:pt x="47895" y="1067"/>
                </a:cubicBezTo>
                <a:cubicBezTo>
                  <a:pt x="47814" y="1100"/>
                  <a:pt x="47776" y="1189"/>
                  <a:pt x="47809" y="1269"/>
                </a:cubicBezTo>
                <a:cubicBezTo>
                  <a:pt x="47828" y="1327"/>
                  <a:pt x="47886" y="1366"/>
                  <a:pt x="47950" y="1366"/>
                </a:cubicBezTo>
                <a:cubicBezTo>
                  <a:pt x="47969" y="1366"/>
                  <a:pt x="47986" y="1361"/>
                  <a:pt x="48005" y="1355"/>
                </a:cubicBezTo>
                <a:cubicBezTo>
                  <a:pt x="48543" y="1145"/>
                  <a:pt x="49044" y="970"/>
                  <a:pt x="49542" y="829"/>
                </a:cubicBezTo>
                <a:cubicBezTo>
                  <a:pt x="49702" y="761"/>
                  <a:pt x="49646" y="531"/>
                  <a:pt x="49486" y="531"/>
                </a:cubicBezTo>
                <a:close/>
                <a:moveTo>
                  <a:pt x="57606" y="602"/>
                </a:moveTo>
                <a:cubicBezTo>
                  <a:pt x="57539" y="602"/>
                  <a:pt x="57476" y="646"/>
                  <a:pt x="57458" y="716"/>
                </a:cubicBezTo>
                <a:cubicBezTo>
                  <a:pt x="57433" y="796"/>
                  <a:pt x="57480" y="884"/>
                  <a:pt x="57563" y="907"/>
                </a:cubicBezTo>
                <a:cubicBezTo>
                  <a:pt x="58081" y="1048"/>
                  <a:pt x="58599" y="1219"/>
                  <a:pt x="59111" y="1410"/>
                </a:cubicBezTo>
                <a:cubicBezTo>
                  <a:pt x="59128" y="1416"/>
                  <a:pt x="59144" y="1422"/>
                  <a:pt x="59164" y="1422"/>
                </a:cubicBezTo>
                <a:cubicBezTo>
                  <a:pt x="59227" y="1422"/>
                  <a:pt x="59285" y="1380"/>
                  <a:pt x="59308" y="1322"/>
                </a:cubicBezTo>
                <a:cubicBezTo>
                  <a:pt x="59338" y="1242"/>
                  <a:pt x="59299" y="1153"/>
                  <a:pt x="59219" y="1123"/>
                </a:cubicBezTo>
                <a:cubicBezTo>
                  <a:pt x="58698" y="926"/>
                  <a:pt x="58170" y="754"/>
                  <a:pt x="57646" y="608"/>
                </a:cubicBezTo>
                <a:cubicBezTo>
                  <a:pt x="57633" y="604"/>
                  <a:pt x="57619" y="602"/>
                  <a:pt x="57606" y="602"/>
                </a:cubicBezTo>
                <a:close/>
                <a:moveTo>
                  <a:pt x="16657" y="2753"/>
                </a:moveTo>
                <a:cubicBezTo>
                  <a:pt x="16653" y="2753"/>
                  <a:pt x="16650" y="2753"/>
                  <a:pt x="16646" y="2753"/>
                </a:cubicBezTo>
                <a:cubicBezTo>
                  <a:pt x="16098" y="2803"/>
                  <a:pt x="15547" y="2875"/>
                  <a:pt x="15004" y="2969"/>
                </a:cubicBezTo>
                <a:cubicBezTo>
                  <a:pt x="14807" y="2983"/>
                  <a:pt x="14823" y="3274"/>
                  <a:pt x="15016" y="3274"/>
                </a:cubicBezTo>
                <a:cubicBezTo>
                  <a:pt x="15020" y="3274"/>
                  <a:pt x="15025" y="3274"/>
                  <a:pt x="15029" y="3274"/>
                </a:cubicBezTo>
                <a:lnTo>
                  <a:pt x="15057" y="3274"/>
                </a:lnTo>
                <a:cubicBezTo>
                  <a:pt x="15589" y="3180"/>
                  <a:pt x="16134" y="3108"/>
                  <a:pt x="16668" y="3061"/>
                </a:cubicBezTo>
                <a:cubicBezTo>
                  <a:pt x="16754" y="3052"/>
                  <a:pt x="16818" y="2978"/>
                  <a:pt x="16812" y="2892"/>
                </a:cubicBezTo>
                <a:cubicBezTo>
                  <a:pt x="16802" y="2812"/>
                  <a:pt x="16735" y="2753"/>
                  <a:pt x="16657" y="2753"/>
                </a:cubicBezTo>
                <a:close/>
                <a:moveTo>
                  <a:pt x="19931" y="2766"/>
                </a:moveTo>
                <a:cubicBezTo>
                  <a:pt x="19855" y="2766"/>
                  <a:pt x="19788" y="2826"/>
                  <a:pt x="19783" y="2906"/>
                </a:cubicBezTo>
                <a:cubicBezTo>
                  <a:pt x="19775" y="2991"/>
                  <a:pt x="19836" y="3069"/>
                  <a:pt x="19922" y="3075"/>
                </a:cubicBezTo>
                <a:cubicBezTo>
                  <a:pt x="20345" y="3116"/>
                  <a:pt x="20766" y="3171"/>
                  <a:pt x="21179" y="3241"/>
                </a:cubicBezTo>
                <a:lnTo>
                  <a:pt x="21533" y="3307"/>
                </a:lnTo>
                <a:lnTo>
                  <a:pt x="21561" y="3307"/>
                </a:lnTo>
                <a:cubicBezTo>
                  <a:pt x="21633" y="3307"/>
                  <a:pt x="21696" y="3257"/>
                  <a:pt x="21713" y="3185"/>
                </a:cubicBezTo>
                <a:cubicBezTo>
                  <a:pt x="21730" y="3102"/>
                  <a:pt x="21674" y="3019"/>
                  <a:pt x="21591" y="3005"/>
                </a:cubicBezTo>
                <a:lnTo>
                  <a:pt x="21231" y="2942"/>
                </a:lnTo>
                <a:cubicBezTo>
                  <a:pt x="20813" y="2867"/>
                  <a:pt x="20379" y="2809"/>
                  <a:pt x="19949" y="2767"/>
                </a:cubicBezTo>
                <a:cubicBezTo>
                  <a:pt x="19943" y="2766"/>
                  <a:pt x="19937" y="2766"/>
                  <a:pt x="19931" y="2766"/>
                </a:cubicBezTo>
                <a:close/>
                <a:moveTo>
                  <a:pt x="44972" y="2472"/>
                </a:moveTo>
                <a:cubicBezTo>
                  <a:pt x="44953" y="2472"/>
                  <a:pt x="44932" y="2476"/>
                  <a:pt x="44910" y="2485"/>
                </a:cubicBezTo>
                <a:lnTo>
                  <a:pt x="43686" y="3144"/>
                </a:lnTo>
                <a:lnTo>
                  <a:pt x="43465" y="3263"/>
                </a:lnTo>
                <a:cubicBezTo>
                  <a:pt x="43393" y="3304"/>
                  <a:pt x="43365" y="3398"/>
                  <a:pt x="43401" y="3473"/>
                </a:cubicBezTo>
                <a:cubicBezTo>
                  <a:pt x="43431" y="3523"/>
                  <a:pt x="43484" y="3554"/>
                  <a:pt x="43539" y="3554"/>
                </a:cubicBezTo>
                <a:cubicBezTo>
                  <a:pt x="43567" y="3554"/>
                  <a:pt x="43592" y="3545"/>
                  <a:pt x="43614" y="3531"/>
                </a:cubicBezTo>
                <a:lnTo>
                  <a:pt x="43836" y="3415"/>
                </a:lnTo>
                <a:cubicBezTo>
                  <a:pt x="44240" y="3194"/>
                  <a:pt x="44647" y="2972"/>
                  <a:pt x="45057" y="2756"/>
                </a:cubicBezTo>
                <a:cubicBezTo>
                  <a:pt x="45190" y="2664"/>
                  <a:pt x="45111" y="2472"/>
                  <a:pt x="44972" y="2472"/>
                </a:cubicBezTo>
                <a:close/>
                <a:moveTo>
                  <a:pt x="62127" y="2521"/>
                </a:moveTo>
                <a:cubicBezTo>
                  <a:pt x="62074" y="2521"/>
                  <a:pt x="62023" y="2549"/>
                  <a:pt x="61993" y="2598"/>
                </a:cubicBezTo>
                <a:cubicBezTo>
                  <a:pt x="61952" y="2673"/>
                  <a:pt x="61979" y="2767"/>
                  <a:pt x="62054" y="2809"/>
                </a:cubicBezTo>
                <a:cubicBezTo>
                  <a:pt x="62517" y="3075"/>
                  <a:pt x="62982" y="3365"/>
                  <a:pt x="63433" y="3675"/>
                </a:cubicBezTo>
                <a:cubicBezTo>
                  <a:pt x="63457" y="3690"/>
                  <a:pt x="63481" y="3698"/>
                  <a:pt x="63509" y="3698"/>
                </a:cubicBezTo>
                <a:cubicBezTo>
                  <a:pt x="63513" y="3698"/>
                  <a:pt x="63517" y="3698"/>
                  <a:pt x="63522" y="3697"/>
                </a:cubicBezTo>
                <a:cubicBezTo>
                  <a:pt x="63524" y="3698"/>
                  <a:pt x="63527" y="3698"/>
                  <a:pt x="63529" y="3698"/>
                </a:cubicBezTo>
                <a:cubicBezTo>
                  <a:pt x="63576" y="3698"/>
                  <a:pt x="63620" y="3673"/>
                  <a:pt x="63649" y="3634"/>
                </a:cubicBezTo>
                <a:cubicBezTo>
                  <a:pt x="63693" y="3562"/>
                  <a:pt x="63674" y="3468"/>
                  <a:pt x="63607" y="3418"/>
                </a:cubicBezTo>
                <a:cubicBezTo>
                  <a:pt x="63151" y="3108"/>
                  <a:pt x="62677" y="2811"/>
                  <a:pt x="62206" y="2543"/>
                </a:cubicBezTo>
                <a:cubicBezTo>
                  <a:pt x="62181" y="2528"/>
                  <a:pt x="62154" y="2521"/>
                  <a:pt x="62127" y="2521"/>
                </a:cubicBezTo>
                <a:close/>
                <a:moveTo>
                  <a:pt x="24735" y="3811"/>
                </a:moveTo>
                <a:cubicBezTo>
                  <a:pt x="24575" y="3811"/>
                  <a:pt x="24517" y="4060"/>
                  <a:pt x="24695" y="4113"/>
                </a:cubicBezTo>
                <a:cubicBezTo>
                  <a:pt x="25218" y="4273"/>
                  <a:pt x="25736" y="4440"/>
                  <a:pt x="26257" y="4608"/>
                </a:cubicBezTo>
                <a:lnTo>
                  <a:pt x="26304" y="4617"/>
                </a:lnTo>
                <a:cubicBezTo>
                  <a:pt x="26370" y="4614"/>
                  <a:pt x="26431" y="4572"/>
                  <a:pt x="26450" y="4509"/>
                </a:cubicBezTo>
                <a:cubicBezTo>
                  <a:pt x="26478" y="4428"/>
                  <a:pt x="26434" y="4340"/>
                  <a:pt x="26354" y="4315"/>
                </a:cubicBezTo>
                <a:cubicBezTo>
                  <a:pt x="25830" y="4146"/>
                  <a:pt x="25307" y="3980"/>
                  <a:pt x="24786" y="3819"/>
                </a:cubicBezTo>
                <a:cubicBezTo>
                  <a:pt x="24768" y="3814"/>
                  <a:pt x="24751" y="3811"/>
                  <a:pt x="24735" y="3811"/>
                </a:cubicBezTo>
                <a:close/>
                <a:moveTo>
                  <a:pt x="11841" y="3805"/>
                </a:moveTo>
                <a:cubicBezTo>
                  <a:pt x="11830" y="3805"/>
                  <a:pt x="11818" y="3806"/>
                  <a:pt x="11806" y="3808"/>
                </a:cubicBezTo>
                <a:cubicBezTo>
                  <a:pt x="11291" y="3994"/>
                  <a:pt x="10771" y="4196"/>
                  <a:pt x="10270" y="4423"/>
                </a:cubicBezTo>
                <a:cubicBezTo>
                  <a:pt x="10192" y="4459"/>
                  <a:pt x="10159" y="4548"/>
                  <a:pt x="10195" y="4625"/>
                </a:cubicBezTo>
                <a:cubicBezTo>
                  <a:pt x="10217" y="4680"/>
                  <a:pt x="10272" y="4716"/>
                  <a:pt x="10333" y="4716"/>
                </a:cubicBezTo>
                <a:cubicBezTo>
                  <a:pt x="10353" y="4716"/>
                  <a:pt x="10375" y="4711"/>
                  <a:pt x="10394" y="4703"/>
                </a:cubicBezTo>
                <a:cubicBezTo>
                  <a:pt x="10893" y="4481"/>
                  <a:pt x="11402" y="4279"/>
                  <a:pt x="11912" y="4099"/>
                </a:cubicBezTo>
                <a:cubicBezTo>
                  <a:pt x="12061" y="4022"/>
                  <a:pt x="11994" y="3805"/>
                  <a:pt x="11841" y="3805"/>
                </a:cubicBezTo>
                <a:close/>
                <a:moveTo>
                  <a:pt x="40603" y="4748"/>
                </a:moveTo>
                <a:cubicBezTo>
                  <a:pt x="40588" y="4748"/>
                  <a:pt x="40572" y="4750"/>
                  <a:pt x="40555" y="4755"/>
                </a:cubicBezTo>
                <a:cubicBezTo>
                  <a:pt x="40020" y="4999"/>
                  <a:pt x="39525" y="5204"/>
                  <a:pt x="39048" y="5378"/>
                </a:cubicBezTo>
                <a:cubicBezTo>
                  <a:pt x="38880" y="5430"/>
                  <a:pt x="38920" y="5675"/>
                  <a:pt x="39092" y="5675"/>
                </a:cubicBezTo>
                <a:cubicBezTo>
                  <a:pt x="39095" y="5675"/>
                  <a:pt x="39098" y="5675"/>
                  <a:pt x="39101" y="5674"/>
                </a:cubicBezTo>
                <a:cubicBezTo>
                  <a:pt x="39118" y="5674"/>
                  <a:pt x="39134" y="5674"/>
                  <a:pt x="39151" y="5669"/>
                </a:cubicBezTo>
                <a:cubicBezTo>
                  <a:pt x="39641" y="5489"/>
                  <a:pt x="40139" y="5284"/>
                  <a:pt x="40682" y="5035"/>
                </a:cubicBezTo>
                <a:cubicBezTo>
                  <a:pt x="40817" y="4947"/>
                  <a:pt x="40745" y="4748"/>
                  <a:pt x="40603" y="4748"/>
                </a:cubicBezTo>
                <a:close/>
                <a:moveTo>
                  <a:pt x="29437" y="5294"/>
                </a:moveTo>
                <a:cubicBezTo>
                  <a:pt x="29370" y="5294"/>
                  <a:pt x="29309" y="5338"/>
                  <a:pt x="29291" y="5406"/>
                </a:cubicBezTo>
                <a:cubicBezTo>
                  <a:pt x="29266" y="5486"/>
                  <a:pt x="29313" y="5572"/>
                  <a:pt x="29396" y="5594"/>
                </a:cubicBezTo>
                <a:cubicBezTo>
                  <a:pt x="29972" y="5760"/>
                  <a:pt x="30496" y="5896"/>
                  <a:pt x="30994" y="6009"/>
                </a:cubicBezTo>
                <a:lnTo>
                  <a:pt x="31030" y="6018"/>
                </a:lnTo>
                <a:cubicBezTo>
                  <a:pt x="31099" y="6015"/>
                  <a:pt x="31163" y="5965"/>
                  <a:pt x="31177" y="5896"/>
                </a:cubicBezTo>
                <a:cubicBezTo>
                  <a:pt x="31199" y="5813"/>
                  <a:pt x="31146" y="5730"/>
                  <a:pt x="31063" y="5713"/>
                </a:cubicBezTo>
                <a:cubicBezTo>
                  <a:pt x="30573" y="5600"/>
                  <a:pt x="30053" y="5464"/>
                  <a:pt x="29482" y="5301"/>
                </a:cubicBezTo>
                <a:cubicBezTo>
                  <a:pt x="29467" y="5296"/>
                  <a:pt x="29452" y="5294"/>
                  <a:pt x="29437" y="5294"/>
                </a:cubicBezTo>
                <a:close/>
                <a:moveTo>
                  <a:pt x="35916" y="6119"/>
                </a:moveTo>
                <a:cubicBezTo>
                  <a:pt x="35910" y="6119"/>
                  <a:pt x="35904" y="6120"/>
                  <a:pt x="35898" y="6120"/>
                </a:cubicBezTo>
                <a:cubicBezTo>
                  <a:pt x="35517" y="6155"/>
                  <a:pt x="35134" y="6174"/>
                  <a:pt x="34751" y="6174"/>
                </a:cubicBezTo>
                <a:cubicBezTo>
                  <a:pt x="34593" y="6174"/>
                  <a:pt x="34435" y="6171"/>
                  <a:pt x="34278" y="6164"/>
                </a:cubicBezTo>
                <a:lnTo>
                  <a:pt x="34275" y="6164"/>
                </a:lnTo>
                <a:cubicBezTo>
                  <a:pt x="34192" y="6164"/>
                  <a:pt x="34123" y="6231"/>
                  <a:pt x="34120" y="6314"/>
                </a:cubicBezTo>
                <a:cubicBezTo>
                  <a:pt x="34117" y="6400"/>
                  <a:pt x="34184" y="6469"/>
                  <a:pt x="34269" y="6475"/>
                </a:cubicBezTo>
                <a:cubicBezTo>
                  <a:pt x="34427" y="6480"/>
                  <a:pt x="34588" y="6480"/>
                  <a:pt x="34746" y="6480"/>
                </a:cubicBezTo>
                <a:cubicBezTo>
                  <a:pt x="35147" y="6480"/>
                  <a:pt x="35546" y="6464"/>
                  <a:pt x="35931" y="6425"/>
                </a:cubicBezTo>
                <a:cubicBezTo>
                  <a:pt x="36127" y="6406"/>
                  <a:pt x="36104" y="6119"/>
                  <a:pt x="35916" y="6119"/>
                </a:cubicBezTo>
                <a:close/>
                <a:moveTo>
                  <a:pt x="66096" y="5423"/>
                </a:moveTo>
                <a:cubicBezTo>
                  <a:pt x="65975" y="5423"/>
                  <a:pt x="65875" y="5583"/>
                  <a:pt x="65991" y="5691"/>
                </a:cubicBezTo>
                <a:cubicBezTo>
                  <a:pt x="66393" y="6059"/>
                  <a:pt x="66783" y="6441"/>
                  <a:pt x="67157" y="6835"/>
                </a:cubicBezTo>
                <a:cubicBezTo>
                  <a:pt x="67188" y="6865"/>
                  <a:pt x="67226" y="6882"/>
                  <a:pt x="67268" y="6882"/>
                </a:cubicBezTo>
                <a:cubicBezTo>
                  <a:pt x="67309" y="6882"/>
                  <a:pt x="67345" y="6868"/>
                  <a:pt x="67376" y="6840"/>
                </a:cubicBezTo>
                <a:cubicBezTo>
                  <a:pt x="67437" y="6782"/>
                  <a:pt x="67437" y="6685"/>
                  <a:pt x="67379" y="6621"/>
                </a:cubicBezTo>
                <a:cubicBezTo>
                  <a:pt x="67002" y="6225"/>
                  <a:pt x="66603" y="5838"/>
                  <a:pt x="66199" y="5467"/>
                </a:cubicBezTo>
                <a:cubicBezTo>
                  <a:pt x="66166" y="5436"/>
                  <a:pt x="66130" y="5423"/>
                  <a:pt x="66096" y="5423"/>
                </a:cubicBezTo>
                <a:close/>
                <a:moveTo>
                  <a:pt x="7452" y="5980"/>
                </a:moveTo>
                <a:cubicBezTo>
                  <a:pt x="7424" y="5980"/>
                  <a:pt x="7396" y="5988"/>
                  <a:pt x="7371" y="6004"/>
                </a:cubicBezTo>
                <a:cubicBezTo>
                  <a:pt x="6908" y="6306"/>
                  <a:pt x="6457" y="6627"/>
                  <a:pt x="6022" y="6965"/>
                </a:cubicBezTo>
                <a:cubicBezTo>
                  <a:pt x="5956" y="7017"/>
                  <a:pt x="5942" y="7114"/>
                  <a:pt x="5995" y="7181"/>
                </a:cubicBezTo>
                <a:cubicBezTo>
                  <a:pt x="6025" y="7217"/>
                  <a:pt x="6069" y="7239"/>
                  <a:pt x="6117" y="7239"/>
                </a:cubicBezTo>
                <a:cubicBezTo>
                  <a:pt x="6150" y="7239"/>
                  <a:pt x="6183" y="7228"/>
                  <a:pt x="6211" y="7208"/>
                </a:cubicBezTo>
                <a:cubicBezTo>
                  <a:pt x="6640" y="6876"/>
                  <a:pt x="7086" y="6558"/>
                  <a:pt x="7537" y="6264"/>
                </a:cubicBezTo>
                <a:cubicBezTo>
                  <a:pt x="7609" y="6217"/>
                  <a:pt x="7628" y="6120"/>
                  <a:pt x="7581" y="6048"/>
                </a:cubicBezTo>
                <a:cubicBezTo>
                  <a:pt x="7551" y="6004"/>
                  <a:pt x="7502" y="5980"/>
                  <a:pt x="7452" y="5980"/>
                </a:cubicBezTo>
                <a:close/>
                <a:moveTo>
                  <a:pt x="3681" y="9157"/>
                </a:moveTo>
                <a:cubicBezTo>
                  <a:pt x="3648" y="9157"/>
                  <a:pt x="3615" y="9168"/>
                  <a:pt x="3583" y="9194"/>
                </a:cubicBezTo>
                <a:cubicBezTo>
                  <a:pt x="3207" y="9603"/>
                  <a:pt x="2847" y="10024"/>
                  <a:pt x="2514" y="10456"/>
                </a:cubicBezTo>
                <a:cubicBezTo>
                  <a:pt x="2462" y="10523"/>
                  <a:pt x="2473" y="10619"/>
                  <a:pt x="2539" y="10672"/>
                </a:cubicBezTo>
                <a:cubicBezTo>
                  <a:pt x="2567" y="10691"/>
                  <a:pt x="2600" y="10703"/>
                  <a:pt x="2636" y="10703"/>
                </a:cubicBezTo>
                <a:cubicBezTo>
                  <a:pt x="2639" y="10703"/>
                  <a:pt x="2641" y="10703"/>
                  <a:pt x="2644" y="10703"/>
                </a:cubicBezTo>
                <a:cubicBezTo>
                  <a:pt x="2688" y="10703"/>
                  <a:pt x="2729" y="10681"/>
                  <a:pt x="2755" y="10644"/>
                </a:cubicBezTo>
                <a:cubicBezTo>
                  <a:pt x="3085" y="10221"/>
                  <a:pt x="3439" y="9803"/>
                  <a:pt x="3807" y="9404"/>
                </a:cubicBezTo>
                <a:cubicBezTo>
                  <a:pt x="3889" y="9290"/>
                  <a:pt x="3794" y="9157"/>
                  <a:pt x="3681" y="9157"/>
                </a:cubicBezTo>
                <a:close/>
                <a:moveTo>
                  <a:pt x="69378" y="9087"/>
                </a:moveTo>
                <a:cubicBezTo>
                  <a:pt x="69346" y="9087"/>
                  <a:pt x="69313" y="9097"/>
                  <a:pt x="69286" y="9119"/>
                </a:cubicBezTo>
                <a:cubicBezTo>
                  <a:pt x="69223" y="9171"/>
                  <a:pt x="69209" y="9263"/>
                  <a:pt x="69256" y="9332"/>
                </a:cubicBezTo>
                <a:cubicBezTo>
                  <a:pt x="69577" y="9761"/>
                  <a:pt x="69895" y="10210"/>
                  <a:pt x="70203" y="10664"/>
                </a:cubicBezTo>
                <a:cubicBezTo>
                  <a:pt x="70232" y="10706"/>
                  <a:pt x="70276" y="10730"/>
                  <a:pt x="70325" y="10730"/>
                </a:cubicBezTo>
                <a:cubicBezTo>
                  <a:pt x="70328" y="10730"/>
                  <a:pt x="70330" y="10730"/>
                  <a:pt x="70333" y="10730"/>
                </a:cubicBezTo>
                <a:cubicBezTo>
                  <a:pt x="70334" y="10730"/>
                  <a:pt x="70335" y="10730"/>
                  <a:pt x="70336" y="10730"/>
                </a:cubicBezTo>
                <a:cubicBezTo>
                  <a:pt x="70456" y="10730"/>
                  <a:pt x="70529" y="10594"/>
                  <a:pt x="70460" y="10492"/>
                </a:cubicBezTo>
                <a:cubicBezTo>
                  <a:pt x="70147" y="10032"/>
                  <a:pt x="69826" y="9578"/>
                  <a:pt x="69502" y="9149"/>
                </a:cubicBezTo>
                <a:cubicBezTo>
                  <a:pt x="69471" y="9108"/>
                  <a:pt x="69425" y="9087"/>
                  <a:pt x="69378" y="9087"/>
                </a:cubicBezTo>
                <a:close/>
                <a:moveTo>
                  <a:pt x="862" y="13158"/>
                </a:moveTo>
                <a:cubicBezTo>
                  <a:pt x="806" y="13158"/>
                  <a:pt x="753" y="13188"/>
                  <a:pt x="726" y="13239"/>
                </a:cubicBezTo>
                <a:cubicBezTo>
                  <a:pt x="471" y="13732"/>
                  <a:pt x="236" y="14235"/>
                  <a:pt x="34" y="14742"/>
                </a:cubicBezTo>
                <a:cubicBezTo>
                  <a:pt x="0" y="14822"/>
                  <a:pt x="39" y="14911"/>
                  <a:pt x="119" y="14942"/>
                </a:cubicBezTo>
                <a:cubicBezTo>
                  <a:pt x="136" y="14950"/>
                  <a:pt x="155" y="14953"/>
                  <a:pt x="175" y="14953"/>
                </a:cubicBezTo>
                <a:cubicBezTo>
                  <a:pt x="177" y="14953"/>
                  <a:pt x="179" y="14953"/>
                  <a:pt x="181" y="14953"/>
                </a:cubicBezTo>
                <a:cubicBezTo>
                  <a:pt x="242" y="14953"/>
                  <a:pt x="295" y="14915"/>
                  <a:pt x="316" y="14856"/>
                </a:cubicBezTo>
                <a:cubicBezTo>
                  <a:pt x="521" y="14360"/>
                  <a:pt x="748" y="13862"/>
                  <a:pt x="997" y="13383"/>
                </a:cubicBezTo>
                <a:cubicBezTo>
                  <a:pt x="1039" y="13308"/>
                  <a:pt x="1008" y="13214"/>
                  <a:pt x="933" y="13175"/>
                </a:cubicBezTo>
                <a:cubicBezTo>
                  <a:pt x="910" y="13164"/>
                  <a:pt x="886" y="13158"/>
                  <a:pt x="862" y="13158"/>
                </a:cubicBezTo>
                <a:close/>
                <a:moveTo>
                  <a:pt x="72058" y="13232"/>
                </a:moveTo>
                <a:cubicBezTo>
                  <a:pt x="71958" y="13232"/>
                  <a:pt x="71860" y="13333"/>
                  <a:pt x="71914" y="13452"/>
                </a:cubicBezTo>
                <a:cubicBezTo>
                  <a:pt x="72169" y="13903"/>
                  <a:pt x="72429" y="14388"/>
                  <a:pt x="72689" y="14892"/>
                </a:cubicBezTo>
                <a:cubicBezTo>
                  <a:pt x="72714" y="14942"/>
                  <a:pt x="72769" y="14975"/>
                  <a:pt x="72828" y="14975"/>
                </a:cubicBezTo>
                <a:cubicBezTo>
                  <a:pt x="72852" y="14975"/>
                  <a:pt x="72875" y="14969"/>
                  <a:pt x="72897" y="14955"/>
                </a:cubicBezTo>
                <a:cubicBezTo>
                  <a:pt x="72972" y="14919"/>
                  <a:pt x="73002" y="14825"/>
                  <a:pt x="72963" y="14748"/>
                </a:cubicBezTo>
                <a:cubicBezTo>
                  <a:pt x="72703" y="14244"/>
                  <a:pt x="72440" y="13756"/>
                  <a:pt x="72182" y="13300"/>
                </a:cubicBezTo>
                <a:cubicBezTo>
                  <a:pt x="72149" y="13252"/>
                  <a:pt x="72103" y="13232"/>
                  <a:pt x="72058" y="13232"/>
                </a:cubicBezTo>
                <a:close/>
                <a:moveTo>
                  <a:pt x="74249" y="17625"/>
                </a:moveTo>
                <a:cubicBezTo>
                  <a:pt x="74228" y="17625"/>
                  <a:pt x="74207" y="17630"/>
                  <a:pt x="74187" y="17638"/>
                </a:cubicBezTo>
                <a:cubicBezTo>
                  <a:pt x="74109" y="17674"/>
                  <a:pt x="74073" y="17766"/>
                  <a:pt x="74112" y="17843"/>
                </a:cubicBezTo>
                <a:cubicBezTo>
                  <a:pt x="74334" y="18342"/>
                  <a:pt x="74555" y="18840"/>
                  <a:pt x="74768" y="19347"/>
                </a:cubicBezTo>
                <a:cubicBezTo>
                  <a:pt x="74793" y="19402"/>
                  <a:pt x="74849" y="19438"/>
                  <a:pt x="74910" y="19438"/>
                </a:cubicBezTo>
                <a:cubicBezTo>
                  <a:pt x="74932" y="19438"/>
                  <a:pt x="74951" y="19433"/>
                  <a:pt x="74971" y="19424"/>
                </a:cubicBezTo>
                <a:cubicBezTo>
                  <a:pt x="75048" y="19391"/>
                  <a:pt x="75087" y="19300"/>
                  <a:pt x="75054" y="19219"/>
                </a:cubicBezTo>
                <a:cubicBezTo>
                  <a:pt x="74835" y="18718"/>
                  <a:pt x="74616" y="18217"/>
                  <a:pt x="74392" y="17716"/>
                </a:cubicBezTo>
                <a:cubicBezTo>
                  <a:pt x="74365" y="17659"/>
                  <a:pt x="74309" y="17625"/>
                  <a:pt x="74249" y="17625"/>
                </a:cubicBezTo>
                <a:close/>
                <a:moveTo>
                  <a:pt x="76172" y="22181"/>
                </a:moveTo>
                <a:cubicBezTo>
                  <a:pt x="76080" y="22181"/>
                  <a:pt x="75989" y="22262"/>
                  <a:pt x="76017" y="22378"/>
                </a:cubicBezTo>
                <a:cubicBezTo>
                  <a:pt x="76222" y="22888"/>
                  <a:pt x="76424" y="23395"/>
                  <a:pt x="76624" y="23904"/>
                </a:cubicBezTo>
                <a:cubicBezTo>
                  <a:pt x="76648" y="23962"/>
                  <a:pt x="76707" y="24001"/>
                  <a:pt x="76770" y="24001"/>
                </a:cubicBezTo>
                <a:cubicBezTo>
                  <a:pt x="76787" y="24001"/>
                  <a:pt x="76806" y="23995"/>
                  <a:pt x="76826" y="23990"/>
                </a:cubicBezTo>
                <a:cubicBezTo>
                  <a:pt x="76903" y="23957"/>
                  <a:pt x="76942" y="23868"/>
                  <a:pt x="76911" y="23788"/>
                </a:cubicBezTo>
                <a:cubicBezTo>
                  <a:pt x="76712" y="23278"/>
                  <a:pt x="76510" y="22772"/>
                  <a:pt x="76305" y="22262"/>
                </a:cubicBezTo>
                <a:cubicBezTo>
                  <a:pt x="76274" y="22205"/>
                  <a:pt x="76223" y="22181"/>
                  <a:pt x="76172" y="22181"/>
                </a:cubicBezTo>
                <a:close/>
              </a:path>
            </a:pathLst>
          </a:custGeom>
          <a:solidFill>
            <a:srgbClr val="0000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40" name="Google Shape;2678;p42"/>
          <p:cNvGrpSpPr/>
          <p:nvPr/>
        </p:nvGrpSpPr>
        <p:grpSpPr>
          <a:xfrm rot="15369020">
            <a:off x="94952" y="487390"/>
            <a:ext cx="1121540" cy="1031927"/>
            <a:chOff x="5080594" y="131673"/>
            <a:chExt cx="1373097" cy="1295011"/>
          </a:xfrm>
        </p:grpSpPr>
        <p:sp>
          <p:nvSpPr>
            <p:cNvPr id="41" name="Google Shape;2679;p42"/>
            <p:cNvSpPr/>
            <p:nvPr/>
          </p:nvSpPr>
          <p:spPr>
            <a:xfrm rot="4499801">
              <a:off x="5417726" y="487528"/>
              <a:ext cx="153110" cy="789878"/>
            </a:xfrm>
            <a:custGeom>
              <a:avLst/>
              <a:gdLst/>
              <a:ahLst/>
              <a:cxnLst/>
              <a:rect l="l" t="t" r="r" b="b"/>
              <a:pathLst>
                <a:path w="7187" h="37077" extrusionOk="0">
                  <a:moveTo>
                    <a:pt x="2871" y="0"/>
                  </a:moveTo>
                  <a:lnTo>
                    <a:pt x="1" y="1725"/>
                  </a:lnTo>
                  <a:lnTo>
                    <a:pt x="2498" y="31611"/>
                  </a:lnTo>
                  <a:cubicBezTo>
                    <a:pt x="2558" y="32433"/>
                    <a:pt x="2733" y="33246"/>
                    <a:pt x="3015" y="34024"/>
                  </a:cubicBezTo>
                  <a:cubicBezTo>
                    <a:pt x="3401" y="35088"/>
                    <a:pt x="3820" y="35787"/>
                    <a:pt x="4213" y="36243"/>
                  </a:cubicBezTo>
                  <a:cubicBezTo>
                    <a:pt x="4821" y="36951"/>
                    <a:pt x="5382" y="37077"/>
                    <a:pt x="5704" y="37077"/>
                  </a:cubicBezTo>
                  <a:cubicBezTo>
                    <a:pt x="5881" y="37077"/>
                    <a:pt x="5985" y="37038"/>
                    <a:pt x="5985" y="37038"/>
                  </a:cubicBezTo>
                  <a:lnTo>
                    <a:pt x="6774" y="13423"/>
                  </a:lnTo>
                  <a:lnTo>
                    <a:pt x="7187" y="923"/>
                  </a:lnTo>
                  <a:lnTo>
                    <a:pt x="2871" y="0"/>
                  </a:lnTo>
                  <a:close/>
                </a:path>
              </a:pathLst>
            </a:custGeom>
            <a:solidFill>
              <a:srgbClr val="FFBE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2680;p42"/>
            <p:cNvSpPr/>
            <p:nvPr/>
          </p:nvSpPr>
          <p:spPr>
            <a:xfrm rot="4499801">
              <a:off x="5407429" y="477399"/>
              <a:ext cx="173774" cy="810074"/>
            </a:xfrm>
            <a:custGeom>
              <a:avLst/>
              <a:gdLst/>
              <a:ahLst/>
              <a:cxnLst/>
              <a:rect l="l" t="t" r="r" b="b"/>
              <a:pathLst>
                <a:path w="8157" h="38025" extrusionOk="0">
                  <a:moveTo>
                    <a:pt x="3440" y="976"/>
                  </a:moveTo>
                  <a:lnTo>
                    <a:pt x="7190" y="1782"/>
                  </a:lnTo>
                  <a:lnTo>
                    <a:pt x="6011" y="37061"/>
                  </a:lnTo>
                  <a:cubicBezTo>
                    <a:pt x="5780" y="37018"/>
                    <a:pt x="5468" y="36897"/>
                    <a:pt x="5055" y="36414"/>
                  </a:cubicBezTo>
                  <a:cubicBezTo>
                    <a:pt x="4645" y="35927"/>
                    <a:pt x="4269" y="35229"/>
                    <a:pt x="3944" y="34336"/>
                  </a:cubicBezTo>
                  <a:cubicBezTo>
                    <a:pt x="3679" y="33598"/>
                    <a:pt x="3514" y="32829"/>
                    <a:pt x="3454" y="32050"/>
                  </a:cubicBezTo>
                  <a:lnTo>
                    <a:pt x="984" y="2457"/>
                  </a:lnTo>
                  <a:lnTo>
                    <a:pt x="3440" y="976"/>
                  </a:lnTo>
                  <a:close/>
                  <a:moveTo>
                    <a:pt x="3361" y="0"/>
                  </a:moveTo>
                  <a:cubicBezTo>
                    <a:pt x="3275" y="0"/>
                    <a:pt x="3188" y="24"/>
                    <a:pt x="3115" y="70"/>
                  </a:cubicBezTo>
                  <a:lnTo>
                    <a:pt x="245" y="1795"/>
                  </a:lnTo>
                  <a:cubicBezTo>
                    <a:pt x="91" y="1889"/>
                    <a:pt x="0" y="2060"/>
                    <a:pt x="14" y="2238"/>
                  </a:cubicBezTo>
                  <a:lnTo>
                    <a:pt x="2511" y="32124"/>
                  </a:lnTo>
                  <a:cubicBezTo>
                    <a:pt x="2574" y="32990"/>
                    <a:pt x="2762" y="33846"/>
                    <a:pt x="3058" y="34662"/>
                  </a:cubicBezTo>
                  <a:cubicBezTo>
                    <a:pt x="3420" y="35658"/>
                    <a:pt x="3847" y="36454"/>
                    <a:pt x="4340" y="37028"/>
                  </a:cubicBezTo>
                  <a:cubicBezTo>
                    <a:pt x="5062" y="37864"/>
                    <a:pt x="5756" y="38025"/>
                    <a:pt x="6193" y="38025"/>
                  </a:cubicBezTo>
                  <a:cubicBezTo>
                    <a:pt x="6202" y="38025"/>
                    <a:pt x="6211" y="38025"/>
                    <a:pt x="6221" y="38025"/>
                  </a:cubicBezTo>
                  <a:cubicBezTo>
                    <a:pt x="6359" y="38025"/>
                    <a:pt x="6497" y="38002"/>
                    <a:pt x="6629" y="37961"/>
                  </a:cubicBezTo>
                  <a:cubicBezTo>
                    <a:pt x="6810" y="37897"/>
                    <a:pt x="6934" y="37726"/>
                    <a:pt x="6941" y="37531"/>
                  </a:cubicBezTo>
                  <a:lnTo>
                    <a:pt x="8150" y="1416"/>
                  </a:lnTo>
                  <a:cubicBezTo>
                    <a:pt x="8156" y="1188"/>
                    <a:pt x="7998" y="986"/>
                    <a:pt x="7774" y="939"/>
                  </a:cubicBezTo>
                  <a:lnTo>
                    <a:pt x="3457" y="10"/>
                  </a:lnTo>
                  <a:cubicBezTo>
                    <a:pt x="3426" y="3"/>
                    <a:pt x="3393" y="0"/>
                    <a:pt x="3361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2681;p42"/>
            <p:cNvSpPr/>
            <p:nvPr/>
          </p:nvSpPr>
          <p:spPr>
            <a:xfrm rot="4499801">
              <a:off x="5426296" y="494104"/>
              <a:ext cx="153110" cy="772132"/>
            </a:xfrm>
            <a:custGeom>
              <a:avLst/>
              <a:gdLst/>
              <a:ahLst/>
              <a:cxnLst/>
              <a:rect l="l" t="t" r="r" b="b"/>
              <a:pathLst>
                <a:path w="7187" h="36244" extrusionOk="0">
                  <a:moveTo>
                    <a:pt x="2871" y="0"/>
                  </a:moveTo>
                  <a:lnTo>
                    <a:pt x="1" y="1725"/>
                  </a:lnTo>
                  <a:lnTo>
                    <a:pt x="2498" y="31611"/>
                  </a:lnTo>
                  <a:cubicBezTo>
                    <a:pt x="2558" y="32433"/>
                    <a:pt x="2733" y="33246"/>
                    <a:pt x="3015" y="34024"/>
                  </a:cubicBezTo>
                  <a:cubicBezTo>
                    <a:pt x="3401" y="35088"/>
                    <a:pt x="3820" y="35787"/>
                    <a:pt x="4213" y="36243"/>
                  </a:cubicBezTo>
                  <a:lnTo>
                    <a:pt x="4166" y="10382"/>
                  </a:lnTo>
                  <a:lnTo>
                    <a:pt x="6774" y="13423"/>
                  </a:lnTo>
                  <a:lnTo>
                    <a:pt x="7187" y="923"/>
                  </a:lnTo>
                  <a:lnTo>
                    <a:pt x="2871" y="0"/>
                  </a:lnTo>
                  <a:close/>
                </a:path>
              </a:pathLst>
            </a:custGeom>
            <a:solidFill>
              <a:srgbClr val="3D0800">
                <a:alpha val="107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2682;p42"/>
            <p:cNvSpPr/>
            <p:nvPr/>
          </p:nvSpPr>
          <p:spPr>
            <a:xfrm rot="4499801">
              <a:off x="5348052" y="704390"/>
              <a:ext cx="576266" cy="684744"/>
            </a:xfrm>
            <a:custGeom>
              <a:avLst/>
              <a:gdLst/>
              <a:ahLst/>
              <a:cxnLst/>
              <a:rect l="l" t="t" r="r" b="b"/>
              <a:pathLst>
                <a:path w="27050" h="32142" extrusionOk="0">
                  <a:moveTo>
                    <a:pt x="3145" y="0"/>
                  </a:moveTo>
                  <a:lnTo>
                    <a:pt x="0" y="3521"/>
                  </a:lnTo>
                  <a:lnTo>
                    <a:pt x="26432" y="32141"/>
                  </a:lnTo>
                  <a:cubicBezTo>
                    <a:pt x="26956" y="31272"/>
                    <a:pt x="27050" y="30241"/>
                    <a:pt x="26919" y="29231"/>
                  </a:cubicBezTo>
                  <a:cubicBezTo>
                    <a:pt x="26879" y="28916"/>
                    <a:pt x="26821" y="28607"/>
                    <a:pt x="26748" y="28301"/>
                  </a:cubicBezTo>
                  <a:cubicBezTo>
                    <a:pt x="26328" y="26570"/>
                    <a:pt x="25392" y="25005"/>
                    <a:pt x="24133" y="23733"/>
                  </a:cubicBezTo>
                  <a:lnTo>
                    <a:pt x="5830" y="3041"/>
                  </a:lnTo>
                  <a:lnTo>
                    <a:pt x="3145" y="0"/>
                  </a:lnTo>
                  <a:close/>
                </a:path>
              </a:pathLst>
            </a:custGeom>
            <a:solidFill>
              <a:srgbClr val="FFBE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2683;p42"/>
            <p:cNvSpPr/>
            <p:nvPr/>
          </p:nvSpPr>
          <p:spPr>
            <a:xfrm rot="4499801">
              <a:off x="5337182" y="694126"/>
              <a:ext cx="598017" cy="704983"/>
            </a:xfrm>
            <a:custGeom>
              <a:avLst/>
              <a:gdLst/>
              <a:ahLst/>
              <a:cxnLst/>
              <a:rect l="l" t="t" r="r" b="b"/>
              <a:pathLst>
                <a:path w="28071" h="33092" extrusionOk="0">
                  <a:moveTo>
                    <a:pt x="3659" y="1189"/>
                  </a:moveTo>
                  <a:lnTo>
                    <a:pt x="24314" y="24543"/>
                  </a:lnTo>
                  <a:cubicBezTo>
                    <a:pt x="25560" y="25801"/>
                    <a:pt x="26419" y="27305"/>
                    <a:pt x="26805" y="28893"/>
                  </a:cubicBezTo>
                  <a:cubicBezTo>
                    <a:pt x="26875" y="29181"/>
                    <a:pt x="26929" y="29473"/>
                    <a:pt x="26966" y="29769"/>
                  </a:cubicBezTo>
                  <a:cubicBezTo>
                    <a:pt x="27063" y="30534"/>
                    <a:pt x="27016" y="31205"/>
                    <a:pt x="26818" y="31779"/>
                  </a:cubicBezTo>
                  <a:lnTo>
                    <a:pt x="1155" y="3988"/>
                  </a:lnTo>
                  <a:lnTo>
                    <a:pt x="3659" y="1189"/>
                  </a:lnTo>
                  <a:close/>
                  <a:moveTo>
                    <a:pt x="3662" y="0"/>
                  </a:moveTo>
                  <a:cubicBezTo>
                    <a:pt x="3528" y="0"/>
                    <a:pt x="3400" y="61"/>
                    <a:pt x="3310" y="162"/>
                  </a:cubicBezTo>
                  <a:lnTo>
                    <a:pt x="165" y="3682"/>
                  </a:lnTo>
                  <a:cubicBezTo>
                    <a:pt x="0" y="3864"/>
                    <a:pt x="4" y="4136"/>
                    <a:pt x="168" y="4313"/>
                  </a:cubicBezTo>
                  <a:lnTo>
                    <a:pt x="26600" y="32937"/>
                  </a:lnTo>
                  <a:cubicBezTo>
                    <a:pt x="26691" y="33034"/>
                    <a:pt x="26815" y="33091"/>
                    <a:pt x="26949" y="33091"/>
                  </a:cubicBezTo>
                  <a:lnTo>
                    <a:pt x="26996" y="33088"/>
                  </a:lnTo>
                  <a:cubicBezTo>
                    <a:pt x="27144" y="33075"/>
                    <a:pt x="27275" y="32991"/>
                    <a:pt x="27352" y="32863"/>
                  </a:cubicBezTo>
                  <a:cubicBezTo>
                    <a:pt x="27886" y="31991"/>
                    <a:pt x="28070" y="30906"/>
                    <a:pt x="27902" y="29651"/>
                  </a:cubicBezTo>
                  <a:cubicBezTo>
                    <a:pt x="27862" y="29322"/>
                    <a:pt x="27802" y="28993"/>
                    <a:pt x="27724" y="28671"/>
                  </a:cubicBezTo>
                  <a:cubicBezTo>
                    <a:pt x="27302" y="26916"/>
                    <a:pt x="26352" y="25261"/>
                    <a:pt x="25006" y="23895"/>
                  </a:cubicBezTo>
                  <a:lnTo>
                    <a:pt x="4015" y="162"/>
                  </a:lnTo>
                  <a:cubicBezTo>
                    <a:pt x="3927" y="61"/>
                    <a:pt x="3796" y="4"/>
                    <a:pt x="3662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2684;p42"/>
            <p:cNvSpPr/>
            <p:nvPr/>
          </p:nvSpPr>
          <p:spPr>
            <a:xfrm rot="4499801">
              <a:off x="5348052" y="704390"/>
              <a:ext cx="576266" cy="684744"/>
            </a:xfrm>
            <a:custGeom>
              <a:avLst/>
              <a:gdLst/>
              <a:ahLst/>
              <a:cxnLst/>
              <a:rect l="l" t="t" r="r" b="b"/>
              <a:pathLst>
                <a:path w="27050" h="32142" extrusionOk="0">
                  <a:moveTo>
                    <a:pt x="3145" y="0"/>
                  </a:moveTo>
                  <a:lnTo>
                    <a:pt x="0" y="3521"/>
                  </a:lnTo>
                  <a:lnTo>
                    <a:pt x="26432" y="32141"/>
                  </a:lnTo>
                  <a:cubicBezTo>
                    <a:pt x="26956" y="31272"/>
                    <a:pt x="27050" y="30241"/>
                    <a:pt x="26919" y="29231"/>
                  </a:cubicBezTo>
                  <a:cubicBezTo>
                    <a:pt x="19384" y="21417"/>
                    <a:pt x="9287" y="10925"/>
                    <a:pt x="6492" y="7908"/>
                  </a:cubicBezTo>
                  <a:cubicBezTo>
                    <a:pt x="4884" y="6176"/>
                    <a:pt x="4998" y="4498"/>
                    <a:pt x="5830" y="3041"/>
                  </a:cubicBezTo>
                  <a:lnTo>
                    <a:pt x="3145" y="0"/>
                  </a:lnTo>
                  <a:close/>
                </a:path>
              </a:pathLst>
            </a:custGeom>
            <a:solidFill>
              <a:srgbClr val="3D0800">
                <a:alpha val="107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2685;p42"/>
            <p:cNvSpPr/>
            <p:nvPr/>
          </p:nvSpPr>
          <p:spPr>
            <a:xfrm rot="4499801">
              <a:off x="5538865" y="713594"/>
              <a:ext cx="24329" cy="267298"/>
            </a:xfrm>
            <a:custGeom>
              <a:avLst/>
              <a:gdLst/>
              <a:ahLst/>
              <a:cxnLst/>
              <a:rect l="l" t="t" r="r" b="b"/>
              <a:pathLst>
                <a:path w="1142" h="12547" extrusionOk="0">
                  <a:moveTo>
                    <a:pt x="138" y="0"/>
                  </a:moveTo>
                  <a:cubicBezTo>
                    <a:pt x="61" y="0"/>
                    <a:pt x="0" y="94"/>
                    <a:pt x="4" y="205"/>
                  </a:cubicBezTo>
                  <a:cubicBezTo>
                    <a:pt x="31" y="1222"/>
                    <a:pt x="71" y="2232"/>
                    <a:pt x="121" y="3242"/>
                  </a:cubicBezTo>
                  <a:lnTo>
                    <a:pt x="299" y="6273"/>
                  </a:lnTo>
                  <a:lnTo>
                    <a:pt x="524" y="9301"/>
                  </a:lnTo>
                  <a:cubicBezTo>
                    <a:pt x="604" y="10308"/>
                    <a:pt x="702" y="11315"/>
                    <a:pt x="806" y="12328"/>
                  </a:cubicBezTo>
                  <a:cubicBezTo>
                    <a:pt x="823" y="12449"/>
                    <a:pt x="890" y="12546"/>
                    <a:pt x="980" y="12546"/>
                  </a:cubicBezTo>
                  <a:cubicBezTo>
                    <a:pt x="1074" y="12546"/>
                    <a:pt x="1142" y="12436"/>
                    <a:pt x="1138" y="12301"/>
                  </a:cubicBezTo>
                  <a:cubicBezTo>
                    <a:pt x="1108" y="11291"/>
                    <a:pt x="1064" y="10281"/>
                    <a:pt x="1007" y="9270"/>
                  </a:cubicBezTo>
                  <a:lnTo>
                    <a:pt x="819" y="6240"/>
                  </a:lnTo>
                  <a:lnTo>
                    <a:pt x="578" y="3212"/>
                  </a:lnTo>
                  <a:cubicBezTo>
                    <a:pt x="494" y="2205"/>
                    <a:pt x="393" y="1198"/>
                    <a:pt x="286" y="191"/>
                  </a:cubicBezTo>
                  <a:cubicBezTo>
                    <a:pt x="272" y="84"/>
                    <a:pt x="218" y="0"/>
                    <a:pt x="138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2686;p42"/>
            <p:cNvSpPr/>
            <p:nvPr/>
          </p:nvSpPr>
          <p:spPr>
            <a:xfrm rot="4499801">
              <a:off x="5305579" y="866584"/>
              <a:ext cx="14593" cy="116212"/>
            </a:xfrm>
            <a:custGeom>
              <a:avLst/>
              <a:gdLst/>
              <a:ahLst/>
              <a:cxnLst/>
              <a:rect l="l" t="t" r="r" b="b"/>
              <a:pathLst>
                <a:path w="685" h="5455" extrusionOk="0">
                  <a:moveTo>
                    <a:pt x="158" y="0"/>
                  </a:moveTo>
                  <a:cubicBezTo>
                    <a:pt x="77" y="0"/>
                    <a:pt x="14" y="47"/>
                    <a:pt x="14" y="98"/>
                  </a:cubicBezTo>
                  <a:cubicBezTo>
                    <a:pt x="0" y="537"/>
                    <a:pt x="0" y="980"/>
                    <a:pt x="14" y="1420"/>
                  </a:cubicBezTo>
                  <a:lnTo>
                    <a:pt x="74" y="2736"/>
                  </a:lnTo>
                  <a:lnTo>
                    <a:pt x="181" y="4055"/>
                  </a:lnTo>
                  <a:cubicBezTo>
                    <a:pt x="225" y="4491"/>
                    <a:pt x="282" y="4927"/>
                    <a:pt x="349" y="5364"/>
                  </a:cubicBezTo>
                  <a:cubicBezTo>
                    <a:pt x="359" y="5415"/>
                    <a:pt x="418" y="5455"/>
                    <a:pt x="503" y="5455"/>
                  </a:cubicBezTo>
                  <a:cubicBezTo>
                    <a:pt x="507" y="5455"/>
                    <a:pt x="510" y="5455"/>
                    <a:pt x="514" y="5454"/>
                  </a:cubicBezTo>
                  <a:cubicBezTo>
                    <a:pt x="604" y="5451"/>
                    <a:pt x="681" y="5401"/>
                    <a:pt x="681" y="5340"/>
                  </a:cubicBezTo>
                  <a:cubicBezTo>
                    <a:pt x="685" y="4901"/>
                    <a:pt x="685" y="4461"/>
                    <a:pt x="665" y="4021"/>
                  </a:cubicBezTo>
                  <a:lnTo>
                    <a:pt x="594" y="2702"/>
                  </a:lnTo>
                  <a:lnTo>
                    <a:pt x="470" y="1386"/>
                  </a:lnTo>
                  <a:cubicBezTo>
                    <a:pt x="426" y="950"/>
                    <a:pt x="369" y="510"/>
                    <a:pt x="296" y="77"/>
                  </a:cubicBezTo>
                  <a:cubicBezTo>
                    <a:pt x="289" y="30"/>
                    <a:pt x="235" y="0"/>
                    <a:pt x="158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2687;p42"/>
            <p:cNvSpPr/>
            <p:nvPr/>
          </p:nvSpPr>
          <p:spPr>
            <a:xfrm rot="4499801">
              <a:off x="5532498" y="1082541"/>
              <a:ext cx="112015" cy="119152"/>
            </a:xfrm>
            <a:custGeom>
              <a:avLst/>
              <a:gdLst/>
              <a:ahLst/>
              <a:cxnLst/>
              <a:rect l="l" t="t" r="r" b="b"/>
              <a:pathLst>
                <a:path w="5258" h="5593" extrusionOk="0">
                  <a:moveTo>
                    <a:pt x="164" y="1"/>
                  </a:moveTo>
                  <a:cubicBezTo>
                    <a:pt x="132" y="1"/>
                    <a:pt x="100" y="13"/>
                    <a:pt x="75" y="36"/>
                  </a:cubicBezTo>
                  <a:cubicBezTo>
                    <a:pt x="14" y="76"/>
                    <a:pt x="1" y="160"/>
                    <a:pt x="45" y="221"/>
                  </a:cubicBezTo>
                  <a:cubicBezTo>
                    <a:pt x="421" y="691"/>
                    <a:pt x="813" y="1157"/>
                    <a:pt x="1216" y="1610"/>
                  </a:cubicBezTo>
                  <a:lnTo>
                    <a:pt x="2428" y="2960"/>
                  </a:lnTo>
                  <a:lnTo>
                    <a:pt x="3676" y="4282"/>
                  </a:lnTo>
                  <a:cubicBezTo>
                    <a:pt x="4096" y="4715"/>
                    <a:pt x="4529" y="5141"/>
                    <a:pt x="4968" y="5557"/>
                  </a:cubicBezTo>
                  <a:cubicBezTo>
                    <a:pt x="4997" y="5581"/>
                    <a:pt x="5032" y="5593"/>
                    <a:pt x="5067" y="5593"/>
                  </a:cubicBezTo>
                  <a:cubicBezTo>
                    <a:pt x="5106" y="5593"/>
                    <a:pt x="5146" y="5578"/>
                    <a:pt x="5177" y="5547"/>
                  </a:cubicBezTo>
                  <a:cubicBezTo>
                    <a:pt x="5244" y="5494"/>
                    <a:pt x="5257" y="5396"/>
                    <a:pt x="5203" y="5326"/>
                  </a:cubicBezTo>
                  <a:cubicBezTo>
                    <a:pt x="4824" y="4856"/>
                    <a:pt x="4428" y="4400"/>
                    <a:pt x="4029" y="3946"/>
                  </a:cubicBezTo>
                  <a:lnTo>
                    <a:pt x="2810" y="2607"/>
                  </a:lnTo>
                  <a:lnTo>
                    <a:pt x="1555" y="1302"/>
                  </a:lnTo>
                  <a:cubicBezTo>
                    <a:pt x="1132" y="872"/>
                    <a:pt x="696" y="452"/>
                    <a:pt x="253" y="36"/>
                  </a:cubicBezTo>
                  <a:cubicBezTo>
                    <a:pt x="228" y="13"/>
                    <a:pt x="196" y="1"/>
                    <a:pt x="164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2688;p42"/>
            <p:cNvSpPr/>
            <p:nvPr/>
          </p:nvSpPr>
          <p:spPr>
            <a:xfrm rot="4499801">
              <a:off x="5469427" y="1295229"/>
              <a:ext cx="46144" cy="46165"/>
            </a:xfrm>
            <a:custGeom>
              <a:avLst/>
              <a:gdLst/>
              <a:ahLst/>
              <a:cxnLst/>
              <a:rect l="l" t="t" r="r" b="b"/>
              <a:pathLst>
                <a:path w="2166" h="2167" extrusionOk="0">
                  <a:moveTo>
                    <a:pt x="172" y="0"/>
                  </a:moveTo>
                  <a:cubicBezTo>
                    <a:pt x="146" y="0"/>
                    <a:pt x="106" y="30"/>
                    <a:pt x="68" y="86"/>
                  </a:cubicBezTo>
                  <a:cubicBezTo>
                    <a:pt x="21" y="150"/>
                    <a:pt x="1" y="214"/>
                    <a:pt x="17" y="237"/>
                  </a:cubicBezTo>
                  <a:lnTo>
                    <a:pt x="494" y="710"/>
                  </a:lnTo>
                  <a:cubicBezTo>
                    <a:pt x="658" y="861"/>
                    <a:pt x="799" y="1029"/>
                    <a:pt x="961" y="1184"/>
                  </a:cubicBezTo>
                  <a:cubicBezTo>
                    <a:pt x="1122" y="1338"/>
                    <a:pt x="1273" y="1499"/>
                    <a:pt x="1414" y="1667"/>
                  </a:cubicBezTo>
                  <a:lnTo>
                    <a:pt x="1877" y="2157"/>
                  </a:lnTo>
                  <a:cubicBezTo>
                    <a:pt x="1882" y="2163"/>
                    <a:pt x="1892" y="2167"/>
                    <a:pt x="1907" y="2167"/>
                  </a:cubicBezTo>
                  <a:cubicBezTo>
                    <a:pt x="1937" y="2167"/>
                    <a:pt x="1984" y="2151"/>
                    <a:pt x="2035" y="2117"/>
                  </a:cubicBezTo>
                  <a:cubicBezTo>
                    <a:pt x="2112" y="2066"/>
                    <a:pt x="2165" y="2002"/>
                    <a:pt x="2149" y="1972"/>
                  </a:cubicBezTo>
                  <a:cubicBezTo>
                    <a:pt x="2048" y="1757"/>
                    <a:pt x="1931" y="1553"/>
                    <a:pt x="1793" y="1361"/>
                  </a:cubicBezTo>
                  <a:cubicBezTo>
                    <a:pt x="1645" y="1177"/>
                    <a:pt x="1494" y="996"/>
                    <a:pt x="1330" y="824"/>
                  </a:cubicBezTo>
                  <a:cubicBezTo>
                    <a:pt x="1159" y="660"/>
                    <a:pt x="977" y="506"/>
                    <a:pt x="789" y="361"/>
                  </a:cubicBezTo>
                  <a:cubicBezTo>
                    <a:pt x="598" y="224"/>
                    <a:pt x="393" y="103"/>
                    <a:pt x="182" y="2"/>
                  </a:cubicBezTo>
                  <a:cubicBezTo>
                    <a:pt x="179" y="1"/>
                    <a:pt x="175" y="0"/>
                    <a:pt x="172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2689;p42"/>
            <p:cNvSpPr/>
            <p:nvPr/>
          </p:nvSpPr>
          <p:spPr>
            <a:xfrm rot="4499801">
              <a:off x="5990304" y="487948"/>
              <a:ext cx="303259" cy="541839"/>
            </a:xfrm>
            <a:custGeom>
              <a:avLst/>
              <a:gdLst/>
              <a:ahLst/>
              <a:cxnLst/>
              <a:rect l="l" t="t" r="r" b="b"/>
              <a:pathLst>
                <a:path w="14235" h="25434" extrusionOk="0">
                  <a:moveTo>
                    <a:pt x="5927" y="4736"/>
                  </a:moveTo>
                  <a:cubicBezTo>
                    <a:pt x="8528" y="4736"/>
                    <a:pt x="9544" y="11685"/>
                    <a:pt x="7149" y="12099"/>
                  </a:cubicBezTo>
                  <a:cubicBezTo>
                    <a:pt x="7066" y="12114"/>
                    <a:pt x="6984" y="12121"/>
                    <a:pt x="6904" y="12121"/>
                  </a:cubicBezTo>
                  <a:cubicBezTo>
                    <a:pt x="4469" y="12121"/>
                    <a:pt x="3377" y="5732"/>
                    <a:pt x="5219" y="4900"/>
                  </a:cubicBezTo>
                  <a:cubicBezTo>
                    <a:pt x="5466" y="4788"/>
                    <a:pt x="5703" y="4736"/>
                    <a:pt x="5927" y="4736"/>
                  </a:cubicBezTo>
                  <a:close/>
                  <a:moveTo>
                    <a:pt x="5232" y="0"/>
                  </a:moveTo>
                  <a:cubicBezTo>
                    <a:pt x="3733" y="0"/>
                    <a:pt x="2256" y="526"/>
                    <a:pt x="1037" y="1708"/>
                  </a:cubicBezTo>
                  <a:cubicBezTo>
                    <a:pt x="0" y="2708"/>
                    <a:pt x="3689" y="24582"/>
                    <a:pt x="4129" y="25045"/>
                  </a:cubicBezTo>
                  <a:cubicBezTo>
                    <a:pt x="4353" y="25283"/>
                    <a:pt x="5450" y="25433"/>
                    <a:pt x="6540" y="25433"/>
                  </a:cubicBezTo>
                  <a:cubicBezTo>
                    <a:pt x="7590" y="25433"/>
                    <a:pt x="8633" y="25294"/>
                    <a:pt x="8881" y="24958"/>
                  </a:cubicBezTo>
                  <a:cubicBezTo>
                    <a:pt x="8938" y="24887"/>
                    <a:pt x="8979" y="24736"/>
                    <a:pt x="9005" y="24522"/>
                  </a:cubicBezTo>
                  <a:cubicBezTo>
                    <a:pt x="9247" y="22726"/>
                    <a:pt x="8660" y="16503"/>
                    <a:pt x="8938" y="15449"/>
                  </a:cubicBezTo>
                  <a:cubicBezTo>
                    <a:pt x="9250" y="14268"/>
                    <a:pt x="14235" y="13784"/>
                    <a:pt x="13077" y="7011"/>
                  </a:cubicBezTo>
                  <a:cubicBezTo>
                    <a:pt x="12704" y="4806"/>
                    <a:pt x="11482" y="2957"/>
                    <a:pt x="9898" y="1705"/>
                  </a:cubicBezTo>
                  <a:cubicBezTo>
                    <a:pt x="8522" y="625"/>
                    <a:pt x="6865" y="0"/>
                    <a:pt x="5232" y="0"/>
                  </a:cubicBezTo>
                  <a:close/>
                </a:path>
              </a:pathLst>
            </a:custGeom>
            <a:solidFill>
              <a:srgbClr val="F78AC3"/>
            </a:solidFill>
            <a:ln w="1750" cap="rnd" cmpd="sng">
              <a:solidFill>
                <a:srgbClr val="3D0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2690;p42"/>
            <p:cNvSpPr/>
            <p:nvPr/>
          </p:nvSpPr>
          <p:spPr>
            <a:xfrm rot="4499801">
              <a:off x="6024534" y="443336"/>
              <a:ext cx="210886" cy="541839"/>
            </a:xfrm>
            <a:custGeom>
              <a:avLst/>
              <a:gdLst/>
              <a:ahLst/>
              <a:cxnLst/>
              <a:rect l="l" t="t" r="r" b="b"/>
              <a:pathLst>
                <a:path w="9899" h="25434" extrusionOk="0">
                  <a:moveTo>
                    <a:pt x="5230" y="1"/>
                  </a:moveTo>
                  <a:cubicBezTo>
                    <a:pt x="3732" y="1"/>
                    <a:pt x="2256" y="526"/>
                    <a:pt x="1037" y="1708"/>
                  </a:cubicBezTo>
                  <a:cubicBezTo>
                    <a:pt x="0" y="2708"/>
                    <a:pt x="3682" y="24582"/>
                    <a:pt x="4129" y="25045"/>
                  </a:cubicBezTo>
                  <a:cubicBezTo>
                    <a:pt x="4356" y="25283"/>
                    <a:pt x="5454" y="25433"/>
                    <a:pt x="6543" y="25433"/>
                  </a:cubicBezTo>
                  <a:cubicBezTo>
                    <a:pt x="7592" y="25433"/>
                    <a:pt x="8633" y="25294"/>
                    <a:pt x="8881" y="24958"/>
                  </a:cubicBezTo>
                  <a:cubicBezTo>
                    <a:pt x="8938" y="24887"/>
                    <a:pt x="8979" y="24736"/>
                    <a:pt x="9005" y="24522"/>
                  </a:cubicBezTo>
                  <a:cubicBezTo>
                    <a:pt x="8552" y="24455"/>
                    <a:pt x="8106" y="24367"/>
                    <a:pt x="7706" y="24156"/>
                  </a:cubicBezTo>
                  <a:cubicBezTo>
                    <a:pt x="6488" y="23528"/>
                    <a:pt x="6038" y="22035"/>
                    <a:pt x="5709" y="20695"/>
                  </a:cubicBezTo>
                  <a:cubicBezTo>
                    <a:pt x="5028" y="17899"/>
                    <a:pt x="4343" y="15100"/>
                    <a:pt x="3659" y="12301"/>
                  </a:cubicBezTo>
                  <a:cubicBezTo>
                    <a:pt x="3199" y="10415"/>
                    <a:pt x="2732" y="8491"/>
                    <a:pt x="2913" y="6565"/>
                  </a:cubicBezTo>
                  <a:cubicBezTo>
                    <a:pt x="3390" y="1480"/>
                    <a:pt x="6515" y="1936"/>
                    <a:pt x="9898" y="1708"/>
                  </a:cubicBezTo>
                  <a:cubicBezTo>
                    <a:pt x="8522" y="626"/>
                    <a:pt x="6864" y="1"/>
                    <a:pt x="5230" y="1"/>
                  </a:cubicBezTo>
                  <a:close/>
                </a:path>
              </a:pathLst>
            </a:custGeom>
            <a:solidFill>
              <a:srgbClr val="3D0800">
                <a:alpha val="107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2691;p42"/>
            <p:cNvSpPr/>
            <p:nvPr/>
          </p:nvSpPr>
          <p:spPr>
            <a:xfrm rot="4499801">
              <a:off x="5672876" y="791345"/>
              <a:ext cx="161546" cy="178419"/>
            </a:xfrm>
            <a:custGeom>
              <a:avLst/>
              <a:gdLst/>
              <a:ahLst/>
              <a:cxnLst/>
              <a:rect l="l" t="t" r="r" b="b"/>
              <a:pathLst>
                <a:path w="7583" h="8375" extrusionOk="0">
                  <a:moveTo>
                    <a:pt x="145" y="0"/>
                  </a:moveTo>
                  <a:cubicBezTo>
                    <a:pt x="111" y="0"/>
                    <a:pt x="78" y="13"/>
                    <a:pt x="54" y="40"/>
                  </a:cubicBezTo>
                  <a:cubicBezTo>
                    <a:pt x="0" y="97"/>
                    <a:pt x="20" y="198"/>
                    <a:pt x="97" y="265"/>
                  </a:cubicBezTo>
                  <a:cubicBezTo>
                    <a:pt x="762" y="869"/>
                    <a:pt x="1417" y="1483"/>
                    <a:pt x="2061" y="2108"/>
                  </a:cubicBezTo>
                  <a:cubicBezTo>
                    <a:pt x="2702" y="2732"/>
                    <a:pt x="3320" y="3380"/>
                    <a:pt x="3907" y="4058"/>
                  </a:cubicBezTo>
                  <a:cubicBezTo>
                    <a:pt x="4501" y="4722"/>
                    <a:pt x="5075" y="5410"/>
                    <a:pt x="5629" y="6115"/>
                  </a:cubicBezTo>
                  <a:cubicBezTo>
                    <a:pt x="6183" y="6817"/>
                    <a:pt x="6720" y="7538"/>
                    <a:pt x="7237" y="8270"/>
                  </a:cubicBezTo>
                  <a:cubicBezTo>
                    <a:pt x="7286" y="8334"/>
                    <a:pt x="7353" y="8375"/>
                    <a:pt x="7417" y="8375"/>
                  </a:cubicBezTo>
                  <a:cubicBezTo>
                    <a:pt x="7440" y="8375"/>
                    <a:pt x="7463" y="8369"/>
                    <a:pt x="7485" y="8357"/>
                  </a:cubicBezTo>
                  <a:cubicBezTo>
                    <a:pt x="7566" y="8317"/>
                    <a:pt x="7582" y="8196"/>
                    <a:pt x="7519" y="8089"/>
                  </a:cubicBezTo>
                  <a:cubicBezTo>
                    <a:pt x="7059" y="7307"/>
                    <a:pt x="6555" y="6548"/>
                    <a:pt x="6015" y="5820"/>
                  </a:cubicBezTo>
                  <a:cubicBezTo>
                    <a:pt x="5471" y="5095"/>
                    <a:pt x="4914" y="4380"/>
                    <a:pt x="4296" y="3709"/>
                  </a:cubicBezTo>
                  <a:cubicBezTo>
                    <a:pt x="3679" y="3037"/>
                    <a:pt x="3038" y="2396"/>
                    <a:pt x="2373" y="1775"/>
                  </a:cubicBezTo>
                  <a:cubicBezTo>
                    <a:pt x="1705" y="1161"/>
                    <a:pt x="1004" y="587"/>
                    <a:pt x="272" y="47"/>
                  </a:cubicBezTo>
                  <a:cubicBezTo>
                    <a:pt x="232" y="18"/>
                    <a:pt x="187" y="0"/>
                    <a:pt x="145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2692;p42"/>
            <p:cNvSpPr/>
            <p:nvPr/>
          </p:nvSpPr>
          <p:spPr>
            <a:xfrm rot="4499801">
              <a:off x="5986562" y="478551"/>
              <a:ext cx="311077" cy="561801"/>
            </a:xfrm>
            <a:custGeom>
              <a:avLst/>
              <a:gdLst/>
              <a:ahLst/>
              <a:cxnLst/>
              <a:rect l="l" t="t" r="r" b="b"/>
              <a:pathLst>
                <a:path w="14602" h="26371" extrusionOk="0">
                  <a:moveTo>
                    <a:pt x="5359" y="952"/>
                  </a:moveTo>
                  <a:cubicBezTo>
                    <a:pt x="6968" y="952"/>
                    <a:pt x="8559" y="1604"/>
                    <a:pt x="9758" y="2550"/>
                  </a:cubicBezTo>
                  <a:cubicBezTo>
                    <a:pt x="11362" y="3808"/>
                    <a:pt x="12433" y="5587"/>
                    <a:pt x="12769" y="7557"/>
                  </a:cubicBezTo>
                  <a:cubicBezTo>
                    <a:pt x="13564" y="12223"/>
                    <a:pt x="11345" y="13649"/>
                    <a:pt x="9872" y="14592"/>
                  </a:cubicBezTo>
                  <a:cubicBezTo>
                    <a:pt x="9254" y="14992"/>
                    <a:pt x="8768" y="15307"/>
                    <a:pt x="8633" y="15797"/>
                  </a:cubicBezTo>
                  <a:cubicBezTo>
                    <a:pt x="8489" y="16355"/>
                    <a:pt x="8539" y="17838"/>
                    <a:pt x="8644" y="20211"/>
                  </a:cubicBezTo>
                  <a:cubicBezTo>
                    <a:pt x="8717" y="22024"/>
                    <a:pt x="8805" y="24074"/>
                    <a:pt x="8694" y="24930"/>
                  </a:cubicBezTo>
                  <a:cubicBezTo>
                    <a:pt x="8674" y="25068"/>
                    <a:pt x="8657" y="25135"/>
                    <a:pt x="8657" y="25145"/>
                  </a:cubicBezTo>
                  <a:cubicBezTo>
                    <a:pt x="8422" y="25346"/>
                    <a:pt x="7547" y="25432"/>
                    <a:pt x="6665" y="25432"/>
                  </a:cubicBezTo>
                  <a:cubicBezTo>
                    <a:pt x="5806" y="25432"/>
                    <a:pt x="4941" y="25350"/>
                    <a:pt x="4663" y="25209"/>
                  </a:cubicBezTo>
                  <a:cubicBezTo>
                    <a:pt x="3884" y="23205"/>
                    <a:pt x="977" y="3989"/>
                    <a:pt x="1551" y="2486"/>
                  </a:cubicBezTo>
                  <a:cubicBezTo>
                    <a:pt x="2693" y="1396"/>
                    <a:pt x="4032" y="952"/>
                    <a:pt x="5359" y="952"/>
                  </a:cubicBezTo>
                  <a:close/>
                  <a:moveTo>
                    <a:pt x="5416" y="1"/>
                  </a:moveTo>
                  <a:cubicBezTo>
                    <a:pt x="3735" y="1"/>
                    <a:pt x="2123" y="612"/>
                    <a:pt x="860" y="1835"/>
                  </a:cubicBezTo>
                  <a:cubicBezTo>
                    <a:pt x="605" y="2086"/>
                    <a:pt x="1" y="2670"/>
                    <a:pt x="1716" y="14116"/>
                  </a:cubicBezTo>
                  <a:cubicBezTo>
                    <a:pt x="1733" y="14230"/>
                    <a:pt x="3404" y="25273"/>
                    <a:pt x="3945" y="25843"/>
                  </a:cubicBezTo>
                  <a:cubicBezTo>
                    <a:pt x="4361" y="26276"/>
                    <a:pt x="5794" y="26370"/>
                    <a:pt x="6737" y="26370"/>
                  </a:cubicBezTo>
                  <a:cubicBezTo>
                    <a:pt x="6996" y="26370"/>
                    <a:pt x="7217" y="26363"/>
                    <a:pt x="7371" y="26353"/>
                  </a:cubicBezTo>
                  <a:cubicBezTo>
                    <a:pt x="9009" y="26259"/>
                    <a:pt x="9315" y="25850"/>
                    <a:pt x="9419" y="25709"/>
                  </a:cubicBezTo>
                  <a:cubicBezTo>
                    <a:pt x="9523" y="25565"/>
                    <a:pt x="9590" y="25363"/>
                    <a:pt x="9630" y="25054"/>
                  </a:cubicBezTo>
                  <a:cubicBezTo>
                    <a:pt x="9755" y="24118"/>
                    <a:pt x="9671" y="22114"/>
                    <a:pt x="9587" y="20174"/>
                  </a:cubicBezTo>
                  <a:cubicBezTo>
                    <a:pt x="9513" y="18449"/>
                    <a:pt x="9429" y="16499"/>
                    <a:pt x="9550" y="16042"/>
                  </a:cubicBezTo>
                  <a:cubicBezTo>
                    <a:pt x="9587" y="15905"/>
                    <a:pt x="10050" y="15609"/>
                    <a:pt x="10386" y="15391"/>
                  </a:cubicBezTo>
                  <a:cubicBezTo>
                    <a:pt x="11862" y="14448"/>
                    <a:pt x="14601" y="12686"/>
                    <a:pt x="13698" y="7400"/>
                  </a:cubicBezTo>
                  <a:cubicBezTo>
                    <a:pt x="13326" y="5194"/>
                    <a:pt x="12134" y="3207"/>
                    <a:pt x="10342" y="1804"/>
                  </a:cubicBezTo>
                  <a:cubicBezTo>
                    <a:pt x="8815" y="602"/>
                    <a:pt x="7082" y="1"/>
                    <a:pt x="5416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2693;p42"/>
            <p:cNvSpPr/>
            <p:nvPr/>
          </p:nvSpPr>
          <p:spPr>
            <a:xfrm rot="4499801">
              <a:off x="6165241" y="632107"/>
              <a:ext cx="122219" cy="177481"/>
            </a:xfrm>
            <a:custGeom>
              <a:avLst/>
              <a:gdLst/>
              <a:ahLst/>
              <a:cxnLst/>
              <a:rect l="l" t="t" r="r" b="b"/>
              <a:pathLst>
                <a:path w="5737" h="8331" extrusionOk="0">
                  <a:moveTo>
                    <a:pt x="2377" y="943"/>
                  </a:moveTo>
                  <a:cubicBezTo>
                    <a:pt x="2638" y="943"/>
                    <a:pt x="2880" y="1044"/>
                    <a:pt x="3125" y="1256"/>
                  </a:cubicBezTo>
                  <a:cubicBezTo>
                    <a:pt x="4172" y="2148"/>
                    <a:pt x="4783" y="4719"/>
                    <a:pt x="4337" y="6357"/>
                  </a:cubicBezTo>
                  <a:cubicBezTo>
                    <a:pt x="4219" y="6777"/>
                    <a:pt x="3984" y="7287"/>
                    <a:pt x="3514" y="7371"/>
                  </a:cubicBezTo>
                  <a:cubicBezTo>
                    <a:pt x="3459" y="7381"/>
                    <a:pt x="3404" y="7386"/>
                    <a:pt x="3350" y="7386"/>
                  </a:cubicBezTo>
                  <a:cubicBezTo>
                    <a:pt x="2526" y="7386"/>
                    <a:pt x="1885" y="6269"/>
                    <a:pt x="1551" y="5172"/>
                  </a:cubicBezTo>
                  <a:cubicBezTo>
                    <a:pt x="1000" y="3387"/>
                    <a:pt x="1151" y="1390"/>
                    <a:pt x="1866" y="1064"/>
                  </a:cubicBezTo>
                  <a:cubicBezTo>
                    <a:pt x="2024" y="987"/>
                    <a:pt x="2199" y="947"/>
                    <a:pt x="2377" y="943"/>
                  </a:cubicBezTo>
                  <a:close/>
                  <a:moveTo>
                    <a:pt x="2372" y="1"/>
                  </a:moveTo>
                  <a:cubicBezTo>
                    <a:pt x="2076" y="1"/>
                    <a:pt x="1773" y="68"/>
                    <a:pt x="1470" y="205"/>
                  </a:cubicBezTo>
                  <a:cubicBezTo>
                    <a:pt x="134" y="812"/>
                    <a:pt x="0" y="3347"/>
                    <a:pt x="645" y="5451"/>
                  </a:cubicBezTo>
                  <a:cubicBezTo>
                    <a:pt x="1209" y="7284"/>
                    <a:pt x="2202" y="8331"/>
                    <a:pt x="3347" y="8331"/>
                  </a:cubicBezTo>
                  <a:cubicBezTo>
                    <a:pt x="3457" y="8331"/>
                    <a:pt x="3568" y="8321"/>
                    <a:pt x="3679" y="8304"/>
                  </a:cubicBezTo>
                  <a:cubicBezTo>
                    <a:pt x="4424" y="8173"/>
                    <a:pt x="4981" y="7572"/>
                    <a:pt x="5246" y="6609"/>
                  </a:cubicBezTo>
                  <a:cubicBezTo>
                    <a:pt x="5736" y="4813"/>
                    <a:pt x="5189" y="1769"/>
                    <a:pt x="3736" y="534"/>
                  </a:cubicBezTo>
                  <a:cubicBezTo>
                    <a:pt x="3320" y="180"/>
                    <a:pt x="2855" y="1"/>
                    <a:pt x="2372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2694;p42"/>
            <p:cNvSpPr/>
            <p:nvPr/>
          </p:nvSpPr>
          <p:spPr>
            <a:xfrm rot="4499801">
              <a:off x="6276914" y="674193"/>
              <a:ext cx="120515" cy="85428"/>
            </a:xfrm>
            <a:custGeom>
              <a:avLst/>
              <a:gdLst/>
              <a:ahLst/>
              <a:cxnLst/>
              <a:rect l="l" t="t" r="r" b="b"/>
              <a:pathLst>
                <a:path w="5657" h="4010" extrusionOk="0">
                  <a:moveTo>
                    <a:pt x="1628" y="0"/>
                  </a:moveTo>
                  <a:cubicBezTo>
                    <a:pt x="1102" y="0"/>
                    <a:pt x="580" y="108"/>
                    <a:pt x="95" y="318"/>
                  </a:cubicBezTo>
                  <a:cubicBezTo>
                    <a:pt x="31" y="345"/>
                    <a:pt x="1" y="418"/>
                    <a:pt x="27" y="482"/>
                  </a:cubicBezTo>
                  <a:cubicBezTo>
                    <a:pt x="45" y="544"/>
                    <a:pt x="102" y="585"/>
                    <a:pt x="165" y="585"/>
                  </a:cubicBezTo>
                  <a:cubicBezTo>
                    <a:pt x="174" y="585"/>
                    <a:pt x="183" y="584"/>
                    <a:pt x="192" y="583"/>
                  </a:cubicBezTo>
                  <a:cubicBezTo>
                    <a:pt x="563" y="479"/>
                    <a:pt x="945" y="427"/>
                    <a:pt x="1327" y="427"/>
                  </a:cubicBezTo>
                  <a:cubicBezTo>
                    <a:pt x="1525" y="427"/>
                    <a:pt x="1723" y="441"/>
                    <a:pt x="1920" y="469"/>
                  </a:cubicBezTo>
                  <a:cubicBezTo>
                    <a:pt x="3075" y="623"/>
                    <a:pt x="4099" y="1284"/>
                    <a:pt x="4713" y="2268"/>
                  </a:cubicBezTo>
                  <a:cubicBezTo>
                    <a:pt x="5025" y="2761"/>
                    <a:pt x="5233" y="3312"/>
                    <a:pt x="5324" y="3886"/>
                  </a:cubicBezTo>
                  <a:cubicBezTo>
                    <a:pt x="5343" y="3957"/>
                    <a:pt x="5410" y="4010"/>
                    <a:pt x="5488" y="4010"/>
                  </a:cubicBezTo>
                  <a:cubicBezTo>
                    <a:pt x="5490" y="4010"/>
                    <a:pt x="5493" y="4010"/>
                    <a:pt x="5495" y="4010"/>
                  </a:cubicBezTo>
                  <a:cubicBezTo>
                    <a:pt x="5497" y="4010"/>
                    <a:pt x="5499" y="4010"/>
                    <a:pt x="5501" y="4010"/>
                  </a:cubicBezTo>
                  <a:cubicBezTo>
                    <a:pt x="5586" y="4010"/>
                    <a:pt x="5656" y="3941"/>
                    <a:pt x="5653" y="3855"/>
                  </a:cubicBezTo>
                  <a:cubicBezTo>
                    <a:pt x="5636" y="3211"/>
                    <a:pt x="5455" y="2580"/>
                    <a:pt x="5129" y="2023"/>
                  </a:cubicBezTo>
                  <a:cubicBezTo>
                    <a:pt x="4800" y="1459"/>
                    <a:pt x="4344" y="979"/>
                    <a:pt x="3800" y="620"/>
                  </a:cubicBezTo>
                  <a:cubicBezTo>
                    <a:pt x="3246" y="281"/>
                    <a:pt x="2619" y="73"/>
                    <a:pt x="1971" y="16"/>
                  </a:cubicBezTo>
                  <a:cubicBezTo>
                    <a:pt x="1857" y="5"/>
                    <a:pt x="1742" y="0"/>
                    <a:pt x="1628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2695;p42"/>
            <p:cNvSpPr/>
            <p:nvPr/>
          </p:nvSpPr>
          <p:spPr>
            <a:xfrm rot="4499801">
              <a:off x="6201424" y="754871"/>
              <a:ext cx="37068" cy="103643"/>
            </a:xfrm>
            <a:custGeom>
              <a:avLst/>
              <a:gdLst/>
              <a:ahLst/>
              <a:cxnLst/>
              <a:rect l="l" t="t" r="r" b="b"/>
              <a:pathLst>
                <a:path w="1740" h="4865" extrusionOk="0">
                  <a:moveTo>
                    <a:pt x="1493" y="0"/>
                  </a:moveTo>
                  <a:cubicBezTo>
                    <a:pt x="1483" y="0"/>
                    <a:pt x="1472" y="1"/>
                    <a:pt x="1461" y="2"/>
                  </a:cubicBezTo>
                  <a:cubicBezTo>
                    <a:pt x="1367" y="9"/>
                    <a:pt x="1293" y="59"/>
                    <a:pt x="1296" y="113"/>
                  </a:cubicBezTo>
                  <a:cubicBezTo>
                    <a:pt x="1303" y="516"/>
                    <a:pt x="1279" y="915"/>
                    <a:pt x="1236" y="1314"/>
                  </a:cubicBezTo>
                  <a:cubicBezTo>
                    <a:pt x="1195" y="1710"/>
                    <a:pt x="1115" y="2103"/>
                    <a:pt x="1001" y="2486"/>
                  </a:cubicBezTo>
                  <a:cubicBezTo>
                    <a:pt x="900" y="2872"/>
                    <a:pt x="766" y="3248"/>
                    <a:pt x="595" y="3610"/>
                  </a:cubicBezTo>
                  <a:cubicBezTo>
                    <a:pt x="427" y="3976"/>
                    <a:pt x="236" y="4328"/>
                    <a:pt x="21" y="4671"/>
                  </a:cubicBezTo>
                  <a:cubicBezTo>
                    <a:pt x="1" y="4704"/>
                    <a:pt x="17" y="4765"/>
                    <a:pt x="78" y="4818"/>
                  </a:cubicBezTo>
                  <a:cubicBezTo>
                    <a:pt x="112" y="4848"/>
                    <a:pt x="152" y="4864"/>
                    <a:pt x="186" y="4864"/>
                  </a:cubicBezTo>
                  <a:cubicBezTo>
                    <a:pt x="210" y="4864"/>
                    <a:pt x="231" y="4857"/>
                    <a:pt x="246" y="4842"/>
                  </a:cubicBezTo>
                  <a:cubicBezTo>
                    <a:pt x="538" y="4533"/>
                    <a:pt x="796" y="4187"/>
                    <a:pt x="1004" y="3815"/>
                  </a:cubicBezTo>
                  <a:cubicBezTo>
                    <a:pt x="1206" y="3436"/>
                    <a:pt x="1373" y="3036"/>
                    <a:pt x="1504" y="2627"/>
                  </a:cubicBezTo>
                  <a:cubicBezTo>
                    <a:pt x="1615" y="2211"/>
                    <a:pt x="1685" y="1784"/>
                    <a:pt x="1716" y="1355"/>
                  </a:cubicBezTo>
                  <a:cubicBezTo>
                    <a:pt x="1739" y="928"/>
                    <a:pt x="1709" y="495"/>
                    <a:pt x="1625" y="76"/>
                  </a:cubicBezTo>
                  <a:cubicBezTo>
                    <a:pt x="1616" y="32"/>
                    <a:pt x="1568" y="0"/>
                    <a:pt x="1493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2696;p42"/>
            <p:cNvSpPr/>
            <p:nvPr/>
          </p:nvSpPr>
          <p:spPr>
            <a:xfrm rot="4499801">
              <a:off x="5974324" y="648297"/>
              <a:ext cx="41777" cy="187920"/>
            </a:xfrm>
            <a:custGeom>
              <a:avLst/>
              <a:gdLst/>
              <a:ahLst/>
              <a:cxnLst/>
              <a:rect l="l" t="t" r="r" b="b"/>
              <a:pathLst>
                <a:path w="1961" h="8821" extrusionOk="0">
                  <a:moveTo>
                    <a:pt x="145" y="1"/>
                  </a:moveTo>
                  <a:cubicBezTo>
                    <a:pt x="143" y="1"/>
                    <a:pt x="140" y="1"/>
                    <a:pt x="138" y="1"/>
                  </a:cubicBezTo>
                  <a:cubicBezTo>
                    <a:pt x="58" y="11"/>
                    <a:pt x="1" y="81"/>
                    <a:pt x="7" y="162"/>
                  </a:cubicBezTo>
                  <a:cubicBezTo>
                    <a:pt x="71" y="884"/>
                    <a:pt x="148" y="1605"/>
                    <a:pt x="256" y="2323"/>
                  </a:cubicBezTo>
                  <a:cubicBezTo>
                    <a:pt x="360" y="3038"/>
                    <a:pt x="477" y="3753"/>
                    <a:pt x="601" y="4465"/>
                  </a:cubicBezTo>
                  <a:cubicBezTo>
                    <a:pt x="739" y="5180"/>
                    <a:pt x="890" y="5888"/>
                    <a:pt x="1058" y="6593"/>
                  </a:cubicBezTo>
                  <a:cubicBezTo>
                    <a:pt x="1226" y="7298"/>
                    <a:pt x="1410" y="7999"/>
                    <a:pt x="1615" y="8694"/>
                  </a:cubicBezTo>
                  <a:cubicBezTo>
                    <a:pt x="1636" y="8769"/>
                    <a:pt x="1706" y="8820"/>
                    <a:pt x="1780" y="8820"/>
                  </a:cubicBezTo>
                  <a:cubicBezTo>
                    <a:pt x="1789" y="8820"/>
                    <a:pt x="1798" y="8820"/>
                    <a:pt x="1806" y="8818"/>
                  </a:cubicBezTo>
                  <a:cubicBezTo>
                    <a:pt x="1900" y="8801"/>
                    <a:pt x="1961" y="8707"/>
                    <a:pt x="1937" y="8617"/>
                  </a:cubicBezTo>
                  <a:lnTo>
                    <a:pt x="1531" y="6492"/>
                  </a:lnTo>
                  <a:cubicBezTo>
                    <a:pt x="1383" y="5784"/>
                    <a:pt x="1246" y="5079"/>
                    <a:pt x="1115" y="4371"/>
                  </a:cubicBezTo>
                  <a:cubicBezTo>
                    <a:pt x="971" y="3666"/>
                    <a:pt x="836" y="2958"/>
                    <a:pt x="705" y="2246"/>
                  </a:cubicBezTo>
                  <a:lnTo>
                    <a:pt x="289" y="125"/>
                  </a:lnTo>
                  <a:cubicBezTo>
                    <a:pt x="276" y="53"/>
                    <a:pt x="216" y="1"/>
                    <a:pt x="145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2697;p42"/>
            <p:cNvSpPr/>
            <p:nvPr/>
          </p:nvSpPr>
          <p:spPr>
            <a:xfrm rot="4499801">
              <a:off x="5732731" y="204112"/>
              <a:ext cx="544140" cy="513697"/>
            </a:xfrm>
            <a:custGeom>
              <a:avLst/>
              <a:gdLst/>
              <a:ahLst/>
              <a:cxnLst/>
              <a:rect l="l" t="t" r="r" b="b"/>
              <a:pathLst>
                <a:path w="25542" h="24113" extrusionOk="0">
                  <a:moveTo>
                    <a:pt x="8863" y="6034"/>
                  </a:moveTo>
                  <a:cubicBezTo>
                    <a:pt x="11250" y="6034"/>
                    <a:pt x="15347" y="11709"/>
                    <a:pt x="13070" y="13473"/>
                  </a:cubicBezTo>
                  <a:cubicBezTo>
                    <a:pt x="12804" y="13681"/>
                    <a:pt x="12495" y="13774"/>
                    <a:pt x="12163" y="13774"/>
                  </a:cubicBezTo>
                  <a:cubicBezTo>
                    <a:pt x="9445" y="13774"/>
                    <a:pt x="5096" y="7538"/>
                    <a:pt x="8361" y="6133"/>
                  </a:cubicBezTo>
                  <a:cubicBezTo>
                    <a:pt x="8517" y="6066"/>
                    <a:pt x="8685" y="6034"/>
                    <a:pt x="8863" y="6034"/>
                  </a:cubicBezTo>
                  <a:close/>
                  <a:moveTo>
                    <a:pt x="8911" y="0"/>
                  </a:moveTo>
                  <a:cubicBezTo>
                    <a:pt x="8907" y="0"/>
                    <a:pt x="8903" y="0"/>
                    <a:pt x="8898" y="1"/>
                  </a:cubicBezTo>
                  <a:cubicBezTo>
                    <a:pt x="8472" y="27"/>
                    <a:pt x="8049" y="91"/>
                    <a:pt x="7633" y="185"/>
                  </a:cubicBezTo>
                  <a:cubicBezTo>
                    <a:pt x="1951" y="1558"/>
                    <a:pt x="0" y="9466"/>
                    <a:pt x="3995" y="14598"/>
                  </a:cubicBezTo>
                  <a:cubicBezTo>
                    <a:pt x="6293" y="17544"/>
                    <a:pt x="8462" y="18269"/>
                    <a:pt x="10254" y="18269"/>
                  </a:cubicBezTo>
                  <a:cubicBezTo>
                    <a:pt x="11992" y="18269"/>
                    <a:pt x="13375" y="17587"/>
                    <a:pt x="14174" y="17587"/>
                  </a:cubicBezTo>
                  <a:cubicBezTo>
                    <a:pt x="14322" y="17587"/>
                    <a:pt x="14451" y="17610"/>
                    <a:pt x="14557" y="17666"/>
                  </a:cubicBezTo>
                  <a:cubicBezTo>
                    <a:pt x="15833" y="18327"/>
                    <a:pt x="20387" y="24016"/>
                    <a:pt x="21381" y="24110"/>
                  </a:cubicBezTo>
                  <a:cubicBezTo>
                    <a:pt x="21401" y="24112"/>
                    <a:pt x="21421" y="24113"/>
                    <a:pt x="21443" y="24113"/>
                  </a:cubicBezTo>
                  <a:cubicBezTo>
                    <a:pt x="22500" y="24113"/>
                    <a:pt x="25542" y="21967"/>
                    <a:pt x="25493" y="21233"/>
                  </a:cubicBezTo>
                  <a:cubicBezTo>
                    <a:pt x="25486" y="21113"/>
                    <a:pt x="25103" y="20502"/>
                    <a:pt x="24465" y="19538"/>
                  </a:cubicBezTo>
                  <a:cubicBezTo>
                    <a:pt x="24464" y="19537"/>
                    <a:pt x="24463" y="19536"/>
                    <a:pt x="24463" y="19536"/>
                  </a:cubicBezTo>
                  <a:cubicBezTo>
                    <a:pt x="24462" y="19536"/>
                    <a:pt x="24462" y="19537"/>
                    <a:pt x="24462" y="19538"/>
                  </a:cubicBezTo>
                  <a:cubicBezTo>
                    <a:pt x="21069" y="14485"/>
                    <a:pt x="10379" y="0"/>
                    <a:pt x="8911" y="0"/>
                  </a:cubicBezTo>
                  <a:close/>
                </a:path>
              </a:pathLst>
            </a:custGeom>
            <a:solidFill>
              <a:srgbClr val="F78AC3"/>
            </a:solidFill>
            <a:ln w="1750" cap="rnd" cmpd="sng">
              <a:solidFill>
                <a:srgbClr val="3D0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2698;p42"/>
            <p:cNvSpPr/>
            <p:nvPr/>
          </p:nvSpPr>
          <p:spPr>
            <a:xfrm rot="4499801">
              <a:off x="5740219" y="207252"/>
              <a:ext cx="536087" cy="533658"/>
            </a:xfrm>
            <a:custGeom>
              <a:avLst/>
              <a:gdLst/>
              <a:ahLst/>
              <a:cxnLst/>
              <a:rect l="l" t="t" r="r" b="b"/>
              <a:pathLst>
                <a:path w="25164" h="25050" extrusionOk="0">
                  <a:moveTo>
                    <a:pt x="8066" y="940"/>
                  </a:moveTo>
                  <a:cubicBezTo>
                    <a:pt x="9586" y="1474"/>
                    <a:pt x="19273" y="14349"/>
                    <a:pt x="23240" y="20270"/>
                  </a:cubicBezTo>
                  <a:lnTo>
                    <a:pt x="23277" y="20320"/>
                  </a:lnTo>
                  <a:cubicBezTo>
                    <a:pt x="23895" y="21243"/>
                    <a:pt x="24106" y="21605"/>
                    <a:pt x="24177" y="21743"/>
                  </a:cubicBezTo>
                  <a:cubicBezTo>
                    <a:pt x="23895" y="22359"/>
                    <a:pt x="21394" y="24110"/>
                    <a:pt x="20646" y="24110"/>
                  </a:cubicBezTo>
                  <a:cubicBezTo>
                    <a:pt x="20635" y="24110"/>
                    <a:pt x="20625" y="24110"/>
                    <a:pt x="20615" y="24109"/>
                  </a:cubicBezTo>
                  <a:cubicBezTo>
                    <a:pt x="20155" y="23982"/>
                    <a:pt x="18403" y="22109"/>
                    <a:pt x="17235" y="20867"/>
                  </a:cubicBezTo>
                  <a:cubicBezTo>
                    <a:pt x="15601" y="19115"/>
                    <a:pt x="14560" y="18031"/>
                    <a:pt x="13953" y="17712"/>
                  </a:cubicBezTo>
                  <a:cubicBezTo>
                    <a:pt x="13777" y="17624"/>
                    <a:pt x="13587" y="17580"/>
                    <a:pt x="13396" y="17580"/>
                  </a:cubicBezTo>
                  <a:cubicBezTo>
                    <a:pt x="13383" y="17580"/>
                    <a:pt x="13369" y="17581"/>
                    <a:pt x="13355" y="17581"/>
                  </a:cubicBezTo>
                  <a:cubicBezTo>
                    <a:pt x="12966" y="17581"/>
                    <a:pt x="12513" y="17702"/>
                    <a:pt x="11986" y="17840"/>
                  </a:cubicBezTo>
                  <a:cubicBezTo>
                    <a:pt x="11259" y="18034"/>
                    <a:pt x="10396" y="18265"/>
                    <a:pt x="9426" y="18265"/>
                  </a:cubicBezTo>
                  <a:cubicBezTo>
                    <a:pt x="7737" y="18265"/>
                    <a:pt x="5724" y="17567"/>
                    <a:pt x="3541" y="14768"/>
                  </a:cubicBezTo>
                  <a:cubicBezTo>
                    <a:pt x="1571" y="12241"/>
                    <a:pt x="1000" y="8791"/>
                    <a:pt x="2051" y="5780"/>
                  </a:cubicBezTo>
                  <a:cubicBezTo>
                    <a:pt x="2900" y="3353"/>
                    <a:pt x="4676" y="1655"/>
                    <a:pt x="6914" y="1114"/>
                  </a:cubicBezTo>
                  <a:cubicBezTo>
                    <a:pt x="7294" y="1024"/>
                    <a:pt x="7676" y="967"/>
                    <a:pt x="8066" y="940"/>
                  </a:cubicBezTo>
                  <a:close/>
                  <a:moveTo>
                    <a:pt x="8039" y="0"/>
                  </a:moveTo>
                  <a:cubicBezTo>
                    <a:pt x="7586" y="27"/>
                    <a:pt x="7139" y="94"/>
                    <a:pt x="6696" y="198"/>
                  </a:cubicBezTo>
                  <a:cubicBezTo>
                    <a:pt x="4135" y="816"/>
                    <a:pt x="2115" y="2736"/>
                    <a:pt x="1158" y="5471"/>
                  </a:cubicBezTo>
                  <a:cubicBezTo>
                    <a:pt x="0" y="8787"/>
                    <a:pt x="631" y="12570"/>
                    <a:pt x="2796" y="15356"/>
                  </a:cubicBezTo>
                  <a:cubicBezTo>
                    <a:pt x="5214" y="18458"/>
                    <a:pt x="7511" y="19220"/>
                    <a:pt x="9404" y="19220"/>
                  </a:cubicBezTo>
                  <a:cubicBezTo>
                    <a:pt x="10501" y="19220"/>
                    <a:pt x="11463" y="18964"/>
                    <a:pt x="12234" y="18759"/>
                  </a:cubicBezTo>
                  <a:cubicBezTo>
                    <a:pt x="12645" y="18650"/>
                    <a:pt x="13100" y="18528"/>
                    <a:pt x="13359" y="18528"/>
                  </a:cubicBezTo>
                  <a:cubicBezTo>
                    <a:pt x="13426" y="18528"/>
                    <a:pt x="13480" y="18536"/>
                    <a:pt x="13516" y="18554"/>
                  </a:cubicBezTo>
                  <a:cubicBezTo>
                    <a:pt x="14027" y="18823"/>
                    <a:pt x="15366" y="20253"/>
                    <a:pt x="16547" y="21515"/>
                  </a:cubicBezTo>
                  <a:cubicBezTo>
                    <a:pt x="18806" y="23925"/>
                    <a:pt x="19863" y="24989"/>
                    <a:pt x="20508" y="25049"/>
                  </a:cubicBezTo>
                  <a:lnTo>
                    <a:pt x="20615" y="25049"/>
                  </a:lnTo>
                  <a:cubicBezTo>
                    <a:pt x="21673" y="25049"/>
                    <a:pt x="23639" y="23673"/>
                    <a:pt x="24432" y="22908"/>
                  </a:cubicBezTo>
                  <a:cubicBezTo>
                    <a:pt x="24938" y="22414"/>
                    <a:pt x="25163" y="22022"/>
                    <a:pt x="25140" y="21676"/>
                  </a:cubicBezTo>
                  <a:cubicBezTo>
                    <a:pt x="25126" y="21515"/>
                    <a:pt x="25120" y="21381"/>
                    <a:pt x="24032" y="19753"/>
                  </a:cubicBezTo>
                  <a:cubicBezTo>
                    <a:pt x="24019" y="19733"/>
                    <a:pt x="24002" y="19712"/>
                    <a:pt x="23989" y="19696"/>
                  </a:cubicBezTo>
                  <a:cubicBezTo>
                    <a:pt x="23180" y="18531"/>
                    <a:pt x="10217" y="0"/>
                    <a:pt x="8066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2699;p42"/>
            <p:cNvSpPr/>
            <p:nvPr/>
          </p:nvSpPr>
          <p:spPr>
            <a:xfrm rot="4499801">
              <a:off x="5953142" y="311664"/>
              <a:ext cx="167852" cy="185023"/>
            </a:xfrm>
            <a:custGeom>
              <a:avLst/>
              <a:gdLst/>
              <a:ahLst/>
              <a:cxnLst/>
              <a:rect l="l" t="t" r="r" b="b"/>
              <a:pathLst>
                <a:path w="7879" h="8685" extrusionOk="0">
                  <a:moveTo>
                    <a:pt x="2205" y="944"/>
                  </a:moveTo>
                  <a:cubicBezTo>
                    <a:pt x="2213" y="944"/>
                    <a:pt x="2221" y="944"/>
                    <a:pt x="2229" y="944"/>
                  </a:cubicBezTo>
                  <a:cubicBezTo>
                    <a:pt x="3189" y="944"/>
                    <a:pt x="4780" y="2267"/>
                    <a:pt x="5804" y="4009"/>
                  </a:cubicBezTo>
                  <a:cubicBezTo>
                    <a:pt x="6546" y="5264"/>
                    <a:pt x="7022" y="6852"/>
                    <a:pt x="6126" y="7540"/>
                  </a:cubicBezTo>
                  <a:cubicBezTo>
                    <a:pt x="5942" y="7684"/>
                    <a:pt x="5729" y="7740"/>
                    <a:pt x="5509" y="7740"/>
                  </a:cubicBezTo>
                  <a:cubicBezTo>
                    <a:pt x="5167" y="7740"/>
                    <a:pt x="4808" y="7604"/>
                    <a:pt x="4522" y="7459"/>
                  </a:cubicBezTo>
                  <a:cubicBezTo>
                    <a:pt x="2733" y="6550"/>
                    <a:pt x="967" y="3955"/>
                    <a:pt x="1021" y="2321"/>
                  </a:cubicBezTo>
                  <a:cubicBezTo>
                    <a:pt x="1041" y="1683"/>
                    <a:pt x="1333" y="1253"/>
                    <a:pt x="1904" y="1005"/>
                  </a:cubicBezTo>
                  <a:cubicBezTo>
                    <a:pt x="1997" y="964"/>
                    <a:pt x="2102" y="944"/>
                    <a:pt x="2205" y="944"/>
                  </a:cubicBezTo>
                  <a:close/>
                  <a:moveTo>
                    <a:pt x="2210" y="0"/>
                  </a:moveTo>
                  <a:cubicBezTo>
                    <a:pt x="1972" y="0"/>
                    <a:pt x="1743" y="43"/>
                    <a:pt x="1528" y="136"/>
                  </a:cubicBezTo>
                  <a:cubicBezTo>
                    <a:pt x="621" y="528"/>
                    <a:pt x="108" y="1290"/>
                    <a:pt x="78" y="2290"/>
                  </a:cubicBezTo>
                  <a:cubicBezTo>
                    <a:pt x="1" y="4485"/>
                    <a:pt x="2175" y="7325"/>
                    <a:pt x="4089" y="8302"/>
                  </a:cubicBezTo>
                  <a:cubicBezTo>
                    <a:pt x="4592" y="8553"/>
                    <a:pt x="5075" y="8684"/>
                    <a:pt x="5515" y="8684"/>
                  </a:cubicBezTo>
                  <a:cubicBezTo>
                    <a:pt x="5520" y="8684"/>
                    <a:pt x="5525" y="8684"/>
                    <a:pt x="5530" y="8684"/>
                  </a:cubicBezTo>
                  <a:cubicBezTo>
                    <a:pt x="5955" y="8684"/>
                    <a:pt x="6372" y="8547"/>
                    <a:pt x="6710" y="8285"/>
                  </a:cubicBezTo>
                  <a:cubicBezTo>
                    <a:pt x="7878" y="7382"/>
                    <a:pt x="7845" y="5603"/>
                    <a:pt x="6623" y="3532"/>
                  </a:cubicBezTo>
                  <a:cubicBezTo>
                    <a:pt x="5508" y="1646"/>
                    <a:pt x="3681" y="0"/>
                    <a:pt x="2210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2700;p42"/>
            <p:cNvSpPr/>
            <p:nvPr/>
          </p:nvSpPr>
          <p:spPr>
            <a:xfrm rot="4499801">
              <a:off x="5730828" y="206592"/>
              <a:ext cx="544140" cy="509756"/>
            </a:xfrm>
            <a:custGeom>
              <a:avLst/>
              <a:gdLst/>
              <a:ahLst/>
              <a:cxnLst/>
              <a:rect l="l" t="t" r="r" b="b"/>
              <a:pathLst>
                <a:path w="25542" h="23928" extrusionOk="0">
                  <a:moveTo>
                    <a:pt x="7633" y="0"/>
                  </a:moveTo>
                  <a:cubicBezTo>
                    <a:pt x="1951" y="1373"/>
                    <a:pt x="0" y="9281"/>
                    <a:pt x="3995" y="14413"/>
                  </a:cubicBezTo>
                  <a:cubicBezTo>
                    <a:pt x="6294" y="17358"/>
                    <a:pt x="8465" y="18084"/>
                    <a:pt x="10258" y="18084"/>
                  </a:cubicBezTo>
                  <a:cubicBezTo>
                    <a:pt x="12000" y="18084"/>
                    <a:pt x="13384" y="17399"/>
                    <a:pt x="14181" y="17399"/>
                  </a:cubicBezTo>
                  <a:cubicBezTo>
                    <a:pt x="14328" y="17399"/>
                    <a:pt x="14455" y="17422"/>
                    <a:pt x="14561" y="17477"/>
                  </a:cubicBezTo>
                  <a:cubicBezTo>
                    <a:pt x="15826" y="18142"/>
                    <a:pt x="20391" y="23828"/>
                    <a:pt x="21381" y="23925"/>
                  </a:cubicBezTo>
                  <a:cubicBezTo>
                    <a:pt x="21401" y="23927"/>
                    <a:pt x="21423" y="23928"/>
                    <a:pt x="21445" y="23928"/>
                  </a:cubicBezTo>
                  <a:cubicBezTo>
                    <a:pt x="22501" y="23928"/>
                    <a:pt x="25542" y="21781"/>
                    <a:pt x="25493" y="21048"/>
                  </a:cubicBezTo>
                  <a:cubicBezTo>
                    <a:pt x="25486" y="20928"/>
                    <a:pt x="25103" y="20317"/>
                    <a:pt x="24465" y="19353"/>
                  </a:cubicBezTo>
                  <a:cubicBezTo>
                    <a:pt x="24464" y="19352"/>
                    <a:pt x="24463" y="19351"/>
                    <a:pt x="24463" y="19351"/>
                  </a:cubicBezTo>
                  <a:cubicBezTo>
                    <a:pt x="24462" y="19351"/>
                    <a:pt x="24462" y="19352"/>
                    <a:pt x="24462" y="19353"/>
                  </a:cubicBezTo>
                  <a:cubicBezTo>
                    <a:pt x="23362" y="20025"/>
                    <a:pt x="22364" y="20985"/>
                    <a:pt x="21200" y="20985"/>
                  </a:cubicBezTo>
                  <a:cubicBezTo>
                    <a:pt x="21061" y="20985"/>
                    <a:pt x="20918" y="20971"/>
                    <a:pt x="20773" y="20941"/>
                  </a:cubicBezTo>
                  <a:cubicBezTo>
                    <a:pt x="18494" y="20458"/>
                    <a:pt x="18880" y="17293"/>
                    <a:pt x="17098" y="16420"/>
                  </a:cubicBezTo>
                  <a:cubicBezTo>
                    <a:pt x="16738" y="16245"/>
                    <a:pt x="16316" y="16183"/>
                    <a:pt x="15852" y="16183"/>
                  </a:cubicBezTo>
                  <a:cubicBezTo>
                    <a:pt x="14739" y="16183"/>
                    <a:pt x="13391" y="16540"/>
                    <a:pt x="12116" y="16540"/>
                  </a:cubicBezTo>
                  <a:cubicBezTo>
                    <a:pt x="11531" y="16540"/>
                    <a:pt x="10961" y="16465"/>
                    <a:pt x="10436" y="16245"/>
                  </a:cubicBezTo>
                  <a:cubicBezTo>
                    <a:pt x="8110" y="15272"/>
                    <a:pt x="6337" y="13208"/>
                    <a:pt x="5421" y="10858"/>
                  </a:cubicBezTo>
                  <a:cubicBezTo>
                    <a:pt x="5381" y="10737"/>
                    <a:pt x="5334" y="10613"/>
                    <a:pt x="5287" y="10486"/>
                  </a:cubicBezTo>
                  <a:cubicBezTo>
                    <a:pt x="4132" y="7247"/>
                    <a:pt x="3860" y="2736"/>
                    <a:pt x="6848" y="487"/>
                  </a:cubicBezTo>
                  <a:cubicBezTo>
                    <a:pt x="7096" y="302"/>
                    <a:pt x="7358" y="141"/>
                    <a:pt x="7633" y="0"/>
                  </a:cubicBezTo>
                  <a:close/>
                </a:path>
              </a:pathLst>
            </a:custGeom>
            <a:solidFill>
              <a:srgbClr val="3D0800">
                <a:alpha val="107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2701;p42"/>
            <p:cNvSpPr/>
            <p:nvPr/>
          </p:nvSpPr>
          <p:spPr>
            <a:xfrm rot="4499801">
              <a:off x="5952839" y="212278"/>
              <a:ext cx="92245" cy="204111"/>
            </a:xfrm>
            <a:custGeom>
              <a:avLst/>
              <a:gdLst/>
              <a:ahLst/>
              <a:cxnLst/>
              <a:rect l="l" t="t" r="r" b="b"/>
              <a:pathLst>
                <a:path w="4330" h="9581" extrusionOk="0">
                  <a:moveTo>
                    <a:pt x="377" y="1"/>
                  </a:moveTo>
                  <a:cubicBezTo>
                    <a:pt x="311" y="1"/>
                    <a:pt x="252" y="58"/>
                    <a:pt x="232" y="146"/>
                  </a:cubicBezTo>
                  <a:cubicBezTo>
                    <a:pt x="51" y="1018"/>
                    <a:pt x="0" y="1914"/>
                    <a:pt x="91" y="2804"/>
                  </a:cubicBezTo>
                  <a:cubicBezTo>
                    <a:pt x="188" y="3693"/>
                    <a:pt x="403" y="4566"/>
                    <a:pt x="729" y="5398"/>
                  </a:cubicBezTo>
                  <a:cubicBezTo>
                    <a:pt x="1071" y="6227"/>
                    <a:pt x="1524" y="7006"/>
                    <a:pt x="2071" y="7714"/>
                  </a:cubicBezTo>
                  <a:cubicBezTo>
                    <a:pt x="2622" y="8419"/>
                    <a:pt x="3276" y="9033"/>
                    <a:pt x="4018" y="9537"/>
                  </a:cubicBezTo>
                  <a:cubicBezTo>
                    <a:pt x="4061" y="9565"/>
                    <a:pt x="4108" y="9581"/>
                    <a:pt x="4152" y="9581"/>
                  </a:cubicBezTo>
                  <a:cubicBezTo>
                    <a:pt x="4197" y="9581"/>
                    <a:pt x="4239" y="9564"/>
                    <a:pt x="4270" y="9527"/>
                  </a:cubicBezTo>
                  <a:cubicBezTo>
                    <a:pt x="4330" y="9456"/>
                    <a:pt x="4303" y="9339"/>
                    <a:pt x="4216" y="9268"/>
                  </a:cubicBezTo>
                  <a:cubicBezTo>
                    <a:pt x="3551" y="8728"/>
                    <a:pt x="2961" y="8110"/>
                    <a:pt x="2454" y="7422"/>
                  </a:cubicBezTo>
                  <a:cubicBezTo>
                    <a:pt x="1944" y="6738"/>
                    <a:pt x="1527" y="5992"/>
                    <a:pt x="1212" y="5204"/>
                  </a:cubicBezTo>
                  <a:cubicBezTo>
                    <a:pt x="883" y="4418"/>
                    <a:pt x="658" y="3593"/>
                    <a:pt x="547" y="2747"/>
                  </a:cubicBezTo>
                  <a:cubicBezTo>
                    <a:pt x="426" y="1901"/>
                    <a:pt x="416" y="1042"/>
                    <a:pt x="514" y="193"/>
                  </a:cubicBezTo>
                  <a:cubicBezTo>
                    <a:pt x="524" y="105"/>
                    <a:pt x="480" y="25"/>
                    <a:pt x="406" y="5"/>
                  </a:cubicBezTo>
                  <a:cubicBezTo>
                    <a:pt x="396" y="2"/>
                    <a:pt x="386" y="1"/>
                    <a:pt x="377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2702;p42"/>
            <p:cNvSpPr/>
            <p:nvPr/>
          </p:nvSpPr>
          <p:spPr>
            <a:xfrm rot="4499801">
              <a:off x="6121117" y="265973"/>
              <a:ext cx="69088" cy="48125"/>
            </a:xfrm>
            <a:custGeom>
              <a:avLst/>
              <a:gdLst/>
              <a:ahLst/>
              <a:cxnLst/>
              <a:rect l="l" t="t" r="r" b="b"/>
              <a:pathLst>
                <a:path w="3243" h="2259" extrusionOk="0">
                  <a:moveTo>
                    <a:pt x="3122" y="1"/>
                  </a:moveTo>
                  <a:cubicBezTo>
                    <a:pt x="2797" y="1"/>
                    <a:pt x="2475" y="55"/>
                    <a:pt x="2168" y="156"/>
                  </a:cubicBezTo>
                  <a:cubicBezTo>
                    <a:pt x="1853" y="266"/>
                    <a:pt x="1551" y="411"/>
                    <a:pt x="1272" y="592"/>
                  </a:cubicBezTo>
                  <a:cubicBezTo>
                    <a:pt x="997" y="783"/>
                    <a:pt x="745" y="1008"/>
                    <a:pt x="524" y="1260"/>
                  </a:cubicBezTo>
                  <a:cubicBezTo>
                    <a:pt x="309" y="1512"/>
                    <a:pt x="138" y="1800"/>
                    <a:pt x="14" y="2106"/>
                  </a:cubicBezTo>
                  <a:cubicBezTo>
                    <a:pt x="0" y="2136"/>
                    <a:pt x="24" y="2186"/>
                    <a:pt x="97" y="2223"/>
                  </a:cubicBezTo>
                  <a:cubicBezTo>
                    <a:pt x="139" y="2247"/>
                    <a:pt x="180" y="2259"/>
                    <a:pt x="211" y="2259"/>
                  </a:cubicBezTo>
                  <a:cubicBezTo>
                    <a:pt x="233" y="2259"/>
                    <a:pt x="250" y="2252"/>
                    <a:pt x="259" y="2240"/>
                  </a:cubicBezTo>
                  <a:cubicBezTo>
                    <a:pt x="443" y="2002"/>
                    <a:pt x="641" y="1780"/>
                    <a:pt x="859" y="1575"/>
                  </a:cubicBezTo>
                  <a:cubicBezTo>
                    <a:pt x="1071" y="1364"/>
                    <a:pt x="1302" y="1179"/>
                    <a:pt x="1557" y="1025"/>
                  </a:cubicBezTo>
                  <a:cubicBezTo>
                    <a:pt x="1799" y="857"/>
                    <a:pt x="2061" y="716"/>
                    <a:pt x="2336" y="609"/>
                  </a:cubicBezTo>
                  <a:cubicBezTo>
                    <a:pt x="2611" y="495"/>
                    <a:pt x="2893" y="401"/>
                    <a:pt x="3185" y="333"/>
                  </a:cubicBezTo>
                  <a:cubicBezTo>
                    <a:pt x="3222" y="323"/>
                    <a:pt x="3242" y="260"/>
                    <a:pt x="3239" y="169"/>
                  </a:cubicBezTo>
                  <a:cubicBezTo>
                    <a:pt x="3236" y="75"/>
                    <a:pt x="3192" y="1"/>
                    <a:pt x="3152" y="1"/>
                  </a:cubicBezTo>
                  <a:cubicBezTo>
                    <a:pt x="3142" y="1"/>
                    <a:pt x="3132" y="1"/>
                    <a:pt x="3122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2703;p42"/>
            <p:cNvSpPr/>
            <p:nvPr/>
          </p:nvSpPr>
          <p:spPr>
            <a:xfrm rot="4499801">
              <a:off x="5827031" y="574109"/>
              <a:ext cx="118150" cy="117916"/>
            </a:xfrm>
            <a:custGeom>
              <a:avLst/>
              <a:gdLst/>
              <a:ahLst/>
              <a:cxnLst/>
              <a:rect l="l" t="t" r="r" b="b"/>
              <a:pathLst>
                <a:path w="5546" h="5535" extrusionOk="0">
                  <a:moveTo>
                    <a:pt x="156" y="0"/>
                  </a:moveTo>
                  <a:cubicBezTo>
                    <a:pt x="114" y="0"/>
                    <a:pt x="74" y="19"/>
                    <a:pt x="48" y="54"/>
                  </a:cubicBezTo>
                  <a:cubicBezTo>
                    <a:pt x="1" y="111"/>
                    <a:pt x="4" y="195"/>
                    <a:pt x="58" y="249"/>
                  </a:cubicBezTo>
                  <a:cubicBezTo>
                    <a:pt x="534" y="638"/>
                    <a:pt x="984" y="1058"/>
                    <a:pt x="1407" y="1508"/>
                  </a:cubicBezTo>
                  <a:cubicBezTo>
                    <a:pt x="1830" y="1947"/>
                    <a:pt x="2216" y="2424"/>
                    <a:pt x="2565" y="2927"/>
                  </a:cubicBezTo>
                  <a:cubicBezTo>
                    <a:pt x="2934" y="3424"/>
                    <a:pt x="3280" y="3961"/>
                    <a:pt x="3710" y="4438"/>
                  </a:cubicBezTo>
                  <a:cubicBezTo>
                    <a:pt x="4136" y="4918"/>
                    <a:pt x="4683" y="5354"/>
                    <a:pt x="5334" y="5529"/>
                  </a:cubicBezTo>
                  <a:cubicBezTo>
                    <a:pt x="5348" y="5533"/>
                    <a:pt x="5362" y="5535"/>
                    <a:pt x="5376" y="5535"/>
                  </a:cubicBezTo>
                  <a:cubicBezTo>
                    <a:pt x="5442" y="5535"/>
                    <a:pt x="5503" y="5491"/>
                    <a:pt x="5522" y="5425"/>
                  </a:cubicBezTo>
                  <a:cubicBezTo>
                    <a:pt x="5546" y="5337"/>
                    <a:pt x="5512" y="5240"/>
                    <a:pt x="5441" y="5210"/>
                  </a:cubicBezTo>
                  <a:cubicBezTo>
                    <a:pt x="4898" y="4992"/>
                    <a:pt x="4461" y="4582"/>
                    <a:pt x="4075" y="4119"/>
                  </a:cubicBezTo>
                  <a:cubicBezTo>
                    <a:pt x="3689" y="3659"/>
                    <a:pt x="3354" y="3139"/>
                    <a:pt x="2988" y="2622"/>
                  </a:cubicBezTo>
                  <a:cubicBezTo>
                    <a:pt x="2609" y="2109"/>
                    <a:pt x="2186" y="1629"/>
                    <a:pt x="1729" y="1182"/>
                  </a:cubicBezTo>
                  <a:cubicBezTo>
                    <a:pt x="1266" y="746"/>
                    <a:pt x="763" y="353"/>
                    <a:pt x="222" y="17"/>
                  </a:cubicBezTo>
                  <a:cubicBezTo>
                    <a:pt x="201" y="6"/>
                    <a:pt x="178" y="0"/>
                    <a:pt x="156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2704;p42"/>
            <p:cNvSpPr/>
            <p:nvPr/>
          </p:nvSpPr>
          <p:spPr>
            <a:xfrm rot="4499801">
              <a:off x="5768193" y="772751"/>
              <a:ext cx="62100" cy="52791"/>
            </a:xfrm>
            <a:custGeom>
              <a:avLst/>
              <a:gdLst/>
              <a:ahLst/>
              <a:cxnLst/>
              <a:rect l="l" t="t" r="r" b="b"/>
              <a:pathLst>
                <a:path w="2915" h="2478" extrusionOk="0">
                  <a:moveTo>
                    <a:pt x="1648" y="1"/>
                  </a:moveTo>
                  <a:cubicBezTo>
                    <a:pt x="1620" y="1"/>
                    <a:pt x="1591" y="2"/>
                    <a:pt x="1562" y="4"/>
                  </a:cubicBezTo>
                  <a:cubicBezTo>
                    <a:pt x="461" y="78"/>
                    <a:pt x="1" y="1447"/>
                    <a:pt x="830" y="2172"/>
                  </a:cubicBezTo>
                  <a:cubicBezTo>
                    <a:pt x="1061" y="2373"/>
                    <a:pt x="1351" y="2477"/>
                    <a:pt x="1644" y="2477"/>
                  </a:cubicBezTo>
                  <a:cubicBezTo>
                    <a:pt x="1832" y="2477"/>
                    <a:pt x="2021" y="2434"/>
                    <a:pt x="2196" y="2347"/>
                  </a:cubicBezTo>
                  <a:cubicBezTo>
                    <a:pt x="2642" y="2125"/>
                    <a:pt x="2914" y="1652"/>
                    <a:pt x="2881" y="1155"/>
                  </a:cubicBezTo>
                  <a:cubicBezTo>
                    <a:pt x="2836" y="500"/>
                    <a:pt x="2292" y="1"/>
                    <a:pt x="1648" y="1"/>
                  </a:cubicBezTo>
                  <a:close/>
                </a:path>
              </a:pathLst>
            </a:custGeom>
            <a:solidFill>
              <a:srgbClr val="F78A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" name="Google Shape;2705;p42"/>
            <p:cNvSpPr/>
            <p:nvPr/>
          </p:nvSpPr>
          <p:spPr>
            <a:xfrm rot="4499801">
              <a:off x="5762208" y="767421"/>
              <a:ext cx="76672" cy="72987"/>
            </a:xfrm>
            <a:custGeom>
              <a:avLst/>
              <a:gdLst/>
              <a:ahLst/>
              <a:cxnLst/>
              <a:rect l="l" t="t" r="r" b="b"/>
              <a:pathLst>
                <a:path w="3599" h="3426" extrusionOk="0">
                  <a:moveTo>
                    <a:pt x="1756" y="949"/>
                  </a:moveTo>
                  <a:cubicBezTo>
                    <a:pt x="2189" y="962"/>
                    <a:pt x="2531" y="1321"/>
                    <a:pt x="2524" y="1754"/>
                  </a:cubicBezTo>
                  <a:cubicBezTo>
                    <a:pt x="2518" y="2187"/>
                    <a:pt x="2162" y="2533"/>
                    <a:pt x="1729" y="2533"/>
                  </a:cubicBezTo>
                  <a:cubicBezTo>
                    <a:pt x="1299" y="2533"/>
                    <a:pt x="943" y="2187"/>
                    <a:pt x="937" y="1754"/>
                  </a:cubicBezTo>
                  <a:cubicBezTo>
                    <a:pt x="930" y="1321"/>
                    <a:pt x="1272" y="962"/>
                    <a:pt x="1705" y="949"/>
                  </a:cubicBezTo>
                  <a:close/>
                  <a:moveTo>
                    <a:pt x="1758" y="0"/>
                  </a:moveTo>
                  <a:cubicBezTo>
                    <a:pt x="1498" y="0"/>
                    <a:pt x="1236" y="59"/>
                    <a:pt x="994" y="180"/>
                  </a:cubicBezTo>
                  <a:cubicBezTo>
                    <a:pt x="373" y="489"/>
                    <a:pt x="0" y="1140"/>
                    <a:pt x="47" y="1832"/>
                  </a:cubicBezTo>
                  <a:cubicBezTo>
                    <a:pt x="111" y="2724"/>
                    <a:pt x="853" y="3419"/>
                    <a:pt x="1752" y="3426"/>
                  </a:cubicBezTo>
                  <a:lnTo>
                    <a:pt x="1873" y="3419"/>
                  </a:lnTo>
                  <a:cubicBezTo>
                    <a:pt x="2565" y="3372"/>
                    <a:pt x="3159" y="2912"/>
                    <a:pt x="3377" y="2258"/>
                  </a:cubicBezTo>
                  <a:cubicBezTo>
                    <a:pt x="3598" y="1600"/>
                    <a:pt x="3404" y="875"/>
                    <a:pt x="2880" y="422"/>
                  </a:cubicBezTo>
                  <a:cubicBezTo>
                    <a:pt x="2563" y="144"/>
                    <a:pt x="2163" y="0"/>
                    <a:pt x="1758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68" name="Hộp Văn bản 18">
            <a:extLst>
              <a:ext uri="{FF2B5EF4-FFF2-40B4-BE49-F238E27FC236}">
                <a16:creationId xmlns:a16="http://schemas.microsoft.com/office/drawing/2014/main" id="{20A74171-B317-3536-61FF-4450F552C03F}"/>
              </a:ext>
            </a:extLst>
          </p:cNvPr>
          <p:cNvSpPr txBox="1"/>
          <p:nvPr/>
        </p:nvSpPr>
        <p:spPr>
          <a:xfrm>
            <a:off x="3701995" y="399154"/>
            <a:ext cx="46976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Hộp Văn bản 18">
            <a:extLst>
              <a:ext uri="{FF2B5EF4-FFF2-40B4-BE49-F238E27FC236}">
                <a16:creationId xmlns:a16="http://schemas.microsoft.com/office/drawing/2014/main" id="{20A74171-B317-3536-61FF-4450F552C03F}"/>
              </a:ext>
            </a:extLst>
          </p:cNvPr>
          <p:cNvSpPr txBox="1"/>
          <p:nvPr/>
        </p:nvSpPr>
        <p:spPr>
          <a:xfrm>
            <a:off x="1235862" y="1879016"/>
            <a:ext cx="9418627" cy="22621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400" b="1">
                <a:solidFill>
                  <a:srgbClr val="08A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</a:p>
          <a:p>
            <a:pPr algn="ctr">
              <a:lnSpc>
                <a:spcPct val="150000"/>
              </a:lnSpc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 SƯU TẬP ĐẠI DƯƠNG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4189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C4F53D-7A81-2186-D1E3-E945048881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293E343-04AD-0859-DFF3-E25C8F173FF5}"/>
              </a:ext>
            </a:extLst>
          </p:cNvPr>
          <p:cNvSpPr txBox="1"/>
          <p:nvPr/>
        </p:nvSpPr>
        <p:spPr>
          <a:xfrm>
            <a:off x="1219200" y="-3628"/>
            <a:ext cx="8830424" cy="76668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7040"/>
              </a:lnSpc>
            </a:pPr>
            <a:r>
              <a:rPr lang="en-US" sz="3200" b="1">
                <a:solidFill>
                  <a:srgbClr val="17171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ai đoạn thẳng</a:t>
            </a:r>
            <a:endParaRPr lang="en-US" sz="3200" b="1" dirty="0">
              <a:solidFill>
                <a:srgbClr val="17171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6E49C24-E246-C037-E14B-A137186602BD}"/>
              </a:ext>
            </a:extLst>
          </p:cNvPr>
          <p:cNvGrpSpPr/>
          <p:nvPr/>
        </p:nvGrpSpPr>
        <p:grpSpPr>
          <a:xfrm>
            <a:off x="711200" y="830430"/>
            <a:ext cx="8415373" cy="615553"/>
            <a:chOff x="1028700" y="1875830"/>
            <a:chExt cx="12623060" cy="923330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1A7BDBC-23B1-4E36-9AE9-5C38A17E4C6F}"/>
                </a:ext>
              </a:extLst>
            </p:cNvPr>
            <p:cNvSpPr txBox="1"/>
            <p:nvPr/>
          </p:nvSpPr>
          <p:spPr>
            <a:xfrm>
              <a:off x="1922682" y="1963799"/>
              <a:ext cx="11729078" cy="8155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VN" sz="2933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Đ3: Thực hiện đo độ dài đoạn thẳng (SGK – 86) </a:t>
              </a: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796EA84D-74E0-7FFA-4EB1-18E2F0F3ACBC}"/>
                </a:ext>
              </a:extLst>
            </p:cNvPr>
            <p:cNvGrpSpPr/>
            <p:nvPr/>
          </p:nvGrpSpPr>
          <p:grpSpPr>
            <a:xfrm>
              <a:off x="1028700" y="1875830"/>
              <a:ext cx="990600" cy="923330"/>
              <a:chOff x="8686800" y="4686300"/>
              <a:chExt cx="1426029" cy="1295400"/>
            </a:xfrm>
          </p:grpSpPr>
          <p:pic>
            <p:nvPicPr>
              <p:cNvPr id="10" name="Graphic 9" descr="Saw blade">
                <a:extLst>
                  <a:ext uri="{FF2B5EF4-FFF2-40B4-BE49-F238E27FC236}">
                    <a16:creationId xmlns:a16="http://schemas.microsoft.com/office/drawing/2014/main" id="{CCD6B04F-5FE0-1AB3-861A-4AA2CA887B8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p:blipFill>
            <p:spPr>
              <a:xfrm>
                <a:off x="8686800" y="4686300"/>
                <a:ext cx="914400" cy="914400"/>
              </a:xfrm>
              <a:prstGeom prst="rect">
                <a:avLst/>
              </a:prstGeom>
            </p:spPr>
          </p:pic>
          <p:pic>
            <p:nvPicPr>
              <p:cNvPr id="11" name="Graphic 10" descr="Saw blade">
                <a:extLst>
                  <a:ext uri="{FF2B5EF4-FFF2-40B4-BE49-F238E27FC236}">
                    <a16:creationId xmlns:a16="http://schemas.microsoft.com/office/drawing/2014/main" id="{FF116F31-31C0-DEA0-4D19-A40CDCAC84A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p:blipFill>
            <p:spPr>
              <a:xfrm>
                <a:off x="9144000" y="5295900"/>
                <a:ext cx="685800" cy="685800"/>
              </a:xfrm>
              <a:prstGeom prst="rect">
                <a:avLst/>
              </a:prstGeom>
            </p:spPr>
          </p:pic>
          <p:pic>
            <p:nvPicPr>
              <p:cNvPr id="12" name="Graphic 11" descr="Saw blade">
                <a:extLst>
                  <a:ext uri="{FF2B5EF4-FFF2-40B4-BE49-F238E27FC236}">
                    <a16:creationId xmlns:a16="http://schemas.microsoft.com/office/drawing/2014/main" id="{3584B67E-A5E6-FAFB-7EBF-6FA120495C6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p:blipFill>
            <p:spPr>
              <a:xfrm>
                <a:off x="9427029" y="4865914"/>
                <a:ext cx="685800" cy="685800"/>
              </a:xfrm>
              <a:prstGeom prst="rect">
                <a:avLst/>
              </a:prstGeom>
            </p:spPr>
          </p:pic>
        </p:grp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1C6670F1-2706-FE48-680A-0C0E6460A67D}"/>
              </a:ext>
            </a:extLst>
          </p:cNvPr>
          <p:cNvGrpSpPr/>
          <p:nvPr/>
        </p:nvGrpSpPr>
        <p:grpSpPr>
          <a:xfrm>
            <a:off x="4729565" y="1872859"/>
            <a:ext cx="2122055" cy="651615"/>
            <a:chOff x="7094347" y="2809289"/>
            <a:chExt cx="3183083" cy="97742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CF45289E-7B45-808B-7993-CF21B46BBE70}"/>
                </a:ext>
              </a:extLst>
            </p:cNvPr>
            <p:cNvGrpSpPr/>
            <p:nvPr/>
          </p:nvGrpSpPr>
          <p:grpSpPr>
            <a:xfrm>
              <a:off x="7474215" y="3615409"/>
              <a:ext cx="2507301" cy="171302"/>
              <a:chOff x="6014399" y="3613454"/>
              <a:chExt cx="6180301" cy="176594"/>
            </a:xfrm>
          </p:grpSpPr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A77CC2D1-330F-8CCF-D5C8-2A264BB05EF8}"/>
                  </a:ext>
                </a:extLst>
              </p:cNvPr>
              <p:cNvGrpSpPr/>
              <p:nvPr/>
            </p:nvGrpSpPr>
            <p:grpSpPr>
              <a:xfrm>
                <a:off x="6093299" y="3613454"/>
                <a:ext cx="6101401" cy="152400"/>
                <a:chOff x="6019800" y="3619500"/>
                <a:chExt cx="6400800" cy="152400"/>
              </a:xfrm>
            </p:grpSpPr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243CD9B9-7395-D5BD-12A7-058EDE4492D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019800" y="3695700"/>
                  <a:ext cx="6336120" cy="3483"/>
                </a:xfrm>
                <a:prstGeom prst="line">
                  <a:avLst/>
                </a:prstGeom>
                <a:ln w="762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" name="Oval 16">
                  <a:extLst>
                    <a:ext uri="{FF2B5EF4-FFF2-40B4-BE49-F238E27FC236}">
                      <a16:creationId xmlns:a16="http://schemas.microsoft.com/office/drawing/2014/main" id="{E4EEBC53-14F5-2132-ECC1-B5A5BA63B55E}"/>
                    </a:ext>
                  </a:extLst>
                </p:cNvPr>
                <p:cNvSpPr/>
                <p:nvPr/>
              </p:nvSpPr>
              <p:spPr>
                <a:xfrm>
                  <a:off x="12268200" y="36195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843452D7-E182-2017-5D86-96CF9353BEBB}"/>
                  </a:ext>
                </a:extLst>
              </p:cNvPr>
              <p:cNvSpPr/>
              <p:nvPr/>
            </p:nvSpPr>
            <p:spPr>
              <a:xfrm>
                <a:off x="6014399" y="3637648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EB120A0-D79B-D68A-9F13-10FA1D68E62E}"/>
                </a:ext>
              </a:extLst>
            </p:cNvPr>
            <p:cNvSpPr txBox="1"/>
            <p:nvPr/>
          </p:nvSpPr>
          <p:spPr>
            <a:xfrm>
              <a:off x="7094347" y="2809289"/>
              <a:ext cx="654507" cy="8155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VN" sz="2933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78BDD28-1FEA-9784-4A8E-F3320C323EC4}"/>
                </a:ext>
              </a:extLst>
            </p:cNvPr>
            <p:cNvSpPr txBox="1"/>
            <p:nvPr/>
          </p:nvSpPr>
          <p:spPr>
            <a:xfrm>
              <a:off x="9685600" y="2810585"/>
              <a:ext cx="591830" cy="815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VN" sz="2933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6D72FE25-D78B-DA65-97F8-74302B686154}"/>
              </a:ext>
            </a:extLst>
          </p:cNvPr>
          <p:cNvGrpSpPr/>
          <p:nvPr/>
        </p:nvGrpSpPr>
        <p:grpSpPr>
          <a:xfrm>
            <a:off x="1167401" y="1401122"/>
            <a:ext cx="2885365" cy="1316864"/>
            <a:chOff x="1751101" y="2101683"/>
            <a:chExt cx="4328048" cy="1975295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05121DAF-5E70-19ED-B389-F886330CC513}"/>
                </a:ext>
              </a:extLst>
            </p:cNvPr>
            <p:cNvGrpSpPr/>
            <p:nvPr/>
          </p:nvGrpSpPr>
          <p:grpSpPr>
            <a:xfrm rot="20572697">
              <a:off x="2033310" y="3474845"/>
              <a:ext cx="3842242" cy="173368"/>
              <a:chOff x="6014399" y="3613454"/>
              <a:chExt cx="6180301" cy="176594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BCAC1048-21EE-EC1C-1C71-8D568C9FA752}"/>
                  </a:ext>
                </a:extLst>
              </p:cNvPr>
              <p:cNvGrpSpPr/>
              <p:nvPr/>
            </p:nvGrpSpPr>
            <p:grpSpPr>
              <a:xfrm>
                <a:off x="6093299" y="3613454"/>
                <a:ext cx="6101401" cy="152400"/>
                <a:chOff x="6019800" y="3619500"/>
                <a:chExt cx="6400800" cy="152400"/>
              </a:xfrm>
            </p:grpSpPr>
            <p:cxnSp>
              <p:nvCxnSpPr>
                <p:cNvPr id="32" name="Straight Connector 31">
                  <a:extLst>
                    <a:ext uri="{FF2B5EF4-FFF2-40B4-BE49-F238E27FC236}">
                      <a16:creationId xmlns:a16="http://schemas.microsoft.com/office/drawing/2014/main" id="{7CB2E4AE-DE2F-371F-B168-AC1378A6E7B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019800" y="3695700"/>
                  <a:ext cx="6336120" cy="3483"/>
                </a:xfrm>
                <a:prstGeom prst="line">
                  <a:avLst/>
                </a:prstGeom>
                <a:ln w="762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2B3F8DE6-5ADE-6DBD-17B7-B8FA67FB0F1B}"/>
                    </a:ext>
                  </a:extLst>
                </p:cNvPr>
                <p:cNvSpPr/>
                <p:nvPr/>
              </p:nvSpPr>
              <p:spPr>
                <a:xfrm>
                  <a:off x="12268200" y="36195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AA809882-2EDB-47E8-985C-753D8E97FA05}"/>
                  </a:ext>
                </a:extLst>
              </p:cNvPr>
              <p:cNvSpPr/>
              <p:nvPr/>
            </p:nvSpPr>
            <p:spPr>
              <a:xfrm>
                <a:off x="6014399" y="3637648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60C25FF9-99FA-DD85-374A-81835CAAC303}"/>
                </a:ext>
              </a:extLst>
            </p:cNvPr>
            <p:cNvSpPr txBox="1"/>
            <p:nvPr/>
          </p:nvSpPr>
          <p:spPr>
            <a:xfrm>
              <a:off x="1751101" y="3261466"/>
              <a:ext cx="683361" cy="8155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VN" sz="2933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B261BC65-6F96-6461-A60F-A8DA129F5A86}"/>
                </a:ext>
              </a:extLst>
            </p:cNvPr>
            <p:cNvSpPr txBox="1"/>
            <p:nvPr/>
          </p:nvSpPr>
          <p:spPr>
            <a:xfrm>
              <a:off x="5424642" y="2101683"/>
              <a:ext cx="654507" cy="8155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VN" sz="2933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B29B7481-1209-5156-3FA9-B37DB4E38FC8}"/>
              </a:ext>
            </a:extLst>
          </p:cNvPr>
          <p:cNvGrpSpPr/>
          <p:nvPr/>
        </p:nvGrpSpPr>
        <p:grpSpPr>
          <a:xfrm>
            <a:off x="7818666" y="1490033"/>
            <a:ext cx="2969162" cy="1572430"/>
            <a:chOff x="9757254" y="2176333"/>
            <a:chExt cx="4453743" cy="2358644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0D5A4184-6683-F067-7F39-F511EEFB0C5A}"/>
                </a:ext>
              </a:extLst>
            </p:cNvPr>
            <p:cNvGrpSpPr/>
            <p:nvPr/>
          </p:nvGrpSpPr>
          <p:grpSpPr>
            <a:xfrm rot="1480068">
              <a:off x="9824531" y="3684638"/>
              <a:ext cx="3842242" cy="173368"/>
              <a:chOff x="6014399" y="3613454"/>
              <a:chExt cx="6180301" cy="176594"/>
            </a:xfrm>
          </p:grpSpPr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0AA65D2E-A77C-BF4B-1A58-A217B6C482EF}"/>
                  </a:ext>
                </a:extLst>
              </p:cNvPr>
              <p:cNvGrpSpPr/>
              <p:nvPr/>
            </p:nvGrpSpPr>
            <p:grpSpPr>
              <a:xfrm>
                <a:off x="6093299" y="3613454"/>
                <a:ext cx="6101401" cy="152400"/>
                <a:chOff x="6019800" y="3619500"/>
                <a:chExt cx="6400800" cy="152400"/>
              </a:xfrm>
            </p:grpSpPr>
            <p:cxnSp>
              <p:nvCxnSpPr>
                <p:cNvPr id="41" name="Straight Connector 40">
                  <a:extLst>
                    <a:ext uri="{FF2B5EF4-FFF2-40B4-BE49-F238E27FC236}">
                      <a16:creationId xmlns:a16="http://schemas.microsoft.com/office/drawing/2014/main" id="{8735F0D0-C39E-B907-5CEC-85A572DDAB3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019800" y="3695700"/>
                  <a:ext cx="6336120" cy="3483"/>
                </a:xfrm>
                <a:prstGeom prst="line">
                  <a:avLst/>
                </a:prstGeom>
                <a:ln w="762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C96D83C2-FA61-8650-7722-E4D220DA0E3C}"/>
                    </a:ext>
                  </a:extLst>
                </p:cNvPr>
                <p:cNvSpPr/>
                <p:nvPr/>
              </p:nvSpPr>
              <p:spPr>
                <a:xfrm>
                  <a:off x="12268200" y="36195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0708D6B3-2E93-B684-C9B1-25031A69F25F}"/>
                  </a:ext>
                </a:extLst>
              </p:cNvPr>
              <p:cNvSpPr/>
              <p:nvPr/>
            </p:nvSpPr>
            <p:spPr>
              <a:xfrm>
                <a:off x="6014399" y="3637648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BA607A1-399B-967F-4618-5F4A2F649B58}"/>
                </a:ext>
              </a:extLst>
            </p:cNvPr>
            <p:cNvSpPr txBox="1"/>
            <p:nvPr/>
          </p:nvSpPr>
          <p:spPr>
            <a:xfrm>
              <a:off x="13527636" y="3719465"/>
              <a:ext cx="683361" cy="8155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933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lang="en-VN" sz="2933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6BEBA311-97B3-8F72-F5F3-89CACD3640CB}"/>
                </a:ext>
              </a:extLst>
            </p:cNvPr>
            <p:cNvSpPr txBox="1"/>
            <p:nvPr/>
          </p:nvSpPr>
          <p:spPr>
            <a:xfrm>
              <a:off x="9757254" y="2176333"/>
              <a:ext cx="620844" cy="8155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VN" sz="2933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B9B02063-6590-E092-1A58-A28E0DC7360E}"/>
              </a:ext>
            </a:extLst>
          </p:cNvPr>
          <p:cNvSpPr txBox="1"/>
          <p:nvPr/>
        </p:nvSpPr>
        <p:spPr>
          <a:xfrm>
            <a:off x="819872" y="3717937"/>
            <a:ext cx="9326720" cy="995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933">
                <a:latin typeface="Times New Roman" panose="02020603050405020304" pitchFamily="18" charset="0"/>
                <a:cs typeface="Times New Roman" panose="02020603050405020304" pitchFamily="18" charset="0"/>
              </a:rPr>
              <a:t>Đo độ dài các đoạn thẳng AB, CD, EG</a:t>
            </a:r>
          </a:p>
          <a:p>
            <a:pPr marL="514350" indent="-514350">
              <a:buAutoNum type="alphaLcParenR"/>
            </a:pPr>
            <a:r>
              <a:rPr lang="en-US" sz="2933">
                <a:latin typeface="Times New Roman" panose="02020603050405020304" pitchFamily="18" charset="0"/>
                <a:cs typeface="Times New Roman" panose="02020603050405020304" pitchFamily="18" charset="0"/>
              </a:rPr>
              <a:t>So sánh độ dài của hai đoạn thẳng </a:t>
            </a:r>
            <a:r>
              <a:rPr lang="en-VN" sz="2933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>
                <a:latin typeface="Times New Roman" panose="02020603050405020304" pitchFamily="18" charset="0"/>
                <a:cs typeface="Times New Roman" panose="02020603050405020304" pitchFamily="18" charset="0"/>
              </a:rPr>
              <a:t>AB và CD; AB và EG</a:t>
            </a:r>
            <a:endParaRPr lang="en-VN" sz="29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24110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Thuoc21">
            <a:extLst>
              <a:ext uri="{FF2B5EF4-FFF2-40B4-BE49-F238E27FC236}">
                <a16:creationId xmlns:a16="http://schemas.microsoft.com/office/drawing/2014/main" id="{26B25118-4DA4-2F46-9EA0-4E7FBB0B3508}"/>
              </a:ext>
            </a:extLst>
          </p:cNvPr>
          <p:cNvPicPr preferRelativeResize="0">
            <a:picLocks noChangeAspect="1" noChangeArrowheads="1"/>
          </p:cNvPicPr>
          <p:nvPr/>
        </p:nvPicPr>
        <p:blipFill rotWithShape="1">
          <a:blip r:embed="rId2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677"/>
          <a:stretch/>
        </p:blipFill>
        <p:spPr bwMode="auto">
          <a:xfrm rot="20551228">
            <a:off x="1554147" y="1871814"/>
            <a:ext cx="5727167" cy="155887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5" descr="Thuoc21">
            <a:extLst>
              <a:ext uri="{FF2B5EF4-FFF2-40B4-BE49-F238E27FC236}">
                <a16:creationId xmlns:a16="http://schemas.microsoft.com/office/drawing/2014/main" id="{5090E652-0DD5-2B45-8587-651F6B4BAE07}"/>
              </a:ext>
            </a:extLst>
          </p:cNvPr>
          <p:cNvPicPr preferRelativeResize="0">
            <a:picLocks noChangeAspect="1" noChangeArrowheads="1"/>
          </p:cNvPicPr>
          <p:nvPr/>
        </p:nvPicPr>
        <p:blipFill rotWithShape="1">
          <a:blip r:embed="rId2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677"/>
          <a:stretch/>
        </p:blipFill>
        <p:spPr bwMode="auto">
          <a:xfrm>
            <a:off x="5002567" y="2515914"/>
            <a:ext cx="5727167" cy="155887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6DDDB00-10DD-5540-8982-ED2FA1DFF47B}"/>
              </a:ext>
            </a:extLst>
          </p:cNvPr>
          <p:cNvSpPr txBox="1"/>
          <p:nvPr/>
        </p:nvSpPr>
        <p:spPr>
          <a:xfrm>
            <a:off x="1219200" y="-3628"/>
            <a:ext cx="8830424" cy="76668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7040"/>
              </a:lnSpc>
            </a:pPr>
            <a:r>
              <a:rPr lang="en-US" sz="3200" b="1">
                <a:solidFill>
                  <a:srgbClr val="17171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ai đoạn thẳng</a:t>
            </a:r>
            <a:endParaRPr lang="en-US" sz="3200" b="1" dirty="0">
              <a:solidFill>
                <a:srgbClr val="17171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46BD7BD-AF7A-AD45-9985-36DFB3D17AB3}"/>
              </a:ext>
            </a:extLst>
          </p:cNvPr>
          <p:cNvGrpSpPr/>
          <p:nvPr/>
        </p:nvGrpSpPr>
        <p:grpSpPr>
          <a:xfrm>
            <a:off x="711200" y="830430"/>
            <a:ext cx="8415373" cy="615553"/>
            <a:chOff x="1028700" y="1875830"/>
            <a:chExt cx="12623060" cy="923330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0AA339D-2687-9241-B9AC-CC8D1C45595D}"/>
                </a:ext>
              </a:extLst>
            </p:cNvPr>
            <p:cNvSpPr txBox="1"/>
            <p:nvPr/>
          </p:nvSpPr>
          <p:spPr>
            <a:xfrm>
              <a:off x="1922682" y="1963799"/>
              <a:ext cx="11729078" cy="8155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VN" sz="2933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Đ3: Thực hiện đo độ dài đoạn thẳng (SGK – 86) </a:t>
              </a: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DA4449AC-5EB9-594F-9FDA-C051778A99F8}"/>
                </a:ext>
              </a:extLst>
            </p:cNvPr>
            <p:cNvGrpSpPr/>
            <p:nvPr/>
          </p:nvGrpSpPr>
          <p:grpSpPr>
            <a:xfrm>
              <a:off x="1028700" y="1875830"/>
              <a:ext cx="990600" cy="923330"/>
              <a:chOff x="8686800" y="4686300"/>
              <a:chExt cx="1426029" cy="1295400"/>
            </a:xfrm>
          </p:grpSpPr>
          <p:pic>
            <p:nvPicPr>
              <p:cNvPr id="10" name="Graphic 9" descr="Saw blade">
                <a:extLst>
                  <a:ext uri="{FF2B5EF4-FFF2-40B4-BE49-F238E27FC236}">
                    <a16:creationId xmlns:a16="http://schemas.microsoft.com/office/drawing/2014/main" id="{B36DD6E4-E5B1-5C40-9167-C44790A600D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>
                <a:off x="8686800" y="4686300"/>
                <a:ext cx="914400" cy="914400"/>
              </a:xfrm>
              <a:prstGeom prst="rect">
                <a:avLst/>
              </a:prstGeom>
            </p:spPr>
          </p:pic>
          <p:pic>
            <p:nvPicPr>
              <p:cNvPr id="11" name="Graphic 10" descr="Saw blade">
                <a:extLst>
                  <a:ext uri="{FF2B5EF4-FFF2-40B4-BE49-F238E27FC236}">
                    <a16:creationId xmlns:a16="http://schemas.microsoft.com/office/drawing/2014/main" id="{37078368-9941-6441-AFDE-01A0A2A4212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>
                <a:off x="9144000" y="5295900"/>
                <a:ext cx="685800" cy="685800"/>
              </a:xfrm>
              <a:prstGeom prst="rect">
                <a:avLst/>
              </a:prstGeom>
            </p:spPr>
          </p:pic>
          <p:pic>
            <p:nvPicPr>
              <p:cNvPr id="12" name="Graphic 11" descr="Saw blade">
                <a:extLst>
                  <a:ext uri="{FF2B5EF4-FFF2-40B4-BE49-F238E27FC236}">
                    <a16:creationId xmlns:a16="http://schemas.microsoft.com/office/drawing/2014/main" id="{9CC61F61-253B-1542-9CC9-5062BBECE7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>
                <a:off x="9427029" y="4865914"/>
                <a:ext cx="685800" cy="685800"/>
              </a:xfrm>
              <a:prstGeom prst="rect">
                <a:avLst/>
              </a:prstGeom>
            </p:spPr>
          </p:pic>
        </p:grp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1BA7D411-B023-E14E-93D8-8BFF255086F1}"/>
              </a:ext>
            </a:extLst>
          </p:cNvPr>
          <p:cNvGrpSpPr/>
          <p:nvPr/>
        </p:nvGrpSpPr>
        <p:grpSpPr>
          <a:xfrm>
            <a:off x="4729565" y="1872859"/>
            <a:ext cx="2122055" cy="651615"/>
            <a:chOff x="7094347" y="2809289"/>
            <a:chExt cx="3183083" cy="97742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9B95F2E-42AB-5449-8335-5A3EF6C0CA18}"/>
                </a:ext>
              </a:extLst>
            </p:cNvPr>
            <p:cNvGrpSpPr/>
            <p:nvPr/>
          </p:nvGrpSpPr>
          <p:grpSpPr>
            <a:xfrm>
              <a:off x="7474215" y="3615409"/>
              <a:ext cx="2507301" cy="171302"/>
              <a:chOff x="6014399" y="3613454"/>
              <a:chExt cx="6180301" cy="176594"/>
            </a:xfrm>
          </p:grpSpPr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3E4EE6F8-2DD2-5D49-8412-DBA1E4594BA1}"/>
                  </a:ext>
                </a:extLst>
              </p:cNvPr>
              <p:cNvGrpSpPr/>
              <p:nvPr/>
            </p:nvGrpSpPr>
            <p:grpSpPr>
              <a:xfrm>
                <a:off x="6093299" y="3613454"/>
                <a:ext cx="6101401" cy="152400"/>
                <a:chOff x="6019800" y="3619500"/>
                <a:chExt cx="6400800" cy="152400"/>
              </a:xfrm>
            </p:grpSpPr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862FA81C-7FA7-0E41-AADD-D9BB639A567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019800" y="3695700"/>
                  <a:ext cx="6336120" cy="3483"/>
                </a:xfrm>
                <a:prstGeom prst="line">
                  <a:avLst/>
                </a:prstGeom>
                <a:ln w="762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" name="Oval 16">
                  <a:extLst>
                    <a:ext uri="{FF2B5EF4-FFF2-40B4-BE49-F238E27FC236}">
                      <a16:creationId xmlns:a16="http://schemas.microsoft.com/office/drawing/2014/main" id="{9FC20B27-28BD-9F4F-B980-27F2F56AD378}"/>
                    </a:ext>
                  </a:extLst>
                </p:cNvPr>
                <p:cNvSpPr/>
                <p:nvPr/>
              </p:nvSpPr>
              <p:spPr>
                <a:xfrm>
                  <a:off x="12268200" y="36195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A37CAD96-ABBA-2D49-AC0D-DF316E5CFE9E}"/>
                  </a:ext>
                </a:extLst>
              </p:cNvPr>
              <p:cNvSpPr/>
              <p:nvPr/>
            </p:nvSpPr>
            <p:spPr>
              <a:xfrm>
                <a:off x="6014399" y="3637648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4FE58E0-94B4-9547-9E4D-76A85EC73FE1}"/>
                </a:ext>
              </a:extLst>
            </p:cNvPr>
            <p:cNvSpPr txBox="1"/>
            <p:nvPr/>
          </p:nvSpPr>
          <p:spPr>
            <a:xfrm>
              <a:off x="7094347" y="2809289"/>
              <a:ext cx="654507" cy="8155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VN" sz="2933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FE39726-D9D7-244D-8E59-6EF3D0244794}"/>
                </a:ext>
              </a:extLst>
            </p:cNvPr>
            <p:cNvSpPr txBox="1"/>
            <p:nvPr/>
          </p:nvSpPr>
          <p:spPr>
            <a:xfrm>
              <a:off x="9685600" y="2810585"/>
              <a:ext cx="591830" cy="815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VN" sz="2933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AB585BC8-AE77-8C40-B556-C4875C0CFAF0}"/>
              </a:ext>
            </a:extLst>
          </p:cNvPr>
          <p:cNvSpPr txBox="1"/>
          <p:nvPr/>
        </p:nvSpPr>
        <p:spPr>
          <a:xfrm>
            <a:off x="5471118" y="1802641"/>
            <a:ext cx="926857" cy="5436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2cm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47271F5-BBDA-0844-BBB9-DCAFB6CEDAFA}"/>
              </a:ext>
            </a:extLst>
          </p:cNvPr>
          <p:cNvGrpSpPr/>
          <p:nvPr/>
        </p:nvGrpSpPr>
        <p:grpSpPr>
          <a:xfrm>
            <a:off x="1167401" y="1401122"/>
            <a:ext cx="2885365" cy="1316864"/>
            <a:chOff x="1751101" y="2101683"/>
            <a:chExt cx="4328048" cy="1975295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2549F6DC-7E3F-2442-A5B5-B6128FAFC3E4}"/>
                </a:ext>
              </a:extLst>
            </p:cNvPr>
            <p:cNvGrpSpPr/>
            <p:nvPr/>
          </p:nvGrpSpPr>
          <p:grpSpPr>
            <a:xfrm rot="20572697">
              <a:off x="2033310" y="3474845"/>
              <a:ext cx="3842242" cy="173368"/>
              <a:chOff x="6014399" y="3613454"/>
              <a:chExt cx="6180301" cy="176594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1784DEC9-B8FD-154C-AE02-EC69296B52BA}"/>
                  </a:ext>
                </a:extLst>
              </p:cNvPr>
              <p:cNvGrpSpPr/>
              <p:nvPr/>
            </p:nvGrpSpPr>
            <p:grpSpPr>
              <a:xfrm>
                <a:off x="6093299" y="3613454"/>
                <a:ext cx="6101401" cy="152400"/>
                <a:chOff x="6019800" y="3619500"/>
                <a:chExt cx="6400800" cy="152400"/>
              </a:xfrm>
            </p:grpSpPr>
            <p:cxnSp>
              <p:nvCxnSpPr>
                <p:cNvPr id="32" name="Straight Connector 31">
                  <a:extLst>
                    <a:ext uri="{FF2B5EF4-FFF2-40B4-BE49-F238E27FC236}">
                      <a16:creationId xmlns:a16="http://schemas.microsoft.com/office/drawing/2014/main" id="{3F6D2B3F-BDA3-1D49-BFA4-7CAFA780C1F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019800" y="3695700"/>
                  <a:ext cx="6336120" cy="3483"/>
                </a:xfrm>
                <a:prstGeom prst="line">
                  <a:avLst/>
                </a:prstGeom>
                <a:ln w="762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2F99D8CC-4DFA-154F-AA12-DA0E30351420}"/>
                    </a:ext>
                  </a:extLst>
                </p:cNvPr>
                <p:cNvSpPr/>
                <p:nvPr/>
              </p:nvSpPr>
              <p:spPr>
                <a:xfrm>
                  <a:off x="12268200" y="36195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72B7A24E-EBCC-204B-993E-A35B0F279BE8}"/>
                  </a:ext>
                </a:extLst>
              </p:cNvPr>
              <p:cNvSpPr/>
              <p:nvPr/>
            </p:nvSpPr>
            <p:spPr>
              <a:xfrm>
                <a:off x="6014399" y="3637648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910343AF-8D2B-0A40-9573-00256FAB4E1F}"/>
                </a:ext>
              </a:extLst>
            </p:cNvPr>
            <p:cNvSpPr txBox="1"/>
            <p:nvPr/>
          </p:nvSpPr>
          <p:spPr>
            <a:xfrm>
              <a:off x="1751101" y="3261466"/>
              <a:ext cx="683361" cy="8155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VN" sz="2933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5130A888-4B3F-F244-818E-88AAA927D506}"/>
                </a:ext>
              </a:extLst>
            </p:cNvPr>
            <p:cNvSpPr txBox="1"/>
            <p:nvPr/>
          </p:nvSpPr>
          <p:spPr>
            <a:xfrm>
              <a:off x="5424642" y="2101683"/>
              <a:ext cx="654507" cy="8155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VN" sz="2933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7C66D6C0-4108-2F4D-9FA9-208AC7FC72B0}"/>
              </a:ext>
            </a:extLst>
          </p:cNvPr>
          <p:cNvSpPr txBox="1"/>
          <p:nvPr/>
        </p:nvSpPr>
        <p:spPr>
          <a:xfrm rot="20599856">
            <a:off x="2088716" y="1691848"/>
            <a:ext cx="1021433" cy="5436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3cm  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5773FA4-94D2-D846-81BD-41011E85F466}"/>
              </a:ext>
            </a:extLst>
          </p:cNvPr>
          <p:cNvGrpSpPr/>
          <p:nvPr/>
        </p:nvGrpSpPr>
        <p:grpSpPr>
          <a:xfrm>
            <a:off x="7818666" y="1490033"/>
            <a:ext cx="2969162" cy="1572430"/>
            <a:chOff x="9757254" y="2176333"/>
            <a:chExt cx="4453743" cy="2358644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E3044DAB-3B81-EE48-ADC8-7D64D8763B8E}"/>
                </a:ext>
              </a:extLst>
            </p:cNvPr>
            <p:cNvGrpSpPr/>
            <p:nvPr/>
          </p:nvGrpSpPr>
          <p:grpSpPr>
            <a:xfrm rot="1480068">
              <a:off x="9824531" y="3684638"/>
              <a:ext cx="3842242" cy="173368"/>
              <a:chOff x="6014399" y="3613454"/>
              <a:chExt cx="6180301" cy="176594"/>
            </a:xfrm>
          </p:grpSpPr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D7187F78-C6B9-3440-8983-99250FFA0D6D}"/>
                  </a:ext>
                </a:extLst>
              </p:cNvPr>
              <p:cNvGrpSpPr/>
              <p:nvPr/>
            </p:nvGrpSpPr>
            <p:grpSpPr>
              <a:xfrm>
                <a:off x="6093299" y="3613454"/>
                <a:ext cx="6101401" cy="152400"/>
                <a:chOff x="6019800" y="3619500"/>
                <a:chExt cx="6400800" cy="152400"/>
              </a:xfrm>
            </p:grpSpPr>
            <p:cxnSp>
              <p:nvCxnSpPr>
                <p:cNvPr id="41" name="Straight Connector 40">
                  <a:extLst>
                    <a:ext uri="{FF2B5EF4-FFF2-40B4-BE49-F238E27FC236}">
                      <a16:creationId xmlns:a16="http://schemas.microsoft.com/office/drawing/2014/main" id="{F6E53F45-219C-0E48-AB43-37C5111DD37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019800" y="3695700"/>
                  <a:ext cx="6336120" cy="3483"/>
                </a:xfrm>
                <a:prstGeom prst="line">
                  <a:avLst/>
                </a:prstGeom>
                <a:ln w="762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0E150229-1CD4-DF42-926F-790CC75548A4}"/>
                    </a:ext>
                  </a:extLst>
                </p:cNvPr>
                <p:cNvSpPr/>
                <p:nvPr/>
              </p:nvSpPr>
              <p:spPr>
                <a:xfrm>
                  <a:off x="12268200" y="36195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C8777CEE-547F-5941-B438-BD01F36EF099}"/>
                  </a:ext>
                </a:extLst>
              </p:cNvPr>
              <p:cNvSpPr/>
              <p:nvPr/>
            </p:nvSpPr>
            <p:spPr>
              <a:xfrm>
                <a:off x="6014399" y="3637648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795C3EE8-32EE-574D-95E9-72FACA806898}"/>
                </a:ext>
              </a:extLst>
            </p:cNvPr>
            <p:cNvSpPr txBox="1"/>
            <p:nvPr/>
          </p:nvSpPr>
          <p:spPr>
            <a:xfrm>
              <a:off x="13527636" y="3719465"/>
              <a:ext cx="683361" cy="8155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933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lang="en-VN" sz="2933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AE8C4EE1-6DC4-B24E-B16A-017B3B07381B}"/>
                </a:ext>
              </a:extLst>
            </p:cNvPr>
            <p:cNvSpPr txBox="1"/>
            <p:nvPr/>
          </p:nvSpPr>
          <p:spPr>
            <a:xfrm>
              <a:off x="9757254" y="2176333"/>
              <a:ext cx="620844" cy="8155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VN" sz="2933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</p:grpSp>
      <p:pic>
        <p:nvPicPr>
          <p:cNvPr id="50" name="Picture 5" descr="Thuoc21">
            <a:extLst>
              <a:ext uri="{FF2B5EF4-FFF2-40B4-BE49-F238E27FC236}">
                <a16:creationId xmlns:a16="http://schemas.microsoft.com/office/drawing/2014/main" id="{F4851367-F612-944F-B11A-38D759901399}"/>
              </a:ext>
            </a:extLst>
          </p:cNvPr>
          <p:cNvPicPr preferRelativeResize="0">
            <a:picLocks noChangeAspect="1" noChangeArrowheads="1"/>
          </p:cNvPicPr>
          <p:nvPr/>
        </p:nvPicPr>
        <p:blipFill rotWithShape="1">
          <a:blip r:embed="rId2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677"/>
          <a:stretch/>
        </p:blipFill>
        <p:spPr bwMode="auto">
          <a:xfrm rot="1484331">
            <a:off x="7377632" y="3181947"/>
            <a:ext cx="5727167" cy="155887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Oval 51">
            <a:extLst>
              <a:ext uri="{FF2B5EF4-FFF2-40B4-BE49-F238E27FC236}">
                <a16:creationId xmlns:a16="http://schemas.microsoft.com/office/drawing/2014/main" id="{DF1EFD42-B25D-D14E-9D1E-38F624BD00D3}"/>
              </a:ext>
            </a:extLst>
          </p:cNvPr>
          <p:cNvSpPr/>
          <p:nvPr/>
        </p:nvSpPr>
        <p:spPr>
          <a:xfrm>
            <a:off x="3712725" y="2356673"/>
            <a:ext cx="63789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D9EF4E32-38A9-704B-85F4-0EBF56654BAF}"/>
              </a:ext>
            </a:extLst>
          </p:cNvPr>
          <p:cNvSpPr txBox="1"/>
          <p:nvPr/>
        </p:nvSpPr>
        <p:spPr>
          <a:xfrm rot="1706439">
            <a:off x="8863257" y="2084836"/>
            <a:ext cx="1021433" cy="5436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3cm  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4AB0FFC6-2045-0549-BF61-87D14A55F0EA}"/>
              </a:ext>
            </a:extLst>
          </p:cNvPr>
          <p:cNvSpPr/>
          <p:nvPr/>
        </p:nvSpPr>
        <p:spPr>
          <a:xfrm>
            <a:off x="9635138" y="3403246"/>
            <a:ext cx="63789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F1EA0CBB-B474-684C-B5B5-0D2430B1D4C3}"/>
              </a:ext>
            </a:extLst>
          </p:cNvPr>
          <p:cNvSpPr/>
          <p:nvPr/>
        </p:nvSpPr>
        <p:spPr>
          <a:xfrm>
            <a:off x="6356424" y="2884628"/>
            <a:ext cx="63789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8FC57EA8-1124-6D48-9EC1-98FF084E9486}"/>
              </a:ext>
            </a:extLst>
          </p:cNvPr>
          <p:cNvGrpSpPr/>
          <p:nvPr/>
        </p:nvGrpSpPr>
        <p:grpSpPr>
          <a:xfrm>
            <a:off x="272506" y="4284683"/>
            <a:ext cx="11919494" cy="2162983"/>
            <a:chOff x="587071" y="4748199"/>
            <a:chExt cx="16305082" cy="4270050"/>
          </a:xfrm>
        </p:grpSpPr>
        <p:pic>
          <p:nvPicPr>
            <p:cNvPr id="59" name="Picture 3">
              <a:extLst>
                <a:ext uri="{FF2B5EF4-FFF2-40B4-BE49-F238E27FC236}">
                  <a16:creationId xmlns:a16="http://schemas.microsoft.com/office/drawing/2014/main" id="{96E6E98E-5414-FF4D-B4F7-6072BB60F17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609601" y="4748199"/>
              <a:ext cx="16282552" cy="4270050"/>
            </a:xfrm>
            <a:prstGeom prst="rect">
              <a:avLst/>
            </a:prstGeom>
          </p:spPr>
        </p:pic>
        <p:pic>
          <p:nvPicPr>
            <p:cNvPr id="60" name="Picture 10">
              <a:extLst>
                <a:ext uri="{FF2B5EF4-FFF2-40B4-BE49-F238E27FC236}">
                  <a16:creationId xmlns:a16="http://schemas.microsoft.com/office/drawing/2014/main" id="{845419C9-40BC-7043-834C-4197C72CA7B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587071" y="4816473"/>
              <a:ext cx="1324190" cy="1537695"/>
            </a:xfrm>
            <a:prstGeom prst="rect">
              <a:avLst/>
            </a:prstGeom>
          </p:spPr>
        </p:pic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5D1BD934-FCAB-0D4B-9EB0-8A816FC02690}"/>
                </a:ext>
              </a:extLst>
            </p:cNvPr>
            <p:cNvSpPr txBox="1"/>
            <p:nvPr/>
          </p:nvSpPr>
          <p:spPr>
            <a:xfrm>
              <a:off x="1685890" y="5097057"/>
              <a:ext cx="14928007" cy="33281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04815" indent="-304815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D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a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 </a:t>
              </a:r>
              <a:r>
                <a:rPr lang="de-DE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CD </a:t>
              </a:r>
              <a:r>
                <a:rPr lang="de-DE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04815" indent="-304815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n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ơn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D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a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 &gt; CD </a:t>
              </a:r>
              <a:r>
                <a:rPr lang="de-DE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04815" indent="-304815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ỏ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ơn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D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a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 &lt; CD </a:t>
              </a:r>
              <a:r>
                <a:rPr lang="de-DE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7CA7AB55-B864-5A40-EB2D-9A08F2347AE7}"/>
              </a:ext>
            </a:extLst>
          </p:cNvPr>
          <p:cNvSpPr txBox="1"/>
          <p:nvPr/>
        </p:nvSpPr>
        <p:spPr>
          <a:xfrm>
            <a:off x="6403260" y="3591991"/>
            <a:ext cx="3759693" cy="5386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VN" sz="29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B = </a:t>
            </a:r>
            <a:r>
              <a:rPr kumimoji="0" lang="en-US" sz="29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G</a:t>
            </a:r>
            <a:r>
              <a:rPr kumimoji="0" lang="en-VN" sz="29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 3cm = 3cm)</a:t>
            </a:r>
            <a:endParaRPr kumimoji="0" lang="en-VN" sz="29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9F82F84-09D6-27EE-AACF-F099AA5DB0D7}"/>
              </a:ext>
            </a:extLst>
          </p:cNvPr>
          <p:cNvSpPr txBox="1"/>
          <p:nvPr/>
        </p:nvSpPr>
        <p:spPr>
          <a:xfrm>
            <a:off x="1762836" y="3587385"/>
            <a:ext cx="3899778" cy="5386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VN" sz="29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B &gt; CD ( 3cm &gt; 2cm )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6" grpId="0"/>
      <p:bldP spid="52" grpId="0" animBg="1"/>
      <p:bldP spid="52" grpId="1" animBg="1"/>
      <p:bldP spid="53" grpId="0"/>
      <p:bldP spid="54" grpId="0" animBg="1"/>
      <p:bldP spid="54" grpId="1" animBg="1"/>
      <p:bldP spid="55" grpId="0" animBg="1"/>
      <p:bldP spid="55" grpId="1" animBg="1"/>
      <p:bldP spid="4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21D8588F-3C84-B842-B63E-9529EDCD6A13}"/>
              </a:ext>
            </a:extLst>
          </p:cNvPr>
          <p:cNvSpPr/>
          <p:nvPr/>
        </p:nvSpPr>
        <p:spPr>
          <a:xfrm>
            <a:off x="5741183" y="4871112"/>
            <a:ext cx="761216" cy="738664"/>
          </a:xfrm>
          <a:prstGeom prst="roundRect">
            <a:avLst/>
          </a:prstGeom>
          <a:noFill/>
          <a:ln w="762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A695AAA4-BAC7-F44B-8C74-FA0BB7F77767}"/>
              </a:ext>
            </a:extLst>
          </p:cNvPr>
          <p:cNvSpPr/>
          <p:nvPr/>
        </p:nvSpPr>
        <p:spPr>
          <a:xfrm>
            <a:off x="5741183" y="2532300"/>
            <a:ext cx="761217" cy="738664"/>
          </a:xfrm>
          <a:prstGeom prst="roundRect">
            <a:avLst/>
          </a:prstGeom>
          <a:noFill/>
          <a:ln w="762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69D6DC7B-08F4-0D42-AF5D-DDC6D0302211}"/>
              </a:ext>
            </a:extLst>
          </p:cNvPr>
          <p:cNvSpPr/>
          <p:nvPr/>
        </p:nvSpPr>
        <p:spPr>
          <a:xfrm>
            <a:off x="5741183" y="3701706"/>
            <a:ext cx="761216" cy="738664"/>
          </a:xfrm>
          <a:prstGeom prst="roundRect">
            <a:avLst/>
          </a:prstGeom>
          <a:noFill/>
          <a:ln w="762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A71696-95F8-9D40-94B1-FBCD57B62CFD}"/>
              </a:ext>
            </a:extLst>
          </p:cNvPr>
          <p:cNvSpPr txBox="1"/>
          <p:nvPr/>
        </p:nvSpPr>
        <p:spPr>
          <a:xfrm>
            <a:off x="3948368" y="2547140"/>
            <a:ext cx="15160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AB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B26E4B5-39EB-AB4E-91DB-9BD5B172E99A}"/>
              </a:ext>
            </a:extLst>
          </p:cNvPr>
          <p:cNvSpPr txBox="1"/>
          <p:nvPr/>
        </p:nvSpPr>
        <p:spPr>
          <a:xfrm>
            <a:off x="3916308" y="3701706"/>
            <a:ext cx="154811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VN" sz="44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F652E55-1E5E-B847-AF14-F5647101A1FF}"/>
              </a:ext>
            </a:extLst>
          </p:cNvPr>
          <p:cNvSpPr txBox="1"/>
          <p:nvPr/>
        </p:nvSpPr>
        <p:spPr>
          <a:xfrm>
            <a:off x="3932741" y="4870084"/>
            <a:ext cx="16722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VN" sz="44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6A02EA4-A84D-2640-A6FC-3C3EA24AD1C3}"/>
              </a:ext>
            </a:extLst>
          </p:cNvPr>
          <p:cNvSpPr txBox="1"/>
          <p:nvPr/>
        </p:nvSpPr>
        <p:spPr>
          <a:xfrm>
            <a:off x="6742671" y="4878610"/>
            <a:ext cx="9685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51F57CD-E7F3-CA48-AB07-FC80759C0145}"/>
              </a:ext>
            </a:extLst>
          </p:cNvPr>
          <p:cNvSpPr txBox="1"/>
          <p:nvPr/>
        </p:nvSpPr>
        <p:spPr>
          <a:xfrm>
            <a:off x="6721399" y="3701706"/>
            <a:ext cx="10935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3DA3973-5C55-7E41-897E-ED084A6B4FD2}"/>
              </a:ext>
            </a:extLst>
          </p:cNvPr>
          <p:cNvSpPr txBox="1"/>
          <p:nvPr/>
        </p:nvSpPr>
        <p:spPr>
          <a:xfrm>
            <a:off x="6742671" y="2532300"/>
            <a:ext cx="9685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D788CDD-CF36-A249-B20D-4CAE451ECFFF}"/>
              </a:ext>
            </a:extLst>
          </p:cNvPr>
          <p:cNvSpPr txBox="1"/>
          <p:nvPr/>
        </p:nvSpPr>
        <p:spPr>
          <a:xfrm>
            <a:off x="7761992" y="3768281"/>
            <a:ext cx="31502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ì 3cm &lt; 4cm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92EB5CC-7123-384C-BA75-FFCAF132E0C3}"/>
              </a:ext>
            </a:extLst>
          </p:cNvPr>
          <p:cNvSpPr txBox="1"/>
          <p:nvPr/>
        </p:nvSpPr>
        <p:spPr>
          <a:xfrm>
            <a:off x="7782861" y="4943213"/>
            <a:ext cx="32656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ì 4cm &gt; 3cm) 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B9FBE90-963D-3B4E-BDF8-7D1B9B4F087E}"/>
              </a:ext>
            </a:extLst>
          </p:cNvPr>
          <p:cNvSpPr txBox="1"/>
          <p:nvPr/>
        </p:nvSpPr>
        <p:spPr>
          <a:xfrm>
            <a:off x="7761992" y="2608353"/>
            <a:ext cx="31502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ì 3cm = 3cm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DF50BC6-8F4D-EB4C-BB03-6AF76A5DBE11}"/>
              </a:ext>
            </a:extLst>
          </p:cNvPr>
          <p:cNvSpPr txBox="1"/>
          <p:nvPr/>
        </p:nvSpPr>
        <p:spPr>
          <a:xfrm>
            <a:off x="5867040" y="2514269"/>
            <a:ext cx="5036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1374B93-87D5-8E46-B642-7D5F67384F34}"/>
              </a:ext>
            </a:extLst>
          </p:cNvPr>
          <p:cNvSpPr txBox="1"/>
          <p:nvPr/>
        </p:nvSpPr>
        <p:spPr>
          <a:xfrm>
            <a:off x="5856403" y="3659538"/>
            <a:ext cx="5036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85D8513-8CA5-9346-9F52-0C55449A32E6}"/>
              </a:ext>
            </a:extLst>
          </p:cNvPr>
          <p:cNvSpPr txBox="1"/>
          <p:nvPr/>
        </p:nvSpPr>
        <p:spPr>
          <a:xfrm>
            <a:off x="5927520" y="4832837"/>
            <a:ext cx="5036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4" name="TextBox 4"/>
          <p:cNvSpPr txBox="1"/>
          <p:nvPr/>
        </p:nvSpPr>
        <p:spPr>
          <a:xfrm>
            <a:off x="392502" y="776113"/>
            <a:ext cx="10774408" cy="138576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760"/>
              </a:lnSpc>
            </a:pP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2 (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86): 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= 3cm, CD = 3cm, MN = 4cm. </a:t>
            </a:r>
            <a:r>
              <a:rPr 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=”, “&gt;”, “&lt;“ </a:t>
            </a:r>
            <a:r>
              <a:rPr 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60DF99B-2A95-F049-AA6C-05890C0D78C0}"/>
              </a:ext>
            </a:extLst>
          </p:cNvPr>
          <p:cNvSpPr txBox="1"/>
          <p:nvPr/>
        </p:nvSpPr>
        <p:spPr>
          <a:xfrm>
            <a:off x="392502" y="-79910"/>
            <a:ext cx="8830424" cy="76668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7040"/>
              </a:lnSpc>
            </a:pPr>
            <a:r>
              <a:rPr lang="en-US" sz="3200" b="1">
                <a:solidFill>
                  <a:srgbClr val="17171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ai đoạn thẳng</a:t>
            </a:r>
            <a:endParaRPr lang="en-US" sz="3200" b="1" dirty="0">
              <a:solidFill>
                <a:srgbClr val="17171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7F95E9-96DD-5948-A115-0C077711B3BD}"/>
              </a:ext>
            </a:extLst>
          </p:cNvPr>
          <p:cNvSpPr txBox="1"/>
          <p:nvPr/>
        </p:nvSpPr>
        <p:spPr>
          <a:xfrm>
            <a:off x="9906000" y="-889000"/>
            <a:ext cx="1847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V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/>
      <p:bldP spid="17" grpId="0"/>
      <p:bldP spid="18" grpId="0"/>
      <p:bldP spid="19" grpId="0"/>
      <p:bldP spid="20" grpId="0"/>
      <p:bldP spid="21" grpId="0"/>
      <p:bldP spid="24" grpId="0"/>
      <p:bldP spid="25" grpId="0"/>
      <p:bldP spid="26" grpId="0"/>
      <p:bldP spid="28" grpId="0"/>
      <p:bldP spid="29" grpId="0"/>
      <p:bldP spid="3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3">
            <a:extLst>
              <a:ext uri="{FF2B5EF4-FFF2-40B4-BE49-F238E27FC236}">
                <a16:creationId xmlns:a16="http://schemas.microsoft.com/office/drawing/2014/main" id="{D33BD2CC-B28A-3D99-20D1-6ABFC84CD537}"/>
              </a:ext>
            </a:extLst>
          </p:cNvPr>
          <p:cNvSpPr txBox="1"/>
          <p:nvPr/>
        </p:nvSpPr>
        <p:spPr>
          <a:xfrm>
            <a:off x="754585" y="0"/>
            <a:ext cx="9956323" cy="823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0CFBB92-0F68-4DF3-D15B-8C8B1C3529BF}"/>
                  </a:ext>
                </a:extLst>
              </p:cNvPr>
              <p:cNvSpPr txBox="1"/>
              <p:nvPr/>
            </p:nvSpPr>
            <p:spPr>
              <a:xfrm>
                <a:off x="754585" y="1860699"/>
                <a:ext cx="5571787" cy="32445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7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+ </a:t>
                </a:r>
                <a:r>
                  <a:rPr lang="en-US" sz="2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 đoạn thẳng </a:t>
                </a:r>
                <a14:m>
                  <m:oMath xmlns:m="http://schemas.openxmlformats.org/officeDocument/2006/math"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𝑄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2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rên đoạn thẳng PQ lấy điểm O sao cho </a:t>
                </a:r>
                <a14:m>
                  <m:oMath xmlns:m="http://schemas.openxmlformats.org/officeDocument/2006/math"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𝑂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2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Lấy điểm T không thuộc đoạn thẳng PQ.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7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2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 sánh độ dài PQ và PO.</a:t>
                </a:r>
                <a:endParaRPr lang="en-US" sz="27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0CFBB92-0F68-4DF3-D15B-8C8B1C3529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585" y="1860699"/>
                <a:ext cx="5571787" cy="3244543"/>
              </a:xfrm>
              <a:prstGeom prst="rect">
                <a:avLst/>
              </a:prstGeom>
              <a:blipFill>
                <a:blip r:embed="rId2"/>
                <a:stretch>
                  <a:fillRect l="-2079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BFD917F8-3BDC-A78B-8B8F-2F7C5004EC3D}"/>
              </a:ext>
            </a:extLst>
          </p:cNvPr>
          <p:cNvSpPr txBox="1"/>
          <p:nvPr/>
        </p:nvSpPr>
        <p:spPr>
          <a:xfrm>
            <a:off x="858578" y="916756"/>
            <a:ext cx="8817049" cy="5273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ập 2.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ẽ hình theo cách diễn đạt và trả lời câu hỏi sau: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38929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041F74-9CEB-A6F0-AA1A-66842D7A62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3">
            <a:extLst>
              <a:ext uri="{FF2B5EF4-FFF2-40B4-BE49-F238E27FC236}">
                <a16:creationId xmlns:a16="http://schemas.microsoft.com/office/drawing/2014/main" id="{6BC8D1EC-DBCD-8C28-59BC-2221D74AF5CF}"/>
              </a:ext>
            </a:extLst>
          </p:cNvPr>
          <p:cNvSpPr txBox="1"/>
          <p:nvPr/>
        </p:nvSpPr>
        <p:spPr>
          <a:xfrm>
            <a:off x="754585" y="0"/>
            <a:ext cx="9956323" cy="823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375AB5C-6020-B750-9D7E-8081EA6E6B70}"/>
                  </a:ext>
                </a:extLst>
              </p:cNvPr>
              <p:cNvSpPr txBox="1"/>
              <p:nvPr/>
            </p:nvSpPr>
            <p:spPr>
              <a:xfrm>
                <a:off x="754585" y="1860699"/>
                <a:ext cx="5571787" cy="32445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7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+ </a:t>
                </a:r>
                <a:r>
                  <a:rPr lang="en-US" sz="2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 đoạn thẳng </a:t>
                </a:r>
                <a14:m>
                  <m:oMath xmlns:m="http://schemas.openxmlformats.org/officeDocument/2006/math"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𝑄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2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rên đoạn thẳng PQ lấy điểm O sao cho </a:t>
                </a:r>
                <a14:m>
                  <m:oMath xmlns:m="http://schemas.openxmlformats.org/officeDocument/2006/math"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𝑂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2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Lấy điểm T không thuộc đoạn thẳng PQ.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7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2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 sánh độ dài PQ và PO.</a:t>
                </a:r>
                <a:endParaRPr lang="en-US" sz="27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0CFBB92-0F68-4DF3-D15B-8C8B1C3529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585" y="1860699"/>
                <a:ext cx="5571787" cy="3244543"/>
              </a:xfrm>
              <a:prstGeom prst="rect">
                <a:avLst/>
              </a:prstGeom>
              <a:blipFill>
                <a:blip r:embed="rId2"/>
                <a:stretch>
                  <a:fillRect l="-2079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227DC38D-27CC-5DD8-6E19-98732F5F630D}"/>
              </a:ext>
            </a:extLst>
          </p:cNvPr>
          <p:cNvSpPr txBox="1"/>
          <p:nvPr/>
        </p:nvSpPr>
        <p:spPr>
          <a:xfrm>
            <a:off x="858578" y="916756"/>
            <a:ext cx="8817049" cy="5273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ập 2.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ẽ hình theo cách diễn đạt và trả lời câu hỏi sau: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4C513E29-8550-836E-E466-423ADD6057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8597" y="1860699"/>
            <a:ext cx="4152723" cy="1707626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D0C7487-822E-C326-D3EA-9C152DE577C2}"/>
              </a:ext>
            </a:extLst>
          </p:cNvPr>
          <p:cNvSpPr txBox="1"/>
          <p:nvPr/>
        </p:nvSpPr>
        <p:spPr>
          <a:xfrm>
            <a:off x="5637053" y="4605272"/>
            <a:ext cx="3177338" cy="49019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Q &gt; PO ( 4cm &gt; 1cm)</a:t>
            </a:r>
            <a:endParaRPr lang="en-US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256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3">
            <a:extLst>
              <a:ext uri="{FF2B5EF4-FFF2-40B4-BE49-F238E27FC236}">
                <a16:creationId xmlns:a16="http://schemas.microsoft.com/office/drawing/2014/main" id="{2B1CF9A0-D457-91BF-B015-482587CF92F8}"/>
              </a:ext>
            </a:extLst>
          </p:cNvPr>
          <p:cNvSpPr txBox="1"/>
          <p:nvPr/>
        </p:nvSpPr>
        <p:spPr>
          <a:xfrm>
            <a:off x="754585" y="0"/>
            <a:ext cx="9956323" cy="823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74F0E4B-7FE2-7EAE-0762-8F227C52B7C7}"/>
              </a:ext>
            </a:extLst>
          </p:cNvPr>
          <p:cNvSpPr txBox="1"/>
          <p:nvPr/>
        </p:nvSpPr>
        <p:spPr>
          <a:xfrm>
            <a:off x="858578" y="916756"/>
            <a:ext cx="8817049" cy="5273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ập 2.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ẽ hình theo cách diễn đạt và trả lời câu hỏi sau: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03D882C-B076-7284-49C4-7C35E63C08A1}"/>
                  </a:ext>
                </a:extLst>
              </p:cNvPr>
              <p:cNvSpPr txBox="1"/>
              <p:nvPr/>
            </p:nvSpPr>
            <p:spPr>
              <a:xfrm>
                <a:off x="754585" y="1775638"/>
                <a:ext cx="5826968" cy="30218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2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+ Vẽ đoạn thẳng </a:t>
                </a:r>
                <a14:m>
                  <m:oMath xmlns:m="http://schemas.openxmlformats.org/officeDocument/2006/math"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2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7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2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Trên đoạn thẳng AB lấy các điểm M, P sao cho </a:t>
                </a:r>
                <a14:m>
                  <m:oMath xmlns:m="http://schemas.openxmlformats.org/officeDocument/2006/math"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𝑀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en-US" sz="2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𝑃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2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7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2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Lấy điểm Q, K không thuộc đoạn thẳng AB.</a:t>
                </a:r>
                <a:endParaRPr lang="en-US" sz="27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2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So sánh </a:t>
                </a:r>
                <a:r>
                  <a:rPr lang="en-US" sz="27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 dài </a:t>
                </a:r>
                <a:r>
                  <a:rPr lang="en-US" sz="2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M và AB, AM và AK.</a:t>
                </a:r>
                <a:endParaRPr lang="en-US" sz="27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03D882C-B076-7284-49C4-7C35E63C08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585" y="1775638"/>
                <a:ext cx="5826968" cy="3021853"/>
              </a:xfrm>
              <a:prstGeom prst="rect">
                <a:avLst/>
              </a:prstGeom>
              <a:blipFill>
                <a:blip r:embed="rId3"/>
                <a:stretch>
                  <a:fillRect l="-1987" t="-1815" r="-2929" b="-4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DFC9F4AD-C241-208E-D1C8-60ABBC80EE4A}"/>
              </a:ext>
            </a:extLst>
          </p:cNvPr>
          <p:cNvSpPr/>
          <p:nvPr/>
        </p:nvSpPr>
        <p:spPr>
          <a:xfrm>
            <a:off x="209108" y="27050"/>
            <a:ext cx="2307265" cy="97571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2600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 ĐỘNG </a:t>
            </a:r>
          </a:p>
          <a:p>
            <a:pPr algn="ctr">
              <a:lnSpc>
                <a:spcPct val="115000"/>
              </a:lnSpc>
            </a:pPr>
            <a:r>
              <a:rPr lang="en-US" sz="2600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 ĐÔI</a:t>
            </a:r>
          </a:p>
        </p:txBody>
      </p:sp>
      <p:sp>
        <p:nvSpPr>
          <p:cNvPr id="4" name="Vong5">
            <a:extLst>
              <a:ext uri="{FF2B5EF4-FFF2-40B4-BE49-F238E27FC236}">
                <a16:creationId xmlns:a16="http://schemas.microsoft.com/office/drawing/2014/main" id="{EE6F6587-98CA-0501-D055-321EB409E953}"/>
              </a:ext>
            </a:extLst>
          </p:cNvPr>
          <p:cNvSpPr/>
          <p:nvPr/>
        </p:nvSpPr>
        <p:spPr>
          <a:xfrm>
            <a:off x="10222992" y="304966"/>
            <a:ext cx="1426464" cy="1426464"/>
          </a:xfrm>
          <a:prstGeom prst="flowChartConnector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Vong4">
            <a:extLst>
              <a:ext uri="{FF2B5EF4-FFF2-40B4-BE49-F238E27FC236}">
                <a16:creationId xmlns:a16="http://schemas.microsoft.com/office/drawing/2014/main" id="{475C06B5-7402-97DB-923D-554FDA31EDA4}"/>
              </a:ext>
            </a:extLst>
          </p:cNvPr>
          <p:cNvSpPr/>
          <p:nvPr/>
        </p:nvSpPr>
        <p:spPr>
          <a:xfrm>
            <a:off x="10237175" y="300044"/>
            <a:ext cx="1426464" cy="1426464"/>
          </a:xfrm>
          <a:prstGeom prst="flowChartConnector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Vong3">
            <a:extLst>
              <a:ext uri="{FF2B5EF4-FFF2-40B4-BE49-F238E27FC236}">
                <a16:creationId xmlns:a16="http://schemas.microsoft.com/office/drawing/2014/main" id="{B5781E20-C904-998E-B800-0CC906600955}"/>
              </a:ext>
            </a:extLst>
          </p:cNvPr>
          <p:cNvSpPr/>
          <p:nvPr/>
        </p:nvSpPr>
        <p:spPr>
          <a:xfrm>
            <a:off x="10222992" y="304966"/>
            <a:ext cx="1426464" cy="1426464"/>
          </a:xfrm>
          <a:prstGeom prst="flowChartConnector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Vong2">
            <a:extLst>
              <a:ext uri="{FF2B5EF4-FFF2-40B4-BE49-F238E27FC236}">
                <a16:creationId xmlns:a16="http://schemas.microsoft.com/office/drawing/2014/main" id="{A74BEC53-53E8-4033-57BF-08B3757176C3}"/>
              </a:ext>
            </a:extLst>
          </p:cNvPr>
          <p:cNvSpPr/>
          <p:nvPr/>
        </p:nvSpPr>
        <p:spPr>
          <a:xfrm>
            <a:off x="10222993" y="309888"/>
            <a:ext cx="1426464" cy="1426464"/>
          </a:xfrm>
          <a:prstGeom prst="flowChartConnector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4">
            <a:extLst>
              <a:ext uri="{FF2B5EF4-FFF2-40B4-BE49-F238E27FC236}">
                <a16:creationId xmlns:a16="http://schemas.microsoft.com/office/drawing/2014/main" id="{B466212D-5085-D263-2074-D4BA398884FF}"/>
              </a:ext>
            </a:extLst>
          </p:cNvPr>
          <p:cNvSpPr txBox="1"/>
          <p:nvPr/>
        </p:nvSpPr>
        <p:spPr>
          <a:xfrm>
            <a:off x="10430703" y="783859"/>
            <a:ext cx="1009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Con3">
            <a:extLst>
              <a:ext uri="{FF2B5EF4-FFF2-40B4-BE49-F238E27FC236}">
                <a16:creationId xmlns:a16="http://schemas.microsoft.com/office/drawing/2014/main" id="{B9F71ADF-96E9-47C5-ECAC-EEBF03CB21DE}"/>
              </a:ext>
            </a:extLst>
          </p:cNvPr>
          <p:cNvSpPr txBox="1"/>
          <p:nvPr/>
        </p:nvSpPr>
        <p:spPr>
          <a:xfrm>
            <a:off x="10433860" y="666716"/>
            <a:ext cx="10096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on2">
            <a:extLst>
              <a:ext uri="{FF2B5EF4-FFF2-40B4-BE49-F238E27FC236}">
                <a16:creationId xmlns:a16="http://schemas.microsoft.com/office/drawing/2014/main" id="{FD98BA6B-186B-44E6-B767-A60B35D92CF7}"/>
              </a:ext>
            </a:extLst>
          </p:cNvPr>
          <p:cNvSpPr txBox="1"/>
          <p:nvPr/>
        </p:nvSpPr>
        <p:spPr>
          <a:xfrm>
            <a:off x="10433860" y="666716"/>
            <a:ext cx="10096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Con1">
            <a:extLst>
              <a:ext uri="{FF2B5EF4-FFF2-40B4-BE49-F238E27FC236}">
                <a16:creationId xmlns:a16="http://schemas.microsoft.com/office/drawing/2014/main" id="{EC202807-2857-32F9-4103-50E4977C7053}"/>
              </a:ext>
            </a:extLst>
          </p:cNvPr>
          <p:cNvSpPr txBox="1"/>
          <p:nvPr/>
        </p:nvSpPr>
        <p:spPr>
          <a:xfrm>
            <a:off x="10433860" y="666716"/>
            <a:ext cx="10096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etGio">
            <a:extLst>
              <a:ext uri="{FF2B5EF4-FFF2-40B4-BE49-F238E27FC236}">
                <a16:creationId xmlns:a16="http://schemas.microsoft.com/office/drawing/2014/main" id="{000ED4C5-4A87-458D-43DA-B796CC0D3A59}"/>
              </a:ext>
            </a:extLst>
          </p:cNvPr>
          <p:cNvSpPr txBox="1"/>
          <p:nvPr/>
        </p:nvSpPr>
        <p:spPr>
          <a:xfrm>
            <a:off x="10380300" y="771934"/>
            <a:ext cx="1172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657D71B-4BE0-45A1-C0D8-F2CA05F45B2F}"/>
              </a:ext>
            </a:extLst>
          </p:cNvPr>
          <p:cNvGrpSpPr>
            <a:grpSpLocks noGrp="1" noUngrp="1" noRot="1" noMove="1" noResize="1"/>
          </p:cNvGrpSpPr>
          <p:nvPr/>
        </p:nvGrpSpPr>
        <p:grpSpPr>
          <a:xfrm>
            <a:off x="10227915" y="309889"/>
            <a:ext cx="1421541" cy="1421541"/>
            <a:chOff x="10227915" y="309889"/>
            <a:chExt cx="1421541" cy="1421541"/>
          </a:xfrm>
        </p:grpSpPr>
        <p:sp>
          <p:nvSpPr>
            <p:cNvPr id="18" name="BoNgoai">
              <a:extLst>
                <a:ext uri="{FF2B5EF4-FFF2-40B4-BE49-F238E27FC236}">
                  <a16:creationId xmlns:a16="http://schemas.microsoft.com/office/drawing/2014/main" id="{469C5522-9DE8-903A-1F44-286743A71796}"/>
                </a:ext>
              </a:extLst>
            </p:cNvPr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10227915" y="309889"/>
              <a:ext cx="1421541" cy="1421541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99FF56DB-471F-3C24-9228-0AB3FFC0B3F0}"/>
                </a:ext>
              </a:extLst>
            </p:cNvPr>
            <p:cNvCxnSpPr>
              <a:cxnSpLocks noGrp="1" noRot="1" noMove="1" noResize="1" noEditPoints="1" noAdjustHandles="1" noChangeArrowheads="1" noChangeShapeType="1"/>
              <a:stCxn id="18" idx="0"/>
            </p:cNvCxnSpPr>
            <p:nvPr/>
          </p:nvCxnSpPr>
          <p:spPr>
            <a:xfrm>
              <a:off x="10938686" y="309889"/>
              <a:ext cx="0" cy="7349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D349A7AB-3902-2B4E-126A-3C714B45C27C}"/>
                </a:ext>
              </a:extLst>
            </p:cNvPr>
            <p:cNvCxnSpPr>
              <a:cxnSpLocks noGrp="1" noRot="1" noMove="1" noResize="1" noEditPoints="1" noAdjustHandles="1" noChangeArrowheads="1" noChangeShapeType="1"/>
            </p:cNvCxnSpPr>
            <p:nvPr/>
          </p:nvCxnSpPr>
          <p:spPr>
            <a:xfrm>
              <a:off x="10935528" y="1657938"/>
              <a:ext cx="0" cy="7349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474B02F9-8D0E-E6A5-AE09-79133E23D7A9}"/>
                </a:ext>
              </a:extLst>
            </p:cNvPr>
            <p:cNvCxnSpPr>
              <a:cxnSpLocks noGrp="1" noRot="1" noMove="1" noResize="1" noEditPoints="1" noAdjustHandles="1" noChangeArrowheads="1" noChangeShapeType="1"/>
            </p:cNvCxnSpPr>
            <p:nvPr/>
          </p:nvCxnSpPr>
          <p:spPr>
            <a:xfrm flipH="1">
              <a:off x="10227915" y="1014673"/>
              <a:ext cx="96803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D5CA218F-6F33-FDA2-8319-9A13679144BD}"/>
                </a:ext>
              </a:extLst>
            </p:cNvPr>
            <p:cNvCxnSpPr>
              <a:cxnSpLocks noGrp="1" noRot="1" noMove="1" noResize="1" noEditPoints="1" noAdjustHandles="1" noChangeArrowheads="1" noChangeShapeType="1"/>
            </p:cNvCxnSpPr>
            <p:nvPr/>
          </p:nvCxnSpPr>
          <p:spPr>
            <a:xfrm flipH="1">
              <a:off x="11552653" y="1002767"/>
              <a:ext cx="96803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63287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2" dur="59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58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9500"/>
                            </p:stCondLst>
                            <p:childTnLst>
                              <p:par>
                                <p:cTn id="1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9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0"/>
                            </p:stCondLst>
                            <p:childTnLst>
                              <p:par>
                                <p:cTn id="21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2" dur="59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58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19000"/>
                            </p:stCondLst>
                            <p:childTnLst>
                              <p:par>
                                <p:cTn id="2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19000"/>
                            </p:stCondLst>
                            <p:childTnLst>
                              <p:par>
                                <p:cTn id="28" presetID="1" presetClass="entr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1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2" dur="59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58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7850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78500"/>
                            </p:stCondLst>
                            <p:childTnLst>
                              <p:par>
                                <p:cTn id="38" presetID="1" presetClass="entr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79000"/>
                            </p:stCondLst>
                            <p:childTnLst>
                              <p:par>
                                <p:cTn id="41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2" dur="59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58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38000"/>
                            </p:stCondLst>
                            <p:childTnLst>
                              <p:par>
                                <p:cTn id="4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38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ndGam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/>
      <p:bldP spid="9" grpId="0" animBg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C396A5-7201-0C09-39AC-89A89C1C71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3">
            <a:extLst>
              <a:ext uri="{FF2B5EF4-FFF2-40B4-BE49-F238E27FC236}">
                <a16:creationId xmlns:a16="http://schemas.microsoft.com/office/drawing/2014/main" id="{BF057F79-33F7-1B78-6C71-F389071A0EED}"/>
              </a:ext>
            </a:extLst>
          </p:cNvPr>
          <p:cNvSpPr txBox="1"/>
          <p:nvPr/>
        </p:nvSpPr>
        <p:spPr>
          <a:xfrm>
            <a:off x="754585" y="0"/>
            <a:ext cx="9956323" cy="823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9901EA7-86E3-EF0F-52F5-E9FBAFAD2F3A}"/>
              </a:ext>
            </a:extLst>
          </p:cNvPr>
          <p:cNvSpPr txBox="1"/>
          <p:nvPr/>
        </p:nvSpPr>
        <p:spPr>
          <a:xfrm>
            <a:off x="858578" y="916756"/>
            <a:ext cx="8817049" cy="5273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ập 2.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ẽ hình theo cách diễn đạt và trả lời câu hỏi sau: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6B0086E-DE2C-C408-8EB1-9E1CF6A31A7E}"/>
                  </a:ext>
                </a:extLst>
              </p:cNvPr>
              <p:cNvSpPr txBox="1"/>
              <p:nvPr/>
            </p:nvSpPr>
            <p:spPr>
              <a:xfrm>
                <a:off x="754585" y="1775638"/>
                <a:ext cx="5507665" cy="39027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2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+ Vẽ đoạn thẳng </a:t>
                </a:r>
                <a14:m>
                  <m:oMath xmlns:m="http://schemas.openxmlformats.org/officeDocument/2006/math"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2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7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2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Trên đoạn thẳng AB lấy các điểm M, P sao cho </a:t>
                </a:r>
                <a14:m>
                  <m:oMath xmlns:m="http://schemas.openxmlformats.org/officeDocument/2006/math"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𝑀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en-US" sz="2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𝑃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2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7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2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Lấy điểm Q, K không thuộc đoạn thẳng AB.</a:t>
                </a:r>
                <a:endParaRPr lang="en-US" sz="27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2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So sánh </a:t>
                </a:r>
                <a:r>
                  <a:rPr lang="en-US" sz="27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 dài </a:t>
                </a:r>
                <a:r>
                  <a:rPr lang="en-US" sz="2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M và AB, AM và AK.</a:t>
                </a:r>
                <a:endParaRPr lang="en-US" sz="27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6B0086E-DE2C-C408-8EB1-9E1CF6A31A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585" y="1775638"/>
                <a:ext cx="5507665" cy="3902735"/>
              </a:xfrm>
              <a:prstGeom prst="rect">
                <a:avLst/>
              </a:prstGeom>
              <a:blipFill>
                <a:blip r:embed="rId2"/>
                <a:stretch>
                  <a:fillRect l="-2104" t="-1406"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DBBED780-20C8-30C8-4862-CB4585CF37F5}"/>
              </a:ext>
            </a:extLst>
          </p:cNvPr>
          <p:cNvSpPr/>
          <p:nvPr/>
        </p:nvSpPr>
        <p:spPr>
          <a:xfrm>
            <a:off x="9675627" y="382396"/>
            <a:ext cx="2307265" cy="97571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2600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 ĐỘNG </a:t>
            </a:r>
          </a:p>
          <a:p>
            <a:pPr algn="ctr">
              <a:lnSpc>
                <a:spcPct val="115000"/>
              </a:lnSpc>
            </a:pPr>
            <a:r>
              <a:rPr lang="en-US" sz="2600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 ĐÔ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111736D-C2CD-8724-4432-308D89F3BE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9631" y="1740508"/>
            <a:ext cx="4827686" cy="171732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2B9625D-7D85-EC28-0967-22816194858F}"/>
              </a:ext>
            </a:extLst>
          </p:cNvPr>
          <p:cNvSpPr txBox="1"/>
          <p:nvPr/>
        </p:nvSpPr>
        <p:spPr>
          <a:xfrm>
            <a:off x="7627517" y="4199375"/>
            <a:ext cx="4089800" cy="1082540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fr-FR" sz="27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 &lt; AB (2cm &lt; 6cm)</a:t>
            </a:r>
            <a:endParaRPr lang="en-US" sz="27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fr-FR" sz="27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M &lt; AK (2cm &lt; 5cm)</a:t>
            </a:r>
            <a:endParaRPr lang="en-US" sz="2700"/>
          </a:p>
        </p:txBody>
      </p:sp>
    </p:spTree>
    <p:extLst>
      <p:ext uri="{BB962C8B-B14F-4D97-AF65-F5344CB8AC3E}">
        <p14:creationId xmlns:p14="http://schemas.microsoft.com/office/powerpoint/2010/main" val="25675588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4643554">
            <a:off x="9723882" y="-1244059"/>
            <a:ext cx="3913971" cy="30055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77296" y="854697"/>
            <a:ext cx="369674" cy="3539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597" y="5512512"/>
            <a:ext cx="332243" cy="383357"/>
          </a:xfrm>
          <a:prstGeom prst="rect">
            <a:avLst/>
          </a:prstGeom>
        </p:spPr>
      </p:pic>
      <p:sp>
        <p:nvSpPr>
          <p:cNvPr id="14" name="Freeform 13"/>
          <p:cNvSpPr/>
          <p:nvPr/>
        </p:nvSpPr>
        <p:spPr>
          <a:xfrm rot="2154187" flipV="1">
            <a:off x="-789370" y="6024882"/>
            <a:ext cx="4104761" cy="818402"/>
          </a:xfrm>
          <a:custGeom>
            <a:avLst/>
            <a:gdLst>
              <a:gd name="connsiteX0" fmla="*/ 0 w 2111189"/>
              <a:gd name="connsiteY0" fmla="*/ 213497 h 525926"/>
              <a:gd name="connsiteX1" fmla="*/ 605118 w 2111189"/>
              <a:gd name="connsiteY1" fmla="*/ 11792 h 525926"/>
              <a:gd name="connsiteX2" fmla="*/ 1304365 w 2111189"/>
              <a:gd name="connsiteY2" fmla="*/ 522780 h 525926"/>
              <a:gd name="connsiteX3" fmla="*/ 2111189 w 2111189"/>
              <a:gd name="connsiteY3" fmla="*/ 240392 h 525926"/>
              <a:gd name="connsiteX4" fmla="*/ 2111189 w 2111189"/>
              <a:gd name="connsiteY4" fmla="*/ 240392 h 525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1189" h="525926">
                <a:moveTo>
                  <a:pt x="0" y="213497"/>
                </a:moveTo>
                <a:cubicBezTo>
                  <a:pt x="193862" y="86871"/>
                  <a:pt x="387724" y="-39755"/>
                  <a:pt x="605118" y="11792"/>
                </a:cubicBezTo>
                <a:cubicBezTo>
                  <a:pt x="822512" y="63339"/>
                  <a:pt x="1053353" y="484680"/>
                  <a:pt x="1304365" y="522780"/>
                </a:cubicBezTo>
                <a:cubicBezTo>
                  <a:pt x="1555377" y="560880"/>
                  <a:pt x="2111189" y="240392"/>
                  <a:pt x="2111189" y="240392"/>
                </a:cubicBezTo>
                <a:lnTo>
                  <a:pt x="2111189" y="240392"/>
                </a:lnTo>
              </a:path>
            </a:pathLst>
          </a:custGeom>
          <a:ln w="1905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6" name="Freeform 15"/>
          <p:cNvSpPr/>
          <p:nvPr/>
        </p:nvSpPr>
        <p:spPr>
          <a:xfrm rot="9683240">
            <a:off x="9366026" y="6142593"/>
            <a:ext cx="2958353" cy="711486"/>
          </a:xfrm>
          <a:custGeom>
            <a:avLst/>
            <a:gdLst>
              <a:gd name="connsiteX0" fmla="*/ 0 w 2111189"/>
              <a:gd name="connsiteY0" fmla="*/ 213497 h 525926"/>
              <a:gd name="connsiteX1" fmla="*/ 605118 w 2111189"/>
              <a:gd name="connsiteY1" fmla="*/ 11792 h 525926"/>
              <a:gd name="connsiteX2" fmla="*/ 1304365 w 2111189"/>
              <a:gd name="connsiteY2" fmla="*/ 522780 h 525926"/>
              <a:gd name="connsiteX3" fmla="*/ 2111189 w 2111189"/>
              <a:gd name="connsiteY3" fmla="*/ 240392 h 525926"/>
              <a:gd name="connsiteX4" fmla="*/ 2111189 w 2111189"/>
              <a:gd name="connsiteY4" fmla="*/ 240392 h 525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1189" h="525926">
                <a:moveTo>
                  <a:pt x="0" y="213497"/>
                </a:moveTo>
                <a:cubicBezTo>
                  <a:pt x="193862" y="86871"/>
                  <a:pt x="387724" y="-39755"/>
                  <a:pt x="605118" y="11792"/>
                </a:cubicBezTo>
                <a:cubicBezTo>
                  <a:pt x="822512" y="63339"/>
                  <a:pt x="1053353" y="484680"/>
                  <a:pt x="1304365" y="522780"/>
                </a:cubicBezTo>
                <a:cubicBezTo>
                  <a:pt x="1555377" y="560880"/>
                  <a:pt x="2111189" y="240392"/>
                  <a:pt x="2111189" y="240392"/>
                </a:cubicBezTo>
                <a:lnTo>
                  <a:pt x="2111189" y="240392"/>
                </a:lnTo>
              </a:path>
            </a:pathLst>
          </a:custGeom>
          <a:ln w="1905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0" y="361176"/>
            <a:ext cx="18473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/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2736898" y="3188374"/>
            <a:ext cx="1600276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/>
          </a:p>
        </p:txBody>
      </p:sp>
      <p:pic>
        <p:nvPicPr>
          <p:cNvPr id="18" name="Picture 5">
            <a:extLst>
              <a:ext uri="{FF2B5EF4-FFF2-40B4-BE49-F238E27FC236}">
                <a16:creationId xmlns:a16="http://schemas.microsoft.com/office/drawing/2014/main" id="{63FFEC31-A4A6-B2E7-A639-A0C5F89EC7F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870791" y="2026594"/>
            <a:ext cx="2935784" cy="3799250"/>
          </a:xfrm>
          <a:prstGeom prst="rect">
            <a:avLst/>
          </a:prstGeom>
        </p:spPr>
      </p:pic>
      <p:sp>
        <p:nvSpPr>
          <p:cNvPr id="19" name="Bong bóng Lời nói: Hình bầu dục 7">
            <a:extLst>
              <a:ext uri="{FF2B5EF4-FFF2-40B4-BE49-F238E27FC236}">
                <a16:creationId xmlns:a16="http://schemas.microsoft.com/office/drawing/2014/main" id="{4303C549-2DB7-907F-9EFA-C4E48558B252}"/>
              </a:ext>
            </a:extLst>
          </p:cNvPr>
          <p:cNvSpPr/>
          <p:nvPr/>
        </p:nvSpPr>
        <p:spPr>
          <a:xfrm>
            <a:off x="5603556" y="910778"/>
            <a:ext cx="4965098" cy="2948536"/>
          </a:xfrm>
          <a:prstGeom prst="wedgeEllipseCallout">
            <a:avLst>
              <a:gd name="adj1" fmla="val -46889"/>
              <a:gd name="adj2" fmla="val 73724"/>
            </a:avLst>
          </a:prstGeom>
          <a:solidFill>
            <a:srgbClr val="FFE780"/>
          </a:solidFill>
          <a:ln>
            <a:solidFill>
              <a:srgbClr val="FFE7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clip sau và cho biết hiện tượng xuất hiện trong đoạn clip là hiện tượng gì?</a:t>
            </a:r>
          </a:p>
        </p:txBody>
      </p:sp>
      <p:sp>
        <p:nvSpPr>
          <p:cNvPr id="21" name="Google Shape;709;p14"/>
          <p:cNvSpPr/>
          <p:nvPr/>
        </p:nvSpPr>
        <p:spPr>
          <a:xfrm rot="19800098">
            <a:off x="-1647585" y="-1401124"/>
            <a:ext cx="3879972" cy="3057721"/>
          </a:xfrm>
          <a:custGeom>
            <a:avLst/>
            <a:gdLst/>
            <a:ahLst/>
            <a:cxnLst/>
            <a:rect l="l" t="t" r="r" b="b"/>
            <a:pathLst>
              <a:path w="86093" h="67848" extrusionOk="0">
                <a:moveTo>
                  <a:pt x="36829" y="0"/>
                </a:moveTo>
                <a:cubicBezTo>
                  <a:pt x="27744" y="0"/>
                  <a:pt x="18557" y="2770"/>
                  <a:pt x="11594" y="8587"/>
                </a:cubicBezTo>
                <a:cubicBezTo>
                  <a:pt x="4529" y="14498"/>
                  <a:pt x="1" y="23748"/>
                  <a:pt x="650" y="33048"/>
                </a:cubicBezTo>
                <a:cubicBezTo>
                  <a:pt x="1009" y="38175"/>
                  <a:pt x="3498" y="42643"/>
                  <a:pt x="4357" y="47644"/>
                </a:cubicBezTo>
                <a:cubicBezTo>
                  <a:pt x="4875" y="50674"/>
                  <a:pt x="4866" y="53550"/>
                  <a:pt x="6462" y="56286"/>
                </a:cubicBezTo>
                <a:cubicBezTo>
                  <a:pt x="9138" y="60866"/>
                  <a:pt x="14036" y="64485"/>
                  <a:pt x="18868" y="66483"/>
                </a:cubicBezTo>
                <a:cubicBezTo>
                  <a:pt x="20823" y="67292"/>
                  <a:pt x="23011" y="67848"/>
                  <a:pt x="25122" y="67848"/>
                </a:cubicBezTo>
                <a:cubicBezTo>
                  <a:pt x="26985" y="67848"/>
                  <a:pt x="28787" y="67415"/>
                  <a:pt x="30316" y="66343"/>
                </a:cubicBezTo>
                <a:cubicBezTo>
                  <a:pt x="33449" y="64149"/>
                  <a:pt x="34523" y="59937"/>
                  <a:pt x="37357" y="57365"/>
                </a:cubicBezTo>
                <a:cubicBezTo>
                  <a:pt x="39627" y="55293"/>
                  <a:pt x="42739" y="54554"/>
                  <a:pt x="45867" y="54554"/>
                </a:cubicBezTo>
                <a:cubicBezTo>
                  <a:pt x="46941" y="54554"/>
                  <a:pt x="48018" y="54641"/>
                  <a:pt x="49062" y="54792"/>
                </a:cubicBezTo>
                <a:cubicBezTo>
                  <a:pt x="53148" y="55380"/>
                  <a:pt x="57116" y="56795"/>
                  <a:pt x="61244" y="57056"/>
                </a:cubicBezTo>
                <a:cubicBezTo>
                  <a:pt x="61690" y="57085"/>
                  <a:pt x="62136" y="57099"/>
                  <a:pt x="62582" y="57099"/>
                </a:cubicBezTo>
                <a:cubicBezTo>
                  <a:pt x="69335" y="57099"/>
                  <a:pt x="76035" y="53856"/>
                  <a:pt x="80200" y="48531"/>
                </a:cubicBezTo>
                <a:cubicBezTo>
                  <a:pt x="84640" y="42849"/>
                  <a:pt x="86092" y="34967"/>
                  <a:pt x="84001" y="28066"/>
                </a:cubicBezTo>
                <a:cubicBezTo>
                  <a:pt x="81419" y="19583"/>
                  <a:pt x="74135" y="13354"/>
                  <a:pt x="66483" y="8872"/>
                </a:cubicBezTo>
                <a:cubicBezTo>
                  <a:pt x="58064" y="3946"/>
                  <a:pt x="48624" y="496"/>
                  <a:pt x="38884" y="48"/>
                </a:cubicBezTo>
                <a:cubicBezTo>
                  <a:pt x="38200" y="16"/>
                  <a:pt x="37515" y="0"/>
                  <a:pt x="36829" y="0"/>
                </a:cubicBezTo>
                <a:close/>
              </a:path>
            </a:pathLst>
          </a:custGeom>
          <a:solidFill>
            <a:srgbClr val="A6E8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25" name="Google Shape;5790;p73"/>
          <p:cNvGrpSpPr/>
          <p:nvPr/>
        </p:nvGrpSpPr>
        <p:grpSpPr>
          <a:xfrm>
            <a:off x="390521" y="361176"/>
            <a:ext cx="1007974" cy="1012664"/>
            <a:chOff x="3296788" y="1599575"/>
            <a:chExt cx="2550421" cy="2345647"/>
          </a:xfrm>
        </p:grpSpPr>
        <p:sp>
          <p:nvSpPr>
            <p:cNvPr id="126" name="Google Shape;5791;p73"/>
            <p:cNvSpPr/>
            <p:nvPr/>
          </p:nvSpPr>
          <p:spPr>
            <a:xfrm>
              <a:off x="3312791" y="1883989"/>
              <a:ext cx="920822" cy="1374326"/>
            </a:xfrm>
            <a:custGeom>
              <a:avLst/>
              <a:gdLst/>
              <a:ahLst/>
              <a:cxnLst/>
              <a:rect l="l" t="t" r="r" b="b"/>
              <a:pathLst>
                <a:path w="47125" h="70334" extrusionOk="0">
                  <a:moveTo>
                    <a:pt x="10751" y="0"/>
                  </a:moveTo>
                  <a:lnTo>
                    <a:pt x="7709" y="1851"/>
                  </a:lnTo>
                  <a:lnTo>
                    <a:pt x="0" y="6547"/>
                  </a:lnTo>
                  <a:lnTo>
                    <a:pt x="36047" y="70333"/>
                  </a:lnTo>
                  <a:lnTo>
                    <a:pt x="41159" y="66544"/>
                  </a:lnTo>
                  <a:lnTo>
                    <a:pt x="47124" y="62115"/>
                  </a:lnTo>
                  <a:lnTo>
                    <a:pt x="10751" y="0"/>
                  </a:lnTo>
                  <a:close/>
                </a:path>
              </a:pathLst>
            </a:custGeom>
            <a:solidFill>
              <a:srgbClr val="FFBE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" name="Google Shape;5792;p73"/>
            <p:cNvSpPr/>
            <p:nvPr/>
          </p:nvSpPr>
          <p:spPr>
            <a:xfrm>
              <a:off x="3296788" y="1869802"/>
              <a:ext cx="952692" cy="1402757"/>
            </a:xfrm>
            <a:custGeom>
              <a:avLst/>
              <a:gdLst/>
              <a:ahLst/>
              <a:cxnLst/>
              <a:rect l="l" t="t" r="r" b="b"/>
              <a:pathLst>
                <a:path w="48756" h="71789" extrusionOk="0">
                  <a:moveTo>
                    <a:pt x="11321" y="1729"/>
                  </a:moveTo>
                  <a:lnTo>
                    <a:pt x="46988" y="62645"/>
                  </a:lnTo>
                  <a:lnTo>
                    <a:pt x="37098" y="69986"/>
                  </a:lnTo>
                  <a:lnTo>
                    <a:pt x="1804" y="7522"/>
                  </a:lnTo>
                  <a:lnTo>
                    <a:pt x="11321" y="1729"/>
                  </a:lnTo>
                  <a:close/>
                  <a:moveTo>
                    <a:pt x="11578" y="0"/>
                  </a:moveTo>
                  <a:cubicBezTo>
                    <a:pt x="11442" y="0"/>
                    <a:pt x="11307" y="39"/>
                    <a:pt x="11190" y="110"/>
                  </a:cubicBezTo>
                  <a:lnTo>
                    <a:pt x="452" y="6650"/>
                  </a:lnTo>
                  <a:cubicBezTo>
                    <a:pt x="120" y="6852"/>
                    <a:pt x="1" y="7285"/>
                    <a:pt x="191" y="7629"/>
                  </a:cubicBezTo>
                  <a:lnTo>
                    <a:pt x="36238" y="71415"/>
                  </a:lnTo>
                  <a:cubicBezTo>
                    <a:pt x="36339" y="71599"/>
                    <a:pt x="36516" y="71723"/>
                    <a:pt x="36718" y="71765"/>
                  </a:cubicBezTo>
                  <a:cubicBezTo>
                    <a:pt x="36766" y="71777"/>
                    <a:pt x="36819" y="71783"/>
                    <a:pt x="36866" y="71789"/>
                  </a:cubicBezTo>
                  <a:cubicBezTo>
                    <a:pt x="37026" y="71783"/>
                    <a:pt x="37175" y="71735"/>
                    <a:pt x="37299" y="71640"/>
                  </a:cubicBezTo>
                  <a:lnTo>
                    <a:pt x="48370" y="63428"/>
                  </a:lnTo>
                  <a:cubicBezTo>
                    <a:pt x="48673" y="63208"/>
                    <a:pt x="48756" y="62793"/>
                    <a:pt x="48566" y="62479"/>
                  </a:cubicBezTo>
                  <a:lnTo>
                    <a:pt x="12198" y="365"/>
                  </a:lnTo>
                  <a:cubicBezTo>
                    <a:pt x="12098" y="193"/>
                    <a:pt x="11938" y="74"/>
                    <a:pt x="11748" y="21"/>
                  </a:cubicBezTo>
                  <a:cubicBezTo>
                    <a:pt x="11692" y="7"/>
                    <a:pt x="11635" y="0"/>
                    <a:pt x="11578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" name="Google Shape;5793;p73"/>
            <p:cNvSpPr/>
            <p:nvPr/>
          </p:nvSpPr>
          <p:spPr>
            <a:xfrm>
              <a:off x="3463410" y="1883989"/>
              <a:ext cx="770208" cy="1300289"/>
            </a:xfrm>
            <a:custGeom>
              <a:avLst/>
              <a:gdLst/>
              <a:ahLst/>
              <a:cxnLst/>
              <a:rect l="l" t="t" r="r" b="b"/>
              <a:pathLst>
                <a:path w="39417" h="66545" extrusionOk="0">
                  <a:moveTo>
                    <a:pt x="3043" y="0"/>
                  </a:moveTo>
                  <a:lnTo>
                    <a:pt x="1" y="1851"/>
                  </a:lnTo>
                  <a:lnTo>
                    <a:pt x="33451" y="66544"/>
                  </a:lnTo>
                  <a:lnTo>
                    <a:pt x="39416" y="62115"/>
                  </a:lnTo>
                  <a:lnTo>
                    <a:pt x="3043" y="0"/>
                  </a:lnTo>
                  <a:close/>
                </a:path>
              </a:pathLst>
            </a:custGeom>
            <a:solidFill>
              <a:srgbClr val="3D0800">
                <a:alpha val="107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" name="Google Shape;5794;p73"/>
            <p:cNvSpPr/>
            <p:nvPr/>
          </p:nvSpPr>
          <p:spPr>
            <a:xfrm>
              <a:off x="3381183" y="2102570"/>
              <a:ext cx="125466" cy="79215"/>
            </a:xfrm>
            <a:custGeom>
              <a:avLst/>
              <a:gdLst/>
              <a:ahLst/>
              <a:cxnLst/>
              <a:rect l="l" t="t" r="r" b="b"/>
              <a:pathLst>
                <a:path w="6421" h="4054" extrusionOk="0">
                  <a:moveTo>
                    <a:pt x="5584" y="0"/>
                  </a:moveTo>
                  <a:cubicBezTo>
                    <a:pt x="5449" y="0"/>
                    <a:pt x="5312" y="38"/>
                    <a:pt x="5187" y="117"/>
                  </a:cubicBezTo>
                  <a:lnTo>
                    <a:pt x="651" y="2702"/>
                  </a:lnTo>
                  <a:cubicBezTo>
                    <a:pt x="1" y="3063"/>
                    <a:pt x="258" y="4054"/>
                    <a:pt x="1006" y="4054"/>
                  </a:cubicBezTo>
                  <a:cubicBezTo>
                    <a:pt x="1008" y="4054"/>
                    <a:pt x="1011" y="4054"/>
                    <a:pt x="1013" y="4054"/>
                  </a:cubicBezTo>
                  <a:cubicBezTo>
                    <a:pt x="1131" y="4054"/>
                    <a:pt x="1256" y="4024"/>
                    <a:pt x="1363" y="3965"/>
                  </a:cubicBezTo>
                  <a:lnTo>
                    <a:pt x="5911" y="1380"/>
                  </a:lnTo>
                  <a:cubicBezTo>
                    <a:pt x="6278" y="1190"/>
                    <a:pt x="6421" y="727"/>
                    <a:pt x="6213" y="366"/>
                  </a:cubicBezTo>
                  <a:cubicBezTo>
                    <a:pt x="6078" y="130"/>
                    <a:pt x="5835" y="0"/>
                    <a:pt x="5584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" name="Google Shape;5795;p73"/>
            <p:cNvSpPr/>
            <p:nvPr/>
          </p:nvSpPr>
          <p:spPr>
            <a:xfrm>
              <a:off x="3462843" y="2250356"/>
              <a:ext cx="120874" cy="75346"/>
            </a:xfrm>
            <a:custGeom>
              <a:avLst/>
              <a:gdLst/>
              <a:ahLst/>
              <a:cxnLst/>
              <a:rect l="l" t="t" r="r" b="b"/>
              <a:pathLst>
                <a:path w="6186" h="3856" extrusionOk="0">
                  <a:moveTo>
                    <a:pt x="5365" y="1"/>
                  </a:moveTo>
                  <a:cubicBezTo>
                    <a:pt x="5260" y="1"/>
                    <a:pt x="5153" y="24"/>
                    <a:pt x="5052" y="72"/>
                  </a:cubicBezTo>
                  <a:lnTo>
                    <a:pt x="641" y="2504"/>
                  </a:lnTo>
                  <a:cubicBezTo>
                    <a:pt x="0" y="2871"/>
                    <a:pt x="255" y="3850"/>
                    <a:pt x="996" y="3856"/>
                  </a:cubicBezTo>
                  <a:cubicBezTo>
                    <a:pt x="1121" y="3856"/>
                    <a:pt x="1240" y="3826"/>
                    <a:pt x="1346" y="3767"/>
                  </a:cubicBezTo>
                  <a:lnTo>
                    <a:pt x="5752" y="1336"/>
                  </a:lnTo>
                  <a:cubicBezTo>
                    <a:pt x="6078" y="1128"/>
                    <a:pt x="6185" y="707"/>
                    <a:pt x="6001" y="375"/>
                  </a:cubicBezTo>
                  <a:cubicBezTo>
                    <a:pt x="5867" y="136"/>
                    <a:pt x="5620" y="1"/>
                    <a:pt x="5365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" name="Google Shape;5796;p73"/>
            <p:cNvSpPr/>
            <p:nvPr/>
          </p:nvSpPr>
          <p:spPr>
            <a:xfrm>
              <a:off x="3544601" y="2389935"/>
              <a:ext cx="126365" cy="81189"/>
            </a:xfrm>
            <a:custGeom>
              <a:avLst/>
              <a:gdLst/>
              <a:ahLst/>
              <a:cxnLst/>
              <a:rect l="l" t="t" r="r" b="b"/>
              <a:pathLst>
                <a:path w="6467" h="4155" extrusionOk="0">
                  <a:moveTo>
                    <a:pt x="5651" y="1"/>
                  </a:moveTo>
                  <a:cubicBezTo>
                    <a:pt x="5525" y="1"/>
                    <a:pt x="5397" y="34"/>
                    <a:pt x="5280" y="105"/>
                  </a:cubicBezTo>
                  <a:lnTo>
                    <a:pt x="643" y="2803"/>
                  </a:lnTo>
                  <a:cubicBezTo>
                    <a:pt x="1" y="3168"/>
                    <a:pt x="261" y="4155"/>
                    <a:pt x="1003" y="4155"/>
                  </a:cubicBezTo>
                  <a:cubicBezTo>
                    <a:pt x="1008" y="4155"/>
                    <a:pt x="1012" y="4155"/>
                    <a:pt x="1017" y="4155"/>
                  </a:cubicBezTo>
                  <a:cubicBezTo>
                    <a:pt x="1141" y="4155"/>
                    <a:pt x="1266" y="4119"/>
                    <a:pt x="1378" y="4054"/>
                  </a:cubicBezTo>
                  <a:lnTo>
                    <a:pt x="6010" y="1356"/>
                  </a:lnTo>
                  <a:cubicBezTo>
                    <a:pt x="6354" y="1148"/>
                    <a:pt x="6466" y="709"/>
                    <a:pt x="6270" y="359"/>
                  </a:cubicBezTo>
                  <a:cubicBezTo>
                    <a:pt x="6137" y="128"/>
                    <a:pt x="5898" y="1"/>
                    <a:pt x="5651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" name="Google Shape;5797;p73"/>
            <p:cNvSpPr/>
            <p:nvPr/>
          </p:nvSpPr>
          <p:spPr>
            <a:xfrm>
              <a:off x="3620613" y="2529924"/>
              <a:ext cx="123219" cy="75620"/>
            </a:xfrm>
            <a:custGeom>
              <a:avLst/>
              <a:gdLst/>
              <a:ahLst/>
              <a:cxnLst/>
              <a:rect l="l" t="t" r="r" b="b"/>
              <a:pathLst>
                <a:path w="6306" h="3870" extrusionOk="0">
                  <a:moveTo>
                    <a:pt x="5480" y="1"/>
                  </a:moveTo>
                  <a:cubicBezTo>
                    <a:pt x="5362" y="1"/>
                    <a:pt x="5242" y="30"/>
                    <a:pt x="5132" y="92"/>
                  </a:cubicBezTo>
                  <a:lnTo>
                    <a:pt x="667" y="2517"/>
                  </a:lnTo>
                  <a:cubicBezTo>
                    <a:pt x="1" y="2865"/>
                    <a:pt x="249" y="3869"/>
                    <a:pt x="998" y="3869"/>
                  </a:cubicBezTo>
                  <a:cubicBezTo>
                    <a:pt x="1002" y="3869"/>
                    <a:pt x="1006" y="3869"/>
                    <a:pt x="1011" y="3869"/>
                  </a:cubicBezTo>
                  <a:cubicBezTo>
                    <a:pt x="1021" y="3870"/>
                    <a:pt x="1031" y="3870"/>
                    <a:pt x="1041" y="3870"/>
                  </a:cubicBezTo>
                  <a:cubicBezTo>
                    <a:pt x="1149" y="3870"/>
                    <a:pt x="1257" y="3841"/>
                    <a:pt x="1361" y="3792"/>
                  </a:cubicBezTo>
                  <a:lnTo>
                    <a:pt x="5826" y="1367"/>
                  </a:lnTo>
                  <a:cubicBezTo>
                    <a:pt x="6181" y="1171"/>
                    <a:pt x="6306" y="732"/>
                    <a:pt x="6116" y="382"/>
                  </a:cubicBezTo>
                  <a:cubicBezTo>
                    <a:pt x="5986" y="139"/>
                    <a:pt x="5737" y="1"/>
                    <a:pt x="5480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" name="Google Shape;5798;p73"/>
            <p:cNvSpPr/>
            <p:nvPr/>
          </p:nvSpPr>
          <p:spPr>
            <a:xfrm>
              <a:off x="3711496" y="2679254"/>
              <a:ext cx="119018" cy="80857"/>
            </a:xfrm>
            <a:custGeom>
              <a:avLst/>
              <a:gdLst/>
              <a:ahLst/>
              <a:cxnLst/>
              <a:rect l="l" t="t" r="r" b="b"/>
              <a:pathLst>
                <a:path w="6091" h="4138" extrusionOk="0">
                  <a:moveTo>
                    <a:pt x="5250" y="0"/>
                  </a:moveTo>
                  <a:cubicBezTo>
                    <a:pt x="5109" y="0"/>
                    <a:pt x="4966" y="42"/>
                    <a:pt x="4839" y="129"/>
                  </a:cubicBezTo>
                  <a:lnTo>
                    <a:pt x="451" y="2797"/>
                  </a:lnTo>
                  <a:cubicBezTo>
                    <a:pt x="107" y="3005"/>
                    <a:pt x="1" y="3450"/>
                    <a:pt x="202" y="3788"/>
                  </a:cubicBezTo>
                  <a:cubicBezTo>
                    <a:pt x="339" y="4001"/>
                    <a:pt x="576" y="4137"/>
                    <a:pt x="831" y="4137"/>
                  </a:cubicBezTo>
                  <a:cubicBezTo>
                    <a:pt x="961" y="4137"/>
                    <a:pt x="1092" y="4102"/>
                    <a:pt x="1204" y="4037"/>
                  </a:cubicBezTo>
                  <a:lnTo>
                    <a:pt x="5592" y="1368"/>
                  </a:lnTo>
                  <a:cubicBezTo>
                    <a:pt x="5960" y="1167"/>
                    <a:pt x="6090" y="704"/>
                    <a:pt x="5871" y="348"/>
                  </a:cubicBezTo>
                  <a:cubicBezTo>
                    <a:pt x="5732" y="123"/>
                    <a:pt x="5494" y="0"/>
                    <a:pt x="5250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" name="Google Shape;5799;p73"/>
            <p:cNvSpPr/>
            <p:nvPr/>
          </p:nvSpPr>
          <p:spPr>
            <a:xfrm>
              <a:off x="3798862" y="2828916"/>
              <a:ext cx="125740" cy="91447"/>
            </a:xfrm>
            <a:custGeom>
              <a:avLst/>
              <a:gdLst/>
              <a:ahLst/>
              <a:cxnLst/>
              <a:rect l="l" t="t" r="r" b="b"/>
              <a:pathLst>
                <a:path w="6435" h="4680" extrusionOk="0">
                  <a:moveTo>
                    <a:pt x="5604" y="0"/>
                  </a:moveTo>
                  <a:cubicBezTo>
                    <a:pt x="5451" y="0"/>
                    <a:pt x="5297" y="49"/>
                    <a:pt x="5165" y="149"/>
                  </a:cubicBezTo>
                  <a:lnTo>
                    <a:pt x="576" y="3357"/>
                  </a:lnTo>
                  <a:cubicBezTo>
                    <a:pt x="1" y="3766"/>
                    <a:pt x="285" y="4673"/>
                    <a:pt x="991" y="4679"/>
                  </a:cubicBezTo>
                  <a:cubicBezTo>
                    <a:pt x="1139" y="4679"/>
                    <a:pt x="1281" y="4638"/>
                    <a:pt x="1406" y="4549"/>
                  </a:cubicBezTo>
                  <a:lnTo>
                    <a:pt x="6002" y="1335"/>
                  </a:lnTo>
                  <a:cubicBezTo>
                    <a:pt x="6346" y="1110"/>
                    <a:pt x="6434" y="641"/>
                    <a:pt x="6197" y="309"/>
                  </a:cubicBezTo>
                  <a:cubicBezTo>
                    <a:pt x="6056" y="107"/>
                    <a:pt x="5831" y="0"/>
                    <a:pt x="5604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" name="Google Shape;5800;p73"/>
            <p:cNvSpPr/>
            <p:nvPr/>
          </p:nvSpPr>
          <p:spPr>
            <a:xfrm>
              <a:off x="3879154" y="2962163"/>
              <a:ext cx="116126" cy="94456"/>
            </a:xfrm>
            <a:custGeom>
              <a:avLst/>
              <a:gdLst/>
              <a:ahLst/>
              <a:cxnLst/>
              <a:rect l="l" t="t" r="r" b="b"/>
              <a:pathLst>
                <a:path w="5943" h="4834" extrusionOk="0">
                  <a:moveTo>
                    <a:pt x="5140" y="1"/>
                  </a:moveTo>
                  <a:cubicBezTo>
                    <a:pt x="5004" y="1"/>
                    <a:pt x="4866" y="39"/>
                    <a:pt x="4745" y="119"/>
                  </a:cubicBezTo>
                  <a:lnTo>
                    <a:pt x="369" y="3535"/>
                  </a:lnTo>
                  <a:cubicBezTo>
                    <a:pt x="60" y="3784"/>
                    <a:pt x="1" y="4235"/>
                    <a:pt x="244" y="4549"/>
                  </a:cubicBezTo>
                  <a:cubicBezTo>
                    <a:pt x="386" y="4727"/>
                    <a:pt x="600" y="4834"/>
                    <a:pt x="825" y="4834"/>
                  </a:cubicBezTo>
                  <a:cubicBezTo>
                    <a:pt x="985" y="4834"/>
                    <a:pt x="1139" y="4774"/>
                    <a:pt x="1270" y="4679"/>
                  </a:cubicBezTo>
                  <a:lnTo>
                    <a:pt x="5634" y="1258"/>
                  </a:lnTo>
                  <a:cubicBezTo>
                    <a:pt x="5907" y="1003"/>
                    <a:pt x="5943" y="576"/>
                    <a:pt x="5711" y="280"/>
                  </a:cubicBezTo>
                  <a:cubicBezTo>
                    <a:pt x="5570" y="98"/>
                    <a:pt x="5356" y="1"/>
                    <a:pt x="5140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" name="Google Shape;5801;p73"/>
            <p:cNvSpPr/>
            <p:nvPr/>
          </p:nvSpPr>
          <p:spPr>
            <a:xfrm>
              <a:off x="3951474" y="3082807"/>
              <a:ext cx="117279" cy="91545"/>
            </a:xfrm>
            <a:custGeom>
              <a:avLst/>
              <a:gdLst/>
              <a:ahLst/>
              <a:cxnLst/>
              <a:rect l="l" t="t" r="r" b="b"/>
              <a:pathLst>
                <a:path w="6002" h="4685" extrusionOk="0">
                  <a:moveTo>
                    <a:pt x="5166" y="0"/>
                  </a:moveTo>
                  <a:cubicBezTo>
                    <a:pt x="4995" y="0"/>
                    <a:pt x="4824" y="60"/>
                    <a:pt x="4685" y="184"/>
                  </a:cubicBezTo>
                  <a:lnTo>
                    <a:pt x="386" y="3374"/>
                  </a:lnTo>
                  <a:cubicBezTo>
                    <a:pt x="65" y="3617"/>
                    <a:pt x="0" y="4068"/>
                    <a:pt x="237" y="4388"/>
                  </a:cubicBezTo>
                  <a:cubicBezTo>
                    <a:pt x="368" y="4572"/>
                    <a:pt x="587" y="4684"/>
                    <a:pt x="813" y="4684"/>
                  </a:cubicBezTo>
                  <a:cubicBezTo>
                    <a:pt x="973" y="4684"/>
                    <a:pt x="1127" y="4631"/>
                    <a:pt x="1251" y="4536"/>
                  </a:cubicBezTo>
                  <a:lnTo>
                    <a:pt x="5545" y="1352"/>
                  </a:lnTo>
                  <a:cubicBezTo>
                    <a:pt x="5906" y="1126"/>
                    <a:pt x="6001" y="640"/>
                    <a:pt x="5752" y="296"/>
                  </a:cubicBezTo>
                  <a:cubicBezTo>
                    <a:pt x="5608" y="102"/>
                    <a:pt x="5388" y="0"/>
                    <a:pt x="5166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" name="Google Shape;5802;p73"/>
            <p:cNvSpPr/>
            <p:nvPr/>
          </p:nvSpPr>
          <p:spPr>
            <a:xfrm>
              <a:off x="3698990" y="2295847"/>
              <a:ext cx="225726" cy="377982"/>
            </a:xfrm>
            <a:custGeom>
              <a:avLst/>
              <a:gdLst/>
              <a:ahLst/>
              <a:cxnLst/>
              <a:rect l="l" t="t" r="r" b="b"/>
              <a:pathLst>
                <a:path w="11552" h="19344" extrusionOk="0">
                  <a:moveTo>
                    <a:pt x="176" y="1"/>
                  </a:moveTo>
                  <a:cubicBezTo>
                    <a:pt x="154" y="1"/>
                    <a:pt x="132" y="5"/>
                    <a:pt x="113" y="16"/>
                  </a:cubicBezTo>
                  <a:cubicBezTo>
                    <a:pt x="6" y="69"/>
                    <a:pt x="0" y="253"/>
                    <a:pt x="95" y="431"/>
                  </a:cubicBezTo>
                  <a:cubicBezTo>
                    <a:pt x="979" y="2008"/>
                    <a:pt x="1868" y="3573"/>
                    <a:pt x="2781" y="5133"/>
                  </a:cubicBezTo>
                  <a:lnTo>
                    <a:pt x="5533" y="9782"/>
                  </a:lnTo>
                  <a:lnTo>
                    <a:pt x="8349" y="14389"/>
                  </a:lnTo>
                  <a:cubicBezTo>
                    <a:pt x="9274" y="15937"/>
                    <a:pt x="10365" y="17390"/>
                    <a:pt x="10994" y="19020"/>
                  </a:cubicBezTo>
                  <a:cubicBezTo>
                    <a:pt x="11060" y="19207"/>
                    <a:pt x="11182" y="19343"/>
                    <a:pt x="11308" y="19343"/>
                  </a:cubicBezTo>
                  <a:cubicBezTo>
                    <a:pt x="11318" y="19343"/>
                    <a:pt x="11328" y="19342"/>
                    <a:pt x="11338" y="19341"/>
                  </a:cubicBezTo>
                  <a:cubicBezTo>
                    <a:pt x="11480" y="19317"/>
                    <a:pt x="11551" y="19098"/>
                    <a:pt x="11474" y="18860"/>
                  </a:cubicBezTo>
                  <a:cubicBezTo>
                    <a:pt x="10905" y="17076"/>
                    <a:pt x="9867" y="15569"/>
                    <a:pt x="8984" y="14004"/>
                  </a:cubicBezTo>
                  <a:lnTo>
                    <a:pt x="6215" y="9367"/>
                  </a:lnTo>
                  <a:lnTo>
                    <a:pt x="3380" y="4765"/>
                  </a:lnTo>
                  <a:cubicBezTo>
                    <a:pt x="2425" y="3235"/>
                    <a:pt x="1453" y="1723"/>
                    <a:pt x="469" y="211"/>
                  </a:cubicBezTo>
                  <a:cubicBezTo>
                    <a:pt x="392" y="87"/>
                    <a:pt x="272" y="1"/>
                    <a:pt x="176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" name="Google Shape;5803;p73"/>
            <p:cNvSpPr/>
            <p:nvPr/>
          </p:nvSpPr>
          <p:spPr>
            <a:xfrm>
              <a:off x="3817172" y="2583485"/>
              <a:ext cx="95023" cy="180940"/>
            </a:xfrm>
            <a:custGeom>
              <a:avLst/>
              <a:gdLst/>
              <a:ahLst/>
              <a:cxnLst/>
              <a:rect l="l" t="t" r="r" b="b"/>
              <a:pathLst>
                <a:path w="4863" h="9260" extrusionOk="0">
                  <a:moveTo>
                    <a:pt x="265" y="0"/>
                  </a:moveTo>
                  <a:cubicBezTo>
                    <a:pt x="231" y="0"/>
                    <a:pt x="196" y="10"/>
                    <a:pt x="167" y="31"/>
                  </a:cubicBezTo>
                  <a:cubicBezTo>
                    <a:pt x="60" y="84"/>
                    <a:pt x="1" y="203"/>
                    <a:pt x="48" y="286"/>
                  </a:cubicBezTo>
                  <a:lnTo>
                    <a:pt x="1109" y="2516"/>
                  </a:lnTo>
                  <a:cubicBezTo>
                    <a:pt x="1483" y="3251"/>
                    <a:pt x="1815" y="4004"/>
                    <a:pt x="2189" y="4733"/>
                  </a:cubicBezTo>
                  <a:cubicBezTo>
                    <a:pt x="2556" y="5457"/>
                    <a:pt x="2912" y="6198"/>
                    <a:pt x="3262" y="6939"/>
                  </a:cubicBezTo>
                  <a:lnTo>
                    <a:pt x="4359" y="9157"/>
                  </a:lnTo>
                  <a:cubicBezTo>
                    <a:pt x="4389" y="9220"/>
                    <a:pt x="4458" y="9260"/>
                    <a:pt x="4544" y="9260"/>
                  </a:cubicBezTo>
                  <a:cubicBezTo>
                    <a:pt x="4579" y="9260"/>
                    <a:pt x="4616" y="9254"/>
                    <a:pt x="4655" y="9240"/>
                  </a:cubicBezTo>
                  <a:cubicBezTo>
                    <a:pt x="4792" y="9187"/>
                    <a:pt x="4863" y="9062"/>
                    <a:pt x="4827" y="8955"/>
                  </a:cubicBezTo>
                  <a:cubicBezTo>
                    <a:pt x="4561" y="8173"/>
                    <a:pt x="4270" y="7396"/>
                    <a:pt x="3938" y="6637"/>
                  </a:cubicBezTo>
                  <a:cubicBezTo>
                    <a:pt x="3606" y="5884"/>
                    <a:pt x="3280" y="5113"/>
                    <a:pt x="2900" y="4378"/>
                  </a:cubicBezTo>
                  <a:cubicBezTo>
                    <a:pt x="2521" y="3642"/>
                    <a:pt x="2135" y="2907"/>
                    <a:pt x="1726" y="2184"/>
                  </a:cubicBezTo>
                  <a:cubicBezTo>
                    <a:pt x="1323" y="1460"/>
                    <a:pt x="884" y="754"/>
                    <a:pt x="416" y="73"/>
                  </a:cubicBezTo>
                  <a:cubicBezTo>
                    <a:pt x="376" y="25"/>
                    <a:pt x="320" y="0"/>
                    <a:pt x="265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9" name="Google Shape;5804;p73"/>
            <p:cNvSpPr/>
            <p:nvPr/>
          </p:nvSpPr>
          <p:spPr>
            <a:xfrm>
              <a:off x="3498993" y="1959552"/>
              <a:ext cx="59343" cy="111046"/>
            </a:xfrm>
            <a:custGeom>
              <a:avLst/>
              <a:gdLst/>
              <a:ahLst/>
              <a:cxnLst/>
              <a:rect l="l" t="t" r="r" b="b"/>
              <a:pathLst>
                <a:path w="3037" h="5683" extrusionOk="0">
                  <a:moveTo>
                    <a:pt x="319" y="0"/>
                  </a:moveTo>
                  <a:cubicBezTo>
                    <a:pt x="282" y="0"/>
                    <a:pt x="238" y="8"/>
                    <a:pt x="190" y="23"/>
                  </a:cubicBezTo>
                  <a:cubicBezTo>
                    <a:pt x="83" y="59"/>
                    <a:pt x="0" y="142"/>
                    <a:pt x="12" y="195"/>
                  </a:cubicBezTo>
                  <a:cubicBezTo>
                    <a:pt x="137" y="682"/>
                    <a:pt x="291" y="1168"/>
                    <a:pt x="469" y="1642"/>
                  </a:cubicBezTo>
                  <a:cubicBezTo>
                    <a:pt x="659" y="2105"/>
                    <a:pt x="831" y="2579"/>
                    <a:pt x="1050" y="3036"/>
                  </a:cubicBezTo>
                  <a:cubicBezTo>
                    <a:pt x="1275" y="3486"/>
                    <a:pt x="1495" y="3937"/>
                    <a:pt x="1750" y="4376"/>
                  </a:cubicBezTo>
                  <a:cubicBezTo>
                    <a:pt x="1999" y="4815"/>
                    <a:pt x="2277" y="5242"/>
                    <a:pt x="2562" y="5651"/>
                  </a:cubicBezTo>
                  <a:cubicBezTo>
                    <a:pt x="2579" y="5673"/>
                    <a:pt x="2606" y="5682"/>
                    <a:pt x="2641" y="5682"/>
                  </a:cubicBezTo>
                  <a:cubicBezTo>
                    <a:pt x="2690" y="5682"/>
                    <a:pt x="2755" y="5662"/>
                    <a:pt x="2829" y="5627"/>
                  </a:cubicBezTo>
                  <a:cubicBezTo>
                    <a:pt x="2959" y="5568"/>
                    <a:pt x="3036" y="5467"/>
                    <a:pt x="3007" y="5396"/>
                  </a:cubicBezTo>
                  <a:cubicBezTo>
                    <a:pt x="2817" y="4939"/>
                    <a:pt x="2633" y="4477"/>
                    <a:pt x="2408" y="4032"/>
                  </a:cubicBezTo>
                  <a:cubicBezTo>
                    <a:pt x="2188" y="3587"/>
                    <a:pt x="1993" y="3131"/>
                    <a:pt x="1773" y="2692"/>
                  </a:cubicBezTo>
                  <a:cubicBezTo>
                    <a:pt x="1548" y="2253"/>
                    <a:pt x="1335" y="1802"/>
                    <a:pt x="1109" y="1358"/>
                  </a:cubicBezTo>
                  <a:cubicBezTo>
                    <a:pt x="890" y="913"/>
                    <a:pt x="659" y="474"/>
                    <a:pt x="415" y="41"/>
                  </a:cubicBezTo>
                  <a:cubicBezTo>
                    <a:pt x="402" y="14"/>
                    <a:pt x="367" y="0"/>
                    <a:pt x="319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0" name="Google Shape;5805;p73"/>
            <p:cNvSpPr/>
            <p:nvPr/>
          </p:nvSpPr>
          <p:spPr>
            <a:xfrm>
              <a:off x="3322757" y="2353844"/>
              <a:ext cx="970630" cy="1211988"/>
            </a:xfrm>
            <a:custGeom>
              <a:avLst/>
              <a:gdLst/>
              <a:ahLst/>
              <a:cxnLst/>
              <a:rect l="l" t="t" r="r" b="b"/>
              <a:pathLst>
                <a:path w="49674" h="62026" extrusionOk="0">
                  <a:moveTo>
                    <a:pt x="17884" y="24366"/>
                  </a:moveTo>
                  <a:lnTo>
                    <a:pt x="30544" y="46905"/>
                  </a:lnTo>
                  <a:lnTo>
                    <a:pt x="30544" y="46905"/>
                  </a:lnTo>
                  <a:lnTo>
                    <a:pt x="13152" y="42677"/>
                  </a:lnTo>
                  <a:lnTo>
                    <a:pt x="17884" y="24366"/>
                  </a:lnTo>
                  <a:close/>
                  <a:moveTo>
                    <a:pt x="14161" y="1"/>
                  </a:moveTo>
                  <a:lnTo>
                    <a:pt x="5313" y="30812"/>
                  </a:lnTo>
                  <a:lnTo>
                    <a:pt x="0" y="49330"/>
                  </a:lnTo>
                  <a:cubicBezTo>
                    <a:pt x="9" y="49312"/>
                    <a:pt x="50" y="49303"/>
                    <a:pt x="122" y="49303"/>
                  </a:cubicBezTo>
                  <a:cubicBezTo>
                    <a:pt x="2845" y="49303"/>
                    <a:pt x="49674" y="62026"/>
                    <a:pt x="49674" y="62026"/>
                  </a:cubicBezTo>
                  <a:lnTo>
                    <a:pt x="43003" y="50356"/>
                  </a:lnTo>
                  <a:lnTo>
                    <a:pt x="14161" y="1"/>
                  </a:lnTo>
                  <a:close/>
                </a:path>
              </a:pathLst>
            </a:custGeom>
            <a:solidFill>
              <a:srgbClr val="F78AC3"/>
            </a:solidFill>
            <a:ln w="28575" cap="rnd" cmpd="sng">
              <a:solidFill>
                <a:srgbClr val="3D0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" name="Google Shape;5806;p73"/>
            <p:cNvSpPr/>
            <p:nvPr/>
          </p:nvSpPr>
          <p:spPr>
            <a:xfrm>
              <a:off x="3426576" y="2353844"/>
              <a:ext cx="736463" cy="983976"/>
            </a:xfrm>
            <a:custGeom>
              <a:avLst/>
              <a:gdLst/>
              <a:ahLst/>
              <a:cxnLst/>
              <a:rect l="l" t="t" r="r" b="b"/>
              <a:pathLst>
                <a:path w="37690" h="50357" extrusionOk="0">
                  <a:moveTo>
                    <a:pt x="8848" y="1"/>
                  </a:moveTo>
                  <a:lnTo>
                    <a:pt x="0" y="30812"/>
                  </a:lnTo>
                  <a:lnTo>
                    <a:pt x="338" y="31233"/>
                  </a:lnTo>
                  <a:lnTo>
                    <a:pt x="8343" y="11083"/>
                  </a:lnTo>
                  <a:lnTo>
                    <a:pt x="37690" y="50356"/>
                  </a:lnTo>
                  <a:lnTo>
                    <a:pt x="37690" y="50356"/>
                  </a:lnTo>
                  <a:lnTo>
                    <a:pt x="8848" y="1"/>
                  </a:lnTo>
                  <a:close/>
                </a:path>
              </a:pathLst>
            </a:custGeom>
            <a:solidFill>
              <a:srgbClr val="3D0800">
                <a:alpha val="107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" name="Google Shape;5807;p73"/>
            <p:cNvSpPr/>
            <p:nvPr/>
          </p:nvSpPr>
          <p:spPr>
            <a:xfrm>
              <a:off x="4114266" y="3365228"/>
              <a:ext cx="88536" cy="57545"/>
            </a:xfrm>
            <a:custGeom>
              <a:avLst/>
              <a:gdLst/>
              <a:ahLst/>
              <a:cxnLst/>
              <a:rect l="l" t="t" r="r" b="b"/>
              <a:pathLst>
                <a:path w="4531" h="2945" extrusionOk="0">
                  <a:moveTo>
                    <a:pt x="3704" y="0"/>
                  </a:moveTo>
                  <a:cubicBezTo>
                    <a:pt x="3593" y="0"/>
                    <a:pt x="3480" y="26"/>
                    <a:pt x="3375" y="81"/>
                  </a:cubicBezTo>
                  <a:lnTo>
                    <a:pt x="499" y="1575"/>
                  </a:lnTo>
                  <a:cubicBezTo>
                    <a:pt x="137" y="1759"/>
                    <a:pt x="0" y="2192"/>
                    <a:pt x="184" y="2553"/>
                  </a:cubicBezTo>
                  <a:cubicBezTo>
                    <a:pt x="309" y="2796"/>
                    <a:pt x="558" y="2945"/>
                    <a:pt x="831" y="2945"/>
                  </a:cubicBezTo>
                  <a:cubicBezTo>
                    <a:pt x="943" y="2945"/>
                    <a:pt x="1062" y="2915"/>
                    <a:pt x="1163" y="2862"/>
                  </a:cubicBezTo>
                  <a:lnTo>
                    <a:pt x="4039" y="1367"/>
                  </a:lnTo>
                  <a:cubicBezTo>
                    <a:pt x="4394" y="1184"/>
                    <a:pt x="4531" y="745"/>
                    <a:pt x="4353" y="395"/>
                  </a:cubicBezTo>
                  <a:cubicBezTo>
                    <a:pt x="4220" y="145"/>
                    <a:pt x="3966" y="0"/>
                    <a:pt x="3704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" name="Google Shape;5808;p73"/>
            <p:cNvSpPr/>
            <p:nvPr/>
          </p:nvSpPr>
          <p:spPr>
            <a:xfrm>
              <a:off x="4043822" y="3235498"/>
              <a:ext cx="86445" cy="59695"/>
            </a:xfrm>
            <a:custGeom>
              <a:avLst/>
              <a:gdLst/>
              <a:ahLst/>
              <a:cxnLst/>
              <a:rect l="l" t="t" r="r" b="b"/>
              <a:pathLst>
                <a:path w="4424" h="3055" extrusionOk="0">
                  <a:moveTo>
                    <a:pt x="3582" y="1"/>
                  </a:moveTo>
                  <a:cubicBezTo>
                    <a:pt x="3439" y="1"/>
                    <a:pt x="3294" y="43"/>
                    <a:pt x="3167" y="132"/>
                  </a:cubicBezTo>
                  <a:lnTo>
                    <a:pt x="463" y="1703"/>
                  </a:lnTo>
                  <a:cubicBezTo>
                    <a:pt x="119" y="1905"/>
                    <a:pt x="0" y="2343"/>
                    <a:pt x="202" y="2687"/>
                  </a:cubicBezTo>
                  <a:cubicBezTo>
                    <a:pt x="332" y="2913"/>
                    <a:pt x="569" y="3049"/>
                    <a:pt x="830" y="3055"/>
                  </a:cubicBezTo>
                  <a:cubicBezTo>
                    <a:pt x="961" y="3049"/>
                    <a:pt x="1085" y="3019"/>
                    <a:pt x="1198" y="2954"/>
                  </a:cubicBezTo>
                  <a:lnTo>
                    <a:pt x="3896" y="1383"/>
                  </a:lnTo>
                  <a:cubicBezTo>
                    <a:pt x="4276" y="1199"/>
                    <a:pt x="4424" y="731"/>
                    <a:pt x="4210" y="363"/>
                  </a:cubicBezTo>
                  <a:cubicBezTo>
                    <a:pt x="4075" y="129"/>
                    <a:pt x="3831" y="1"/>
                    <a:pt x="3582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" name="Google Shape;5809;p73"/>
            <p:cNvSpPr/>
            <p:nvPr/>
          </p:nvSpPr>
          <p:spPr>
            <a:xfrm>
              <a:off x="3964331" y="3093867"/>
              <a:ext cx="83201" cy="51273"/>
            </a:xfrm>
            <a:custGeom>
              <a:avLst/>
              <a:gdLst/>
              <a:ahLst/>
              <a:cxnLst/>
              <a:rect l="l" t="t" r="r" b="b"/>
              <a:pathLst>
                <a:path w="4258" h="2624" extrusionOk="0">
                  <a:moveTo>
                    <a:pt x="3430" y="0"/>
                  </a:moveTo>
                  <a:cubicBezTo>
                    <a:pt x="3324" y="0"/>
                    <a:pt x="3216" y="24"/>
                    <a:pt x="3113" y="74"/>
                  </a:cubicBezTo>
                  <a:lnTo>
                    <a:pt x="688" y="1242"/>
                  </a:lnTo>
                  <a:cubicBezTo>
                    <a:pt x="0" y="1580"/>
                    <a:pt x="238" y="2618"/>
                    <a:pt x="1008" y="2624"/>
                  </a:cubicBezTo>
                  <a:cubicBezTo>
                    <a:pt x="1115" y="2624"/>
                    <a:pt x="1222" y="2594"/>
                    <a:pt x="1317" y="2547"/>
                  </a:cubicBezTo>
                  <a:lnTo>
                    <a:pt x="3742" y="1385"/>
                  </a:lnTo>
                  <a:cubicBezTo>
                    <a:pt x="4104" y="1207"/>
                    <a:pt x="4258" y="774"/>
                    <a:pt x="4086" y="412"/>
                  </a:cubicBezTo>
                  <a:cubicBezTo>
                    <a:pt x="3958" y="153"/>
                    <a:pt x="3700" y="0"/>
                    <a:pt x="3430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" name="Google Shape;5810;p73"/>
            <p:cNvSpPr/>
            <p:nvPr/>
          </p:nvSpPr>
          <p:spPr>
            <a:xfrm>
              <a:off x="3881479" y="2945964"/>
              <a:ext cx="80544" cy="60261"/>
            </a:xfrm>
            <a:custGeom>
              <a:avLst/>
              <a:gdLst/>
              <a:ahLst/>
              <a:cxnLst/>
              <a:rect l="l" t="t" r="r" b="b"/>
              <a:pathLst>
                <a:path w="4122" h="3084" extrusionOk="0">
                  <a:moveTo>
                    <a:pt x="3296" y="1"/>
                  </a:moveTo>
                  <a:cubicBezTo>
                    <a:pt x="3170" y="1"/>
                    <a:pt x="3044" y="33"/>
                    <a:pt x="2930" y="101"/>
                  </a:cubicBezTo>
                  <a:lnTo>
                    <a:pt x="433" y="1749"/>
                  </a:lnTo>
                  <a:cubicBezTo>
                    <a:pt x="95" y="1968"/>
                    <a:pt x="1" y="2419"/>
                    <a:pt x="226" y="2757"/>
                  </a:cubicBezTo>
                  <a:cubicBezTo>
                    <a:pt x="356" y="2959"/>
                    <a:pt x="588" y="3083"/>
                    <a:pt x="831" y="3083"/>
                  </a:cubicBezTo>
                  <a:cubicBezTo>
                    <a:pt x="967" y="3077"/>
                    <a:pt x="1104" y="3036"/>
                    <a:pt x="1222" y="2965"/>
                  </a:cubicBezTo>
                  <a:lnTo>
                    <a:pt x="3724" y="1316"/>
                  </a:lnTo>
                  <a:cubicBezTo>
                    <a:pt x="4039" y="1091"/>
                    <a:pt x="4122" y="658"/>
                    <a:pt x="3908" y="332"/>
                  </a:cubicBezTo>
                  <a:cubicBezTo>
                    <a:pt x="3768" y="118"/>
                    <a:pt x="3534" y="1"/>
                    <a:pt x="3296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" name="Google Shape;5811;p73"/>
            <p:cNvSpPr/>
            <p:nvPr/>
          </p:nvSpPr>
          <p:spPr>
            <a:xfrm>
              <a:off x="3804353" y="2814378"/>
              <a:ext cx="83162" cy="58249"/>
            </a:xfrm>
            <a:custGeom>
              <a:avLst/>
              <a:gdLst/>
              <a:ahLst/>
              <a:cxnLst/>
              <a:rect l="l" t="t" r="r" b="b"/>
              <a:pathLst>
                <a:path w="4256" h="2981" extrusionOk="0">
                  <a:moveTo>
                    <a:pt x="3428" y="0"/>
                  </a:moveTo>
                  <a:cubicBezTo>
                    <a:pt x="3294" y="0"/>
                    <a:pt x="3158" y="38"/>
                    <a:pt x="3034" y="116"/>
                  </a:cubicBezTo>
                  <a:lnTo>
                    <a:pt x="621" y="1640"/>
                  </a:lnTo>
                  <a:cubicBezTo>
                    <a:pt x="0" y="2030"/>
                    <a:pt x="275" y="2980"/>
                    <a:pt x="1006" y="2980"/>
                  </a:cubicBezTo>
                  <a:cubicBezTo>
                    <a:pt x="1008" y="2980"/>
                    <a:pt x="1010" y="2980"/>
                    <a:pt x="1012" y="2980"/>
                  </a:cubicBezTo>
                  <a:cubicBezTo>
                    <a:pt x="1149" y="2980"/>
                    <a:pt x="1285" y="2939"/>
                    <a:pt x="1398" y="2862"/>
                  </a:cubicBezTo>
                  <a:lnTo>
                    <a:pt x="3811" y="1344"/>
                  </a:lnTo>
                  <a:cubicBezTo>
                    <a:pt x="4155" y="1130"/>
                    <a:pt x="4256" y="679"/>
                    <a:pt x="4042" y="341"/>
                  </a:cubicBezTo>
                  <a:cubicBezTo>
                    <a:pt x="3902" y="121"/>
                    <a:pt x="3668" y="0"/>
                    <a:pt x="3428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" name="Google Shape;5812;p73"/>
            <p:cNvSpPr/>
            <p:nvPr/>
          </p:nvSpPr>
          <p:spPr>
            <a:xfrm>
              <a:off x="3736528" y="2688028"/>
              <a:ext cx="78688" cy="59343"/>
            </a:xfrm>
            <a:custGeom>
              <a:avLst/>
              <a:gdLst/>
              <a:ahLst/>
              <a:cxnLst/>
              <a:rect l="l" t="t" r="r" b="b"/>
              <a:pathLst>
                <a:path w="4027" h="3037" extrusionOk="0">
                  <a:moveTo>
                    <a:pt x="3197" y="0"/>
                  </a:moveTo>
                  <a:cubicBezTo>
                    <a:pt x="3058" y="0"/>
                    <a:pt x="2917" y="41"/>
                    <a:pt x="2793" y="125"/>
                  </a:cubicBezTo>
                  <a:lnTo>
                    <a:pt x="421" y="1708"/>
                  </a:lnTo>
                  <a:cubicBezTo>
                    <a:pt x="89" y="1933"/>
                    <a:pt x="0" y="2384"/>
                    <a:pt x="220" y="2716"/>
                  </a:cubicBezTo>
                  <a:cubicBezTo>
                    <a:pt x="353" y="2913"/>
                    <a:pt x="571" y="3036"/>
                    <a:pt x="808" y="3036"/>
                  </a:cubicBezTo>
                  <a:cubicBezTo>
                    <a:pt x="814" y="3036"/>
                    <a:pt x="819" y="3036"/>
                    <a:pt x="825" y="3036"/>
                  </a:cubicBezTo>
                  <a:cubicBezTo>
                    <a:pt x="967" y="3036"/>
                    <a:pt x="1103" y="2995"/>
                    <a:pt x="1222" y="2917"/>
                  </a:cubicBezTo>
                  <a:lnTo>
                    <a:pt x="3600" y="1334"/>
                  </a:lnTo>
                  <a:cubicBezTo>
                    <a:pt x="3938" y="1109"/>
                    <a:pt x="4027" y="658"/>
                    <a:pt x="3801" y="326"/>
                  </a:cubicBezTo>
                  <a:cubicBezTo>
                    <a:pt x="3660" y="114"/>
                    <a:pt x="3430" y="0"/>
                    <a:pt x="3197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" name="Google Shape;5813;p73"/>
            <p:cNvSpPr/>
            <p:nvPr/>
          </p:nvSpPr>
          <p:spPr>
            <a:xfrm>
              <a:off x="3670481" y="2571331"/>
              <a:ext cx="77652" cy="57956"/>
            </a:xfrm>
            <a:custGeom>
              <a:avLst/>
              <a:gdLst/>
              <a:ahLst/>
              <a:cxnLst/>
              <a:rect l="l" t="t" r="r" b="b"/>
              <a:pathLst>
                <a:path w="3974" h="2966" extrusionOk="0">
                  <a:moveTo>
                    <a:pt x="3152" y="1"/>
                  </a:moveTo>
                  <a:cubicBezTo>
                    <a:pt x="3016" y="1"/>
                    <a:pt x="2879" y="39"/>
                    <a:pt x="2758" y="119"/>
                  </a:cubicBezTo>
                  <a:lnTo>
                    <a:pt x="439" y="1631"/>
                  </a:lnTo>
                  <a:cubicBezTo>
                    <a:pt x="95" y="1851"/>
                    <a:pt x="0" y="2302"/>
                    <a:pt x="220" y="2640"/>
                  </a:cubicBezTo>
                  <a:cubicBezTo>
                    <a:pt x="356" y="2841"/>
                    <a:pt x="588" y="2966"/>
                    <a:pt x="831" y="2966"/>
                  </a:cubicBezTo>
                  <a:cubicBezTo>
                    <a:pt x="973" y="2966"/>
                    <a:pt x="1109" y="2924"/>
                    <a:pt x="1228" y="2847"/>
                  </a:cubicBezTo>
                  <a:lnTo>
                    <a:pt x="3552" y="1329"/>
                  </a:lnTo>
                  <a:cubicBezTo>
                    <a:pt x="3884" y="1110"/>
                    <a:pt x="3973" y="665"/>
                    <a:pt x="3754" y="327"/>
                  </a:cubicBezTo>
                  <a:cubicBezTo>
                    <a:pt x="3619" y="116"/>
                    <a:pt x="3388" y="1"/>
                    <a:pt x="3152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" name="Google Shape;5814;p73"/>
            <p:cNvSpPr/>
            <p:nvPr/>
          </p:nvSpPr>
          <p:spPr>
            <a:xfrm>
              <a:off x="3602577" y="2457546"/>
              <a:ext cx="79274" cy="57369"/>
            </a:xfrm>
            <a:custGeom>
              <a:avLst/>
              <a:gdLst/>
              <a:ahLst/>
              <a:cxnLst/>
              <a:rect l="l" t="t" r="r" b="b"/>
              <a:pathLst>
                <a:path w="4057" h="2936" extrusionOk="0">
                  <a:moveTo>
                    <a:pt x="3241" y="0"/>
                  </a:moveTo>
                  <a:cubicBezTo>
                    <a:pt x="3119" y="0"/>
                    <a:pt x="2996" y="31"/>
                    <a:pt x="2882" y="96"/>
                  </a:cubicBezTo>
                  <a:lnTo>
                    <a:pt x="605" y="1602"/>
                  </a:lnTo>
                  <a:cubicBezTo>
                    <a:pt x="1" y="1999"/>
                    <a:pt x="285" y="2936"/>
                    <a:pt x="1009" y="2936"/>
                  </a:cubicBezTo>
                  <a:cubicBezTo>
                    <a:pt x="1151" y="2930"/>
                    <a:pt x="1287" y="2889"/>
                    <a:pt x="1406" y="2811"/>
                  </a:cubicBezTo>
                  <a:lnTo>
                    <a:pt x="3683" y="1305"/>
                  </a:lnTo>
                  <a:cubicBezTo>
                    <a:pt x="3985" y="1074"/>
                    <a:pt x="4057" y="647"/>
                    <a:pt x="3843" y="327"/>
                  </a:cubicBezTo>
                  <a:cubicBezTo>
                    <a:pt x="3706" y="116"/>
                    <a:pt x="3477" y="0"/>
                    <a:pt x="3241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0" name="Google Shape;5815;p73"/>
            <p:cNvSpPr/>
            <p:nvPr/>
          </p:nvSpPr>
          <p:spPr>
            <a:xfrm>
              <a:off x="3461338" y="2527716"/>
              <a:ext cx="130605" cy="508704"/>
            </a:xfrm>
            <a:custGeom>
              <a:avLst/>
              <a:gdLst/>
              <a:ahLst/>
              <a:cxnLst/>
              <a:rect l="l" t="t" r="r" b="b"/>
              <a:pathLst>
                <a:path w="6684" h="26034" extrusionOk="0">
                  <a:moveTo>
                    <a:pt x="6475" y="0"/>
                  </a:moveTo>
                  <a:cubicBezTo>
                    <a:pt x="6347" y="0"/>
                    <a:pt x="6199" y="177"/>
                    <a:pt x="6126" y="418"/>
                  </a:cubicBezTo>
                  <a:cubicBezTo>
                    <a:pt x="5515" y="2488"/>
                    <a:pt x="4928" y="4569"/>
                    <a:pt x="4370" y="6650"/>
                  </a:cubicBezTo>
                  <a:lnTo>
                    <a:pt x="2775" y="12924"/>
                  </a:lnTo>
                  <a:lnTo>
                    <a:pt x="1328" y="19227"/>
                  </a:lnTo>
                  <a:cubicBezTo>
                    <a:pt x="866" y="21338"/>
                    <a:pt x="439" y="23455"/>
                    <a:pt x="36" y="25572"/>
                  </a:cubicBezTo>
                  <a:cubicBezTo>
                    <a:pt x="0" y="25792"/>
                    <a:pt x="36" y="25987"/>
                    <a:pt x="148" y="26029"/>
                  </a:cubicBezTo>
                  <a:cubicBezTo>
                    <a:pt x="159" y="26032"/>
                    <a:pt x="169" y="26034"/>
                    <a:pt x="180" y="26034"/>
                  </a:cubicBezTo>
                  <a:cubicBezTo>
                    <a:pt x="285" y="26034"/>
                    <a:pt x="403" y="25877"/>
                    <a:pt x="457" y="25661"/>
                  </a:cubicBezTo>
                  <a:lnTo>
                    <a:pt x="2016" y="19394"/>
                  </a:lnTo>
                  <a:lnTo>
                    <a:pt x="3552" y="13114"/>
                  </a:lnTo>
                  <a:lnTo>
                    <a:pt x="5094" y="6834"/>
                  </a:lnTo>
                  <a:lnTo>
                    <a:pt x="6624" y="549"/>
                  </a:lnTo>
                  <a:cubicBezTo>
                    <a:pt x="6683" y="300"/>
                    <a:pt x="6653" y="62"/>
                    <a:pt x="6523" y="9"/>
                  </a:cubicBezTo>
                  <a:cubicBezTo>
                    <a:pt x="6507" y="3"/>
                    <a:pt x="6491" y="0"/>
                    <a:pt x="6475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1" name="Google Shape;5816;p73"/>
            <p:cNvSpPr/>
            <p:nvPr/>
          </p:nvSpPr>
          <p:spPr>
            <a:xfrm>
              <a:off x="3587863" y="2575903"/>
              <a:ext cx="43125" cy="165152"/>
            </a:xfrm>
            <a:custGeom>
              <a:avLst/>
              <a:gdLst/>
              <a:ahLst/>
              <a:cxnLst/>
              <a:rect l="l" t="t" r="r" b="b"/>
              <a:pathLst>
                <a:path w="2207" h="8452" extrusionOk="0">
                  <a:moveTo>
                    <a:pt x="1923" y="0"/>
                  </a:moveTo>
                  <a:cubicBezTo>
                    <a:pt x="1806" y="0"/>
                    <a:pt x="1711" y="46"/>
                    <a:pt x="1691" y="123"/>
                  </a:cubicBezTo>
                  <a:lnTo>
                    <a:pt x="1258" y="2156"/>
                  </a:lnTo>
                  <a:cubicBezTo>
                    <a:pt x="1121" y="2832"/>
                    <a:pt x="961" y="3497"/>
                    <a:pt x="831" y="4179"/>
                  </a:cubicBezTo>
                  <a:cubicBezTo>
                    <a:pt x="706" y="4860"/>
                    <a:pt x="564" y="5536"/>
                    <a:pt x="416" y="6212"/>
                  </a:cubicBezTo>
                  <a:lnTo>
                    <a:pt x="18" y="8246"/>
                  </a:lnTo>
                  <a:cubicBezTo>
                    <a:pt x="1" y="8323"/>
                    <a:pt x="60" y="8395"/>
                    <a:pt x="172" y="8436"/>
                  </a:cubicBezTo>
                  <a:cubicBezTo>
                    <a:pt x="204" y="8446"/>
                    <a:pt x="237" y="8451"/>
                    <a:pt x="268" y="8451"/>
                  </a:cubicBezTo>
                  <a:cubicBezTo>
                    <a:pt x="345" y="8451"/>
                    <a:pt x="412" y="8420"/>
                    <a:pt x="433" y="8365"/>
                  </a:cubicBezTo>
                  <a:cubicBezTo>
                    <a:pt x="682" y="7713"/>
                    <a:pt x="920" y="7054"/>
                    <a:pt x="1098" y="6378"/>
                  </a:cubicBezTo>
                  <a:cubicBezTo>
                    <a:pt x="1275" y="5708"/>
                    <a:pt x="1477" y="5038"/>
                    <a:pt x="1613" y="4350"/>
                  </a:cubicBezTo>
                  <a:cubicBezTo>
                    <a:pt x="1744" y="3663"/>
                    <a:pt x="1880" y="2969"/>
                    <a:pt x="1981" y="2281"/>
                  </a:cubicBezTo>
                  <a:cubicBezTo>
                    <a:pt x="2088" y="1593"/>
                    <a:pt x="2159" y="893"/>
                    <a:pt x="2195" y="200"/>
                  </a:cubicBezTo>
                  <a:cubicBezTo>
                    <a:pt x="2206" y="111"/>
                    <a:pt x="2123" y="28"/>
                    <a:pt x="1981" y="4"/>
                  </a:cubicBezTo>
                  <a:cubicBezTo>
                    <a:pt x="1961" y="1"/>
                    <a:pt x="1942" y="0"/>
                    <a:pt x="1923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2" name="Google Shape;5817;p73"/>
            <p:cNvSpPr/>
            <p:nvPr/>
          </p:nvSpPr>
          <p:spPr>
            <a:xfrm>
              <a:off x="4092595" y="1953260"/>
              <a:ext cx="1739666" cy="1978366"/>
            </a:xfrm>
            <a:custGeom>
              <a:avLst/>
              <a:gdLst/>
              <a:ahLst/>
              <a:cxnLst/>
              <a:rect l="l" t="t" r="r" b="b"/>
              <a:pathLst>
                <a:path w="89031" h="101247" extrusionOk="0">
                  <a:moveTo>
                    <a:pt x="50363" y="0"/>
                  </a:moveTo>
                  <a:cubicBezTo>
                    <a:pt x="35030" y="0"/>
                    <a:pt x="23232" y="1321"/>
                    <a:pt x="19907" y="1733"/>
                  </a:cubicBezTo>
                  <a:cubicBezTo>
                    <a:pt x="19326" y="1804"/>
                    <a:pt x="18828" y="2178"/>
                    <a:pt x="18602" y="2717"/>
                  </a:cubicBezTo>
                  <a:cubicBezTo>
                    <a:pt x="3025" y="39642"/>
                    <a:pt x="1" y="101246"/>
                    <a:pt x="1" y="101246"/>
                  </a:cubicBezTo>
                  <a:cubicBezTo>
                    <a:pt x="16049" y="99635"/>
                    <a:pt x="33029" y="99200"/>
                    <a:pt x="46679" y="99200"/>
                  </a:cubicBezTo>
                  <a:cubicBezTo>
                    <a:pt x="60260" y="99200"/>
                    <a:pt x="70545" y="99631"/>
                    <a:pt x="73340" y="99764"/>
                  </a:cubicBezTo>
                  <a:cubicBezTo>
                    <a:pt x="73351" y="99764"/>
                    <a:pt x="73362" y="99764"/>
                    <a:pt x="73372" y="99764"/>
                  </a:cubicBezTo>
                  <a:cubicBezTo>
                    <a:pt x="73773" y="99764"/>
                    <a:pt x="74099" y="99445"/>
                    <a:pt x="74105" y="99040"/>
                  </a:cubicBezTo>
                  <a:cubicBezTo>
                    <a:pt x="74289" y="64351"/>
                    <a:pt x="87085" y="11517"/>
                    <a:pt x="88912" y="4117"/>
                  </a:cubicBezTo>
                  <a:cubicBezTo>
                    <a:pt x="89030" y="3642"/>
                    <a:pt x="88722" y="3168"/>
                    <a:pt x="88242" y="3079"/>
                  </a:cubicBezTo>
                  <a:cubicBezTo>
                    <a:pt x="75015" y="725"/>
                    <a:pt x="61719" y="0"/>
                    <a:pt x="50363" y="0"/>
                  </a:cubicBezTo>
                  <a:close/>
                </a:path>
              </a:pathLst>
            </a:custGeom>
            <a:solidFill>
              <a:srgbClr val="B39AF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" name="Google Shape;5818;p73"/>
            <p:cNvSpPr/>
            <p:nvPr/>
          </p:nvSpPr>
          <p:spPr>
            <a:xfrm>
              <a:off x="4079152" y="1939797"/>
              <a:ext cx="1768057" cy="2005371"/>
            </a:xfrm>
            <a:custGeom>
              <a:avLst/>
              <a:gdLst/>
              <a:ahLst/>
              <a:cxnLst/>
              <a:rect l="l" t="t" r="r" b="b"/>
              <a:pathLst>
                <a:path w="90484" h="102629" extrusionOk="0">
                  <a:moveTo>
                    <a:pt x="51027" y="1378"/>
                  </a:moveTo>
                  <a:cubicBezTo>
                    <a:pt x="62352" y="1378"/>
                    <a:pt x="75617" y="2102"/>
                    <a:pt x="88805" y="4450"/>
                  </a:cubicBezTo>
                  <a:cubicBezTo>
                    <a:pt x="88853" y="4456"/>
                    <a:pt x="88888" y="4480"/>
                    <a:pt x="88912" y="4521"/>
                  </a:cubicBezTo>
                  <a:cubicBezTo>
                    <a:pt x="88930" y="4557"/>
                    <a:pt x="88942" y="4598"/>
                    <a:pt x="88936" y="4640"/>
                  </a:cubicBezTo>
                  <a:cubicBezTo>
                    <a:pt x="87429" y="10688"/>
                    <a:pt x="74289" y="64714"/>
                    <a:pt x="74058" y="99765"/>
                  </a:cubicBezTo>
                  <a:cubicBezTo>
                    <a:pt x="70757" y="99612"/>
                    <a:pt x="60574" y="99194"/>
                    <a:pt x="47291" y="99194"/>
                  </a:cubicBezTo>
                  <a:cubicBezTo>
                    <a:pt x="33867" y="99194"/>
                    <a:pt x="17277" y="99620"/>
                    <a:pt x="1424" y="101176"/>
                  </a:cubicBezTo>
                  <a:lnTo>
                    <a:pt x="1424" y="101176"/>
                  </a:lnTo>
                  <a:cubicBezTo>
                    <a:pt x="1857" y="93823"/>
                    <a:pt x="5539" y="37799"/>
                    <a:pt x="19919" y="3673"/>
                  </a:cubicBezTo>
                  <a:cubicBezTo>
                    <a:pt x="20055" y="3365"/>
                    <a:pt x="20346" y="3145"/>
                    <a:pt x="20684" y="3104"/>
                  </a:cubicBezTo>
                  <a:cubicBezTo>
                    <a:pt x="24093" y="2683"/>
                    <a:pt x="35817" y="1378"/>
                    <a:pt x="51027" y="1378"/>
                  </a:cubicBezTo>
                  <a:close/>
                  <a:moveTo>
                    <a:pt x="51012" y="1"/>
                  </a:moveTo>
                  <a:cubicBezTo>
                    <a:pt x="35726" y="1"/>
                    <a:pt x="23943" y="1312"/>
                    <a:pt x="20512" y="1740"/>
                  </a:cubicBezTo>
                  <a:cubicBezTo>
                    <a:pt x="19688" y="1841"/>
                    <a:pt x="18976" y="2374"/>
                    <a:pt x="18650" y="3139"/>
                  </a:cubicBezTo>
                  <a:cubicBezTo>
                    <a:pt x="3209" y="39756"/>
                    <a:pt x="42" y="101295"/>
                    <a:pt x="7" y="101906"/>
                  </a:cubicBezTo>
                  <a:cubicBezTo>
                    <a:pt x="1" y="102107"/>
                    <a:pt x="72" y="102303"/>
                    <a:pt x="220" y="102439"/>
                  </a:cubicBezTo>
                  <a:cubicBezTo>
                    <a:pt x="351" y="102558"/>
                    <a:pt x="523" y="102623"/>
                    <a:pt x="700" y="102629"/>
                  </a:cubicBezTo>
                  <a:lnTo>
                    <a:pt x="766" y="102629"/>
                  </a:lnTo>
                  <a:cubicBezTo>
                    <a:pt x="16841" y="101012"/>
                    <a:pt x="33750" y="100574"/>
                    <a:pt x="47377" y="100574"/>
                  </a:cubicBezTo>
                  <a:cubicBezTo>
                    <a:pt x="60587" y="100574"/>
                    <a:pt x="70712" y="100986"/>
                    <a:pt x="73998" y="101135"/>
                  </a:cubicBezTo>
                  <a:cubicBezTo>
                    <a:pt x="74026" y="101136"/>
                    <a:pt x="74054" y="101137"/>
                    <a:pt x="74082" y="101137"/>
                  </a:cubicBezTo>
                  <a:cubicBezTo>
                    <a:pt x="74437" y="101137"/>
                    <a:pt x="74778" y="100997"/>
                    <a:pt x="75036" y="100749"/>
                  </a:cubicBezTo>
                  <a:cubicBezTo>
                    <a:pt x="75315" y="100482"/>
                    <a:pt x="75475" y="100115"/>
                    <a:pt x="75481" y="99729"/>
                  </a:cubicBezTo>
                  <a:cubicBezTo>
                    <a:pt x="75665" y="64886"/>
                    <a:pt x="88775" y="10996"/>
                    <a:pt x="90270" y="4972"/>
                  </a:cubicBezTo>
                  <a:cubicBezTo>
                    <a:pt x="90483" y="4106"/>
                    <a:pt x="89920" y="3246"/>
                    <a:pt x="89042" y="3098"/>
                  </a:cubicBezTo>
                  <a:cubicBezTo>
                    <a:pt x="75757" y="730"/>
                    <a:pt x="62411" y="1"/>
                    <a:pt x="51012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" name="Google Shape;5819;p73"/>
            <p:cNvSpPr/>
            <p:nvPr/>
          </p:nvSpPr>
          <p:spPr>
            <a:xfrm>
              <a:off x="4063167" y="1986987"/>
              <a:ext cx="1767237" cy="1944640"/>
            </a:xfrm>
            <a:custGeom>
              <a:avLst/>
              <a:gdLst/>
              <a:ahLst/>
              <a:cxnLst/>
              <a:rect l="l" t="t" r="r" b="b"/>
              <a:pathLst>
                <a:path w="90442" h="99521" extrusionOk="0">
                  <a:moveTo>
                    <a:pt x="88923" y="1"/>
                  </a:moveTo>
                  <a:lnTo>
                    <a:pt x="0" y="98008"/>
                  </a:lnTo>
                  <a:lnTo>
                    <a:pt x="1513" y="99520"/>
                  </a:lnTo>
                  <a:lnTo>
                    <a:pt x="90441" y="1661"/>
                  </a:lnTo>
                  <a:lnTo>
                    <a:pt x="88923" y="1"/>
                  </a:lnTo>
                  <a:close/>
                </a:path>
              </a:pathLst>
            </a:custGeom>
            <a:solidFill>
              <a:srgbClr val="B39AF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" name="Google Shape;5820;p73"/>
            <p:cNvSpPr/>
            <p:nvPr/>
          </p:nvSpPr>
          <p:spPr>
            <a:xfrm>
              <a:off x="4048219" y="1973446"/>
              <a:ext cx="1796781" cy="1971723"/>
            </a:xfrm>
            <a:custGeom>
              <a:avLst/>
              <a:gdLst/>
              <a:ahLst/>
              <a:cxnLst/>
              <a:rect l="l" t="t" r="r" b="b"/>
              <a:pathLst>
                <a:path w="91954" h="100907" extrusionOk="0">
                  <a:moveTo>
                    <a:pt x="89694" y="1714"/>
                  </a:moveTo>
                  <a:lnTo>
                    <a:pt x="90275" y="2354"/>
                  </a:lnTo>
                  <a:lnTo>
                    <a:pt x="2254" y="99223"/>
                  </a:lnTo>
                  <a:lnTo>
                    <a:pt x="1714" y="98671"/>
                  </a:lnTo>
                  <a:lnTo>
                    <a:pt x="89694" y="1714"/>
                  </a:lnTo>
                  <a:close/>
                  <a:moveTo>
                    <a:pt x="89688" y="0"/>
                  </a:moveTo>
                  <a:cubicBezTo>
                    <a:pt x="89493" y="0"/>
                    <a:pt x="89303" y="83"/>
                    <a:pt x="89178" y="231"/>
                  </a:cubicBezTo>
                  <a:lnTo>
                    <a:pt x="250" y="98239"/>
                  </a:lnTo>
                  <a:cubicBezTo>
                    <a:pt x="1" y="98505"/>
                    <a:pt x="12" y="98926"/>
                    <a:pt x="273" y="99187"/>
                  </a:cubicBezTo>
                  <a:lnTo>
                    <a:pt x="1791" y="100705"/>
                  </a:lnTo>
                  <a:cubicBezTo>
                    <a:pt x="1922" y="100836"/>
                    <a:pt x="2100" y="100907"/>
                    <a:pt x="2283" y="100907"/>
                  </a:cubicBezTo>
                  <a:lnTo>
                    <a:pt x="2295" y="100907"/>
                  </a:lnTo>
                  <a:cubicBezTo>
                    <a:pt x="2485" y="100901"/>
                    <a:pt x="2663" y="100824"/>
                    <a:pt x="2788" y="100682"/>
                  </a:cubicBezTo>
                  <a:lnTo>
                    <a:pt x="91716" y="2811"/>
                  </a:lnTo>
                  <a:cubicBezTo>
                    <a:pt x="91954" y="2550"/>
                    <a:pt x="91954" y="2147"/>
                    <a:pt x="91716" y="1886"/>
                  </a:cubicBezTo>
                  <a:lnTo>
                    <a:pt x="90198" y="231"/>
                  </a:lnTo>
                  <a:cubicBezTo>
                    <a:pt x="90068" y="89"/>
                    <a:pt x="89884" y="6"/>
                    <a:pt x="89688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" name="Google Shape;5821;p73"/>
            <p:cNvSpPr/>
            <p:nvPr/>
          </p:nvSpPr>
          <p:spPr>
            <a:xfrm>
              <a:off x="4063167" y="1923637"/>
              <a:ext cx="1739431" cy="1978445"/>
            </a:xfrm>
            <a:custGeom>
              <a:avLst/>
              <a:gdLst/>
              <a:ahLst/>
              <a:cxnLst/>
              <a:rect l="l" t="t" r="r" b="b"/>
              <a:pathLst>
                <a:path w="89019" h="101251" extrusionOk="0">
                  <a:moveTo>
                    <a:pt x="50303" y="0"/>
                  </a:moveTo>
                  <a:cubicBezTo>
                    <a:pt x="34995" y="0"/>
                    <a:pt x="23219" y="1316"/>
                    <a:pt x="19901" y="1731"/>
                  </a:cubicBezTo>
                  <a:cubicBezTo>
                    <a:pt x="19320" y="1796"/>
                    <a:pt x="18816" y="2176"/>
                    <a:pt x="18590" y="2715"/>
                  </a:cubicBezTo>
                  <a:cubicBezTo>
                    <a:pt x="3025" y="39640"/>
                    <a:pt x="0" y="101250"/>
                    <a:pt x="0" y="101250"/>
                  </a:cubicBezTo>
                  <a:cubicBezTo>
                    <a:pt x="16057" y="99638"/>
                    <a:pt x="33049" y="99203"/>
                    <a:pt x="46704" y="99203"/>
                  </a:cubicBezTo>
                  <a:cubicBezTo>
                    <a:pt x="60266" y="99203"/>
                    <a:pt x="70536" y="99632"/>
                    <a:pt x="73328" y="99762"/>
                  </a:cubicBezTo>
                  <a:cubicBezTo>
                    <a:pt x="73342" y="99763"/>
                    <a:pt x="73356" y="99763"/>
                    <a:pt x="73370" y="99763"/>
                  </a:cubicBezTo>
                  <a:cubicBezTo>
                    <a:pt x="73766" y="99763"/>
                    <a:pt x="74093" y="99439"/>
                    <a:pt x="74093" y="99038"/>
                  </a:cubicBezTo>
                  <a:cubicBezTo>
                    <a:pt x="74277" y="64343"/>
                    <a:pt x="87067" y="11515"/>
                    <a:pt x="88900" y="4115"/>
                  </a:cubicBezTo>
                  <a:cubicBezTo>
                    <a:pt x="89018" y="3640"/>
                    <a:pt x="88710" y="3166"/>
                    <a:pt x="88224" y="3083"/>
                  </a:cubicBezTo>
                  <a:cubicBezTo>
                    <a:pt x="74981" y="725"/>
                    <a:pt x="61669" y="0"/>
                    <a:pt x="50303" y="0"/>
                  </a:cubicBezTo>
                  <a:close/>
                </a:path>
              </a:pathLst>
            </a:custGeom>
            <a:solidFill>
              <a:srgbClr val="B39AF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" name="Google Shape;5822;p73"/>
            <p:cNvSpPr/>
            <p:nvPr/>
          </p:nvSpPr>
          <p:spPr>
            <a:xfrm>
              <a:off x="4049255" y="1910036"/>
              <a:ext cx="1768292" cy="2005586"/>
            </a:xfrm>
            <a:custGeom>
              <a:avLst/>
              <a:gdLst/>
              <a:ahLst/>
              <a:cxnLst/>
              <a:rect l="l" t="t" r="r" b="b"/>
              <a:pathLst>
                <a:path w="90496" h="102640" extrusionOk="0">
                  <a:moveTo>
                    <a:pt x="51065" y="1381"/>
                  </a:moveTo>
                  <a:cubicBezTo>
                    <a:pt x="62386" y="1381"/>
                    <a:pt x="75634" y="2105"/>
                    <a:pt x="88817" y="4455"/>
                  </a:cubicBezTo>
                  <a:cubicBezTo>
                    <a:pt x="88865" y="4467"/>
                    <a:pt x="88900" y="4490"/>
                    <a:pt x="88924" y="4526"/>
                  </a:cubicBezTo>
                  <a:cubicBezTo>
                    <a:pt x="88942" y="4562"/>
                    <a:pt x="88953" y="4609"/>
                    <a:pt x="88948" y="4645"/>
                  </a:cubicBezTo>
                  <a:cubicBezTo>
                    <a:pt x="87447" y="10687"/>
                    <a:pt x="74301" y="64737"/>
                    <a:pt x="74076" y="99770"/>
                  </a:cubicBezTo>
                  <a:cubicBezTo>
                    <a:pt x="70778" y="99614"/>
                    <a:pt x="60610" y="99198"/>
                    <a:pt x="47344" y="99198"/>
                  </a:cubicBezTo>
                  <a:cubicBezTo>
                    <a:pt x="33914" y="99198"/>
                    <a:pt x="17309" y="99624"/>
                    <a:pt x="1442" y="101175"/>
                  </a:cubicBezTo>
                  <a:cubicBezTo>
                    <a:pt x="1869" y="93834"/>
                    <a:pt x="5551" y="37804"/>
                    <a:pt x="19931" y="3684"/>
                  </a:cubicBezTo>
                  <a:cubicBezTo>
                    <a:pt x="20061" y="3370"/>
                    <a:pt x="20352" y="3150"/>
                    <a:pt x="20696" y="3115"/>
                  </a:cubicBezTo>
                  <a:cubicBezTo>
                    <a:pt x="24106" y="2690"/>
                    <a:pt x="35844" y="1381"/>
                    <a:pt x="51065" y="1381"/>
                  </a:cubicBezTo>
                  <a:close/>
                  <a:moveTo>
                    <a:pt x="51035" y="0"/>
                  </a:moveTo>
                  <a:cubicBezTo>
                    <a:pt x="35743" y="0"/>
                    <a:pt x="23956" y="1313"/>
                    <a:pt x="20524" y="1745"/>
                  </a:cubicBezTo>
                  <a:cubicBezTo>
                    <a:pt x="19700" y="1846"/>
                    <a:pt x="18988" y="2379"/>
                    <a:pt x="18662" y="3144"/>
                  </a:cubicBezTo>
                  <a:cubicBezTo>
                    <a:pt x="3233" y="39761"/>
                    <a:pt x="48" y="101294"/>
                    <a:pt x="19" y="101911"/>
                  </a:cubicBezTo>
                  <a:cubicBezTo>
                    <a:pt x="1" y="102302"/>
                    <a:pt x="315" y="102634"/>
                    <a:pt x="712" y="102640"/>
                  </a:cubicBezTo>
                  <a:lnTo>
                    <a:pt x="778" y="102628"/>
                  </a:lnTo>
                  <a:cubicBezTo>
                    <a:pt x="16828" y="101017"/>
                    <a:pt x="33709" y="100579"/>
                    <a:pt x="47323" y="100579"/>
                  </a:cubicBezTo>
                  <a:cubicBezTo>
                    <a:pt x="60568" y="100579"/>
                    <a:pt x="70721" y="100994"/>
                    <a:pt x="74010" y="101146"/>
                  </a:cubicBezTo>
                  <a:cubicBezTo>
                    <a:pt x="74032" y="101147"/>
                    <a:pt x="74054" y="101147"/>
                    <a:pt x="74075" y="101147"/>
                  </a:cubicBezTo>
                  <a:cubicBezTo>
                    <a:pt x="74438" y="101147"/>
                    <a:pt x="74791" y="101006"/>
                    <a:pt x="75054" y="100754"/>
                  </a:cubicBezTo>
                  <a:cubicBezTo>
                    <a:pt x="75333" y="100493"/>
                    <a:pt x="75493" y="100126"/>
                    <a:pt x="75493" y="99740"/>
                  </a:cubicBezTo>
                  <a:cubicBezTo>
                    <a:pt x="75677" y="64909"/>
                    <a:pt x="88787" y="11007"/>
                    <a:pt x="90276" y="4977"/>
                  </a:cubicBezTo>
                  <a:cubicBezTo>
                    <a:pt x="90495" y="4111"/>
                    <a:pt x="89932" y="3251"/>
                    <a:pt x="89054" y="3097"/>
                  </a:cubicBezTo>
                  <a:cubicBezTo>
                    <a:pt x="75774" y="729"/>
                    <a:pt x="62431" y="0"/>
                    <a:pt x="51035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" name="Google Shape;5823;p73"/>
            <p:cNvSpPr/>
            <p:nvPr/>
          </p:nvSpPr>
          <p:spPr>
            <a:xfrm>
              <a:off x="3846131" y="1718753"/>
              <a:ext cx="1890182" cy="2125268"/>
            </a:xfrm>
            <a:custGeom>
              <a:avLst/>
              <a:gdLst/>
              <a:ahLst/>
              <a:cxnLst/>
              <a:rect l="l" t="t" r="r" b="b"/>
              <a:pathLst>
                <a:path w="96734" h="108765" extrusionOk="0">
                  <a:moveTo>
                    <a:pt x="86030" y="1"/>
                  </a:moveTo>
                  <a:cubicBezTo>
                    <a:pt x="86030" y="1"/>
                    <a:pt x="84287" y="6660"/>
                    <a:pt x="81891" y="16586"/>
                  </a:cubicBezTo>
                  <a:cubicBezTo>
                    <a:pt x="77023" y="36807"/>
                    <a:pt x="69439" y="70541"/>
                    <a:pt x="68407" y="88876"/>
                  </a:cubicBezTo>
                  <a:cubicBezTo>
                    <a:pt x="68395" y="89137"/>
                    <a:pt x="68389" y="89380"/>
                    <a:pt x="68371" y="89635"/>
                  </a:cubicBezTo>
                  <a:cubicBezTo>
                    <a:pt x="68371" y="89635"/>
                    <a:pt x="8575" y="94325"/>
                    <a:pt x="1" y="95831"/>
                  </a:cubicBezTo>
                  <a:lnTo>
                    <a:pt x="10621" y="108201"/>
                  </a:lnTo>
                  <a:lnTo>
                    <a:pt x="11107" y="108764"/>
                  </a:lnTo>
                  <a:cubicBezTo>
                    <a:pt x="11107" y="108764"/>
                    <a:pt x="49156" y="106998"/>
                    <a:pt x="74227" y="106998"/>
                  </a:cubicBezTo>
                  <a:cubicBezTo>
                    <a:pt x="77133" y="106998"/>
                    <a:pt x="79864" y="107021"/>
                    <a:pt x="82342" y="107074"/>
                  </a:cubicBezTo>
                  <a:cubicBezTo>
                    <a:pt x="82342" y="107074"/>
                    <a:pt x="84915" y="69385"/>
                    <a:pt x="89659" y="48862"/>
                  </a:cubicBezTo>
                  <a:cubicBezTo>
                    <a:pt x="94403" y="28333"/>
                    <a:pt x="96733" y="17363"/>
                    <a:pt x="96733" y="17363"/>
                  </a:cubicBezTo>
                  <a:lnTo>
                    <a:pt x="8603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" name="Google Shape;5824;p73"/>
            <p:cNvSpPr/>
            <p:nvPr/>
          </p:nvSpPr>
          <p:spPr>
            <a:xfrm>
              <a:off x="3829345" y="1705153"/>
              <a:ext cx="1920762" cy="2152311"/>
            </a:xfrm>
            <a:custGeom>
              <a:avLst/>
              <a:gdLst/>
              <a:ahLst/>
              <a:cxnLst/>
              <a:rect l="l" t="t" r="r" b="b"/>
              <a:pathLst>
                <a:path w="98299" h="110149" extrusionOk="0">
                  <a:moveTo>
                    <a:pt x="87156" y="2428"/>
                  </a:moveTo>
                  <a:lnTo>
                    <a:pt x="96857" y="18189"/>
                  </a:lnTo>
                  <a:cubicBezTo>
                    <a:pt x="96472" y="20004"/>
                    <a:pt x="94129" y="30855"/>
                    <a:pt x="89842" y="49398"/>
                  </a:cubicBezTo>
                  <a:cubicBezTo>
                    <a:pt x="85478" y="68248"/>
                    <a:pt x="82928" y="101953"/>
                    <a:pt x="82555" y="107065"/>
                  </a:cubicBezTo>
                  <a:cubicBezTo>
                    <a:pt x="80298" y="107022"/>
                    <a:pt x="77840" y="107003"/>
                    <a:pt x="75237" y="107003"/>
                  </a:cubicBezTo>
                  <a:cubicBezTo>
                    <a:pt x="51615" y="107003"/>
                    <a:pt x="16120" y="108584"/>
                    <a:pt x="12269" y="108755"/>
                  </a:cubicBezTo>
                  <a:lnTo>
                    <a:pt x="2194" y="97014"/>
                  </a:lnTo>
                  <a:cubicBezTo>
                    <a:pt x="13953" y="95371"/>
                    <a:pt x="68703" y="91066"/>
                    <a:pt x="69284" y="91019"/>
                  </a:cubicBezTo>
                  <a:cubicBezTo>
                    <a:pt x="69622" y="90995"/>
                    <a:pt x="69894" y="90716"/>
                    <a:pt x="69912" y="90372"/>
                  </a:cubicBezTo>
                  <a:lnTo>
                    <a:pt x="69960" y="89602"/>
                  </a:lnTo>
                  <a:cubicBezTo>
                    <a:pt x="70997" y="71124"/>
                    <a:pt x="78837" y="36459"/>
                    <a:pt x="83426" y="17436"/>
                  </a:cubicBezTo>
                  <a:cubicBezTo>
                    <a:pt x="85116" y="10404"/>
                    <a:pt x="86504" y="4972"/>
                    <a:pt x="87156" y="2428"/>
                  </a:cubicBezTo>
                  <a:close/>
                  <a:moveTo>
                    <a:pt x="86886" y="1"/>
                  </a:moveTo>
                  <a:cubicBezTo>
                    <a:pt x="86852" y="1"/>
                    <a:pt x="86817" y="3"/>
                    <a:pt x="86782" y="9"/>
                  </a:cubicBezTo>
                  <a:cubicBezTo>
                    <a:pt x="86510" y="50"/>
                    <a:pt x="86284" y="246"/>
                    <a:pt x="86213" y="513"/>
                  </a:cubicBezTo>
                  <a:cubicBezTo>
                    <a:pt x="86195" y="584"/>
                    <a:pt x="84440" y="7296"/>
                    <a:pt x="82074" y="17110"/>
                  </a:cubicBezTo>
                  <a:cubicBezTo>
                    <a:pt x="77479" y="36174"/>
                    <a:pt x="69616" y="70941"/>
                    <a:pt x="68572" y="89530"/>
                  </a:cubicBezTo>
                  <a:lnTo>
                    <a:pt x="68572" y="89690"/>
                  </a:lnTo>
                  <a:cubicBezTo>
                    <a:pt x="61925" y="90212"/>
                    <a:pt x="8889" y="94416"/>
                    <a:pt x="741" y="95846"/>
                  </a:cubicBezTo>
                  <a:cubicBezTo>
                    <a:pt x="220" y="95940"/>
                    <a:pt x="0" y="96563"/>
                    <a:pt x="332" y="96972"/>
                  </a:cubicBezTo>
                  <a:lnTo>
                    <a:pt x="10958" y="109342"/>
                  </a:lnTo>
                  <a:lnTo>
                    <a:pt x="11439" y="109911"/>
                  </a:lnTo>
                  <a:cubicBezTo>
                    <a:pt x="11565" y="110060"/>
                    <a:pt x="11747" y="110148"/>
                    <a:pt x="11947" y="110148"/>
                  </a:cubicBezTo>
                  <a:cubicBezTo>
                    <a:pt x="11953" y="110148"/>
                    <a:pt x="11960" y="110148"/>
                    <a:pt x="11966" y="110148"/>
                  </a:cubicBezTo>
                  <a:lnTo>
                    <a:pt x="11984" y="110148"/>
                  </a:lnTo>
                  <a:cubicBezTo>
                    <a:pt x="12409" y="110132"/>
                    <a:pt x="50336" y="108382"/>
                    <a:pt x="75162" y="108382"/>
                  </a:cubicBezTo>
                  <a:cubicBezTo>
                    <a:pt x="78035" y="108382"/>
                    <a:pt x="80733" y="108406"/>
                    <a:pt x="83177" y="108458"/>
                  </a:cubicBezTo>
                  <a:cubicBezTo>
                    <a:pt x="83188" y="108459"/>
                    <a:pt x="83199" y="108459"/>
                    <a:pt x="83210" y="108459"/>
                  </a:cubicBezTo>
                  <a:cubicBezTo>
                    <a:pt x="83569" y="108459"/>
                    <a:pt x="83865" y="108174"/>
                    <a:pt x="83877" y="107812"/>
                  </a:cubicBezTo>
                  <a:cubicBezTo>
                    <a:pt x="83907" y="107444"/>
                    <a:pt x="86486" y="70004"/>
                    <a:pt x="91176" y="49712"/>
                  </a:cubicBezTo>
                  <a:cubicBezTo>
                    <a:pt x="95867" y="29414"/>
                    <a:pt x="98233" y="18320"/>
                    <a:pt x="98257" y="18207"/>
                  </a:cubicBezTo>
                  <a:cubicBezTo>
                    <a:pt x="98298" y="18035"/>
                    <a:pt x="98263" y="17851"/>
                    <a:pt x="98168" y="17703"/>
                  </a:cubicBezTo>
                  <a:lnTo>
                    <a:pt x="87464" y="329"/>
                  </a:lnTo>
                  <a:cubicBezTo>
                    <a:pt x="87340" y="122"/>
                    <a:pt x="87121" y="1"/>
                    <a:pt x="86886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" name="Google Shape;5825;p73"/>
            <p:cNvSpPr/>
            <p:nvPr/>
          </p:nvSpPr>
          <p:spPr>
            <a:xfrm>
              <a:off x="4053671" y="1718753"/>
              <a:ext cx="1682648" cy="2125268"/>
            </a:xfrm>
            <a:custGeom>
              <a:avLst/>
              <a:gdLst/>
              <a:ahLst/>
              <a:cxnLst/>
              <a:rect l="l" t="t" r="r" b="b"/>
              <a:pathLst>
                <a:path w="86113" h="108765" extrusionOk="0">
                  <a:moveTo>
                    <a:pt x="75409" y="1"/>
                  </a:moveTo>
                  <a:cubicBezTo>
                    <a:pt x="75409" y="1"/>
                    <a:pt x="73666" y="6660"/>
                    <a:pt x="71270" y="16580"/>
                  </a:cubicBezTo>
                  <a:lnTo>
                    <a:pt x="76838" y="22498"/>
                  </a:lnTo>
                  <a:cubicBezTo>
                    <a:pt x="76838" y="22498"/>
                    <a:pt x="70760" y="62749"/>
                    <a:pt x="70298" y="75688"/>
                  </a:cubicBezTo>
                  <a:cubicBezTo>
                    <a:pt x="69841" y="88633"/>
                    <a:pt x="68424" y="100214"/>
                    <a:pt x="67019" y="101921"/>
                  </a:cubicBezTo>
                  <a:cubicBezTo>
                    <a:pt x="65874" y="103303"/>
                    <a:pt x="25486" y="101714"/>
                    <a:pt x="0" y="108201"/>
                  </a:cubicBezTo>
                  <a:lnTo>
                    <a:pt x="486" y="108764"/>
                  </a:lnTo>
                  <a:cubicBezTo>
                    <a:pt x="486" y="108764"/>
                    <a:pt x="38535" y="106998"/>
                    <a:pt x="63606" y="106998"/>
                  </a:cubicBezTo>
                  <a:cubicBezTo>
                    <a:pt x="66512" y="106998"/>
                    <a:pt x="69243" y="107021"/>
                    <a:pt x="71721" y="107074"/>
                  </a:cubicBezTo>
                  <a:cubicBezTo>
                    <a:pt x="71721" y="107074"/>
                    <a:pt x="74294" y="69385"/>
                    <a:pt x="79038" y="48862"/>
                  </a:cubicBezTo>
                  <a:cubicBezTo>
                    <a:pt x="83782" y="28333"/>
                    <a:pt x="86112" y="17363"/>
                    <a:pt x="86112" y="17363"/>
                  </a:cubicBezTo>
                  <a:lnTo>
                    <a:pt x="75409" y="1"/>
                  </a:lnTo>
                  <a:close/>
                </a:path>
              </a:pathLst>
            </a:custGeom>
            <a:solidFill>
              <a:srgbClr val="3D0800">
                <a:alpha val="107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" name="Google Shape;5826;p73"/>
            <p:cNvSpPr/>
            <p:nvPr/>
          </p:nvSpPr>
          <p:spPr>
            <a:xfrm>
              <a:off x="3846131" y="3455428"/>
              <a:ext cx="1608963" cy="388651"/>
            </a:xfrm>
            <a:custGeom>
              <a:avLst/>
              <a:gdLst/>
              <a:ahLst/>
              <a:cxnLst/>
              <a:rect l="l" t="t" r="r" b="b"/>
              <a:pathLst>
                <a:path w="82342" h="19890" extrusionOk="0">
                  <a:moveTo>
                    <a:pt x="68407" y="1"/>
                  </a:moveTo>
                  <a:cubicBezTo>
                    <a:pt x="68395" y="262"/>
                    <a:pt x="68389" y="505"/>
                    <a:pt x="68371" y="760"/>
                  </a:cubicBezTo>
                  <a:cubicBezTo>
                    <a:pt x="68371" y="760"/>
                    <a:pt x="8575" y="5450"/>
                    <a:pt x="1" y="6956"/>
                  </a:cubicBezTo>
                  <a:lnTo>
                    <a:pt x="11107" y="19889"/>
                  </a:lnTo>
                  <a:cubicBezTo>
                    <a:pt x="11107" y="19889"/>
                    <a:pt x="49156" y="18123"/>
                    <a:pt x="74227" y="18123"/>
                  </a:cubicBezTo>
                  <a:cubicBezTo>
                    <a:pt x="77133" y="18123"/>
                    <a:pt x="79864" y="18146"/>
                    <a:pt x="82342" y="18199"/>
                  </a:cubicBezTo>
                  <a:cubicBezTo>
                    <a:pt x="82342" y="18199"/>
                    <a:pt x="73459" y="9364"/>
                    <a:pt x="6840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" name="Google Shape;5827;p73"/>
            <p:cNvSpPr/>
            <p:nvPr/>
          </p:nvSpPr>
          <p:spPr>
            <a:xfrm>
              <a:off x="3829345" y="3441867"/>
              <a:ext cx="1640129" cy="415655"/>
            </a:xfrm>
            <a:custGeom>
              <a:avLst/>
              <a:gdLst/>
              <a:ahLst/>
              <a:cxnLst/>
              <a:rect l="l" t="t" r="r" b="b"/>
              <a:pathLst>
                <a:path w="83937" h="21272" extrusionOk="0">
                  <a:moveTo>
                    <a:pt x="69284" y="2142"/>
                  </a:moveTo>
                  <a:cubicBezTo>
                    <a:pt x="73251" y="9056"/>
                    <a:pt x="79080" y="15561"/>
                    <a:pt x="81552" y="18176"/>
                  </a:cubicBezTo>
                  <a:cubicBezTo>
                    <a:pt x="79567" y="18145"/>
                    <a:pt x="77440" y="18131"/>
                    <a:pt x="75207" y="18131"/>
                  </a:cubicBezTo>
                  <a:cubicBezTo>
                    <a:pt x="51576" y="18131"/>
                    <a:pt x="16105" y="19710"/>
                    <a:pt x="12269" y="19878"/>
                  </a:cubicBezTo>
                  <a:lnTo>
                    <a:pt x="2194" y="8137"/>
                  </a:lnTo>
                  <a:cubicBezTo>
                    <a:pt x="13953" y="6494"/>
                    <a:pt x="68691" y="2189"/>
                    <a:pt x="69284" y="2142"/>
                  </a:cubicBezTo>
                  <a:close/>
                  <a:moveTo>
                    <a:pt x="69264" y="1"/>
                  </a:moveTo>
                  <a:cubicBezTo>
                    <a:pt x="68929" y="1"/>
                    <a:pt x="68597" y="240"/>
                    <a:pt x="68572" y="653"/>
                  </a:cubicBezTo>
                  <a:lnTo>
                    <a:pt x="68572" y="813"/>
                  </a:lnTo>
                  <a:cubicBezTo>
                    <a:pt x="61925" y="1335"/>
                    <a:pt x="8889" y="5539"/>
                    <a:pt x="741" y="6969"/>
                  </a:cubicBezTo>
                  <a:cubicBezTo>
                    <a:pt x="220" y="7063"/>
                    <a:pt x="0" y="7686"/>
                    <a:pt x="332" y="8095"/>
                  </a:cubicBezTo>
                  <a:lnTo>
                    <a:pt x="11439" y="21034"/>
                  </a:lnTo>
                  <a:cubicBezTo>
                    <a:pt x="11565" y="21183"/>
                    <a:pt x="11747" y="21271"/>
                    <a:pt x="11947" y="21271"/>
                  </a:cubicBezTo>
                  <a:cubicBezTo>
                    <a:pt x="11953" y="21271"/>
                    <a:pt x="11960" y="21271"/>
                    <a:pt x="11966" y="21271"/>
                  </a:cubicBezTo>
                  <a:lnTo>
                    <a:pt x="11984" y="21271"/>
                  </a:lnTo>
                  <a:cubicBezTo>
                    <a:pt x="12409" y="21255"/>
                    <a:pt x="50336" y="19505"/>
                    <a:pt x="75166" y="19505"/>
                  </a:cubicBezTo>
                  <a:cubicBezTo>
                    <a:pt x="78040" y="19505"/>
                    <a:pt x="80738" y="19529"/>
                    <a:pt x="83183" y="19581"/>
                  </a:cubicBezTo>
                  <a:cubicBezTo>
                    <a:pt x="83192" y="19582"/>
                    <a:pt x="83202" y="19582"/>
                    <a:pt x="83211" y="19582"/>
                  </a:cubicBezTo>
                  <a:cubicBezTo>
                    <a:pt x="83479" y="19582"/>
                    <a:pt x="83726" y="19418"/>
                    <a:pt x="83824" y="19160"/>
                  </a:cubicBezTo>
                  <a:cubicBezTo>
                    <a:pt x="83936" y="18899"/>
                    <a:pt x="83877" y="18603"/>
                    <a:pt x="83675" y="18407"/>
                  </a:cubicBezTo>
                  <a:cubicBezTo>
                    <a:pt x="83586" y="18318"/>
                    <a:pt x="74804" y="9542"/>
                    <a:pt x="69865" y="369"/>
                  </a:cubicBezTo>
                  <a:cubicBezTo>
                    <a:pt x="69731" y="116"/>
                    <a:pt x="69497" y="1"/>
                    <a:pt x="69264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" name="Google Shape;5828;p73"/>
            <p:cNvSpPr/>
            <p:nvPr/>
          </p:nvSpPr>
          <p:spPr>
            <a:xfrm>
              <a:off x="3819145" y="1642447"/>
              <a:ext cx="1739431" cy="1978405"/>
            </a:xfrm>
            <a:custGeom>
              <a:avLst/>
              <a:gdLst/>
              <a:ahLst/>
              <a:cxnLst/>
              <a:rect l="l" t="t" r="r" b="b"/>
              <a:pathLst>
                <a:path w="89019" h="101249" extrusionOk="0">
                  <a:moveTo>
                    <a:pt x="50326" y="1"/>
                  </a:moveTo>
                  <a:cubicBezTo>
                    <a:pt x="35009" y="1"/>
                    <a:pt x="23223" y="1317"/>
                    <a:pt x="19901" y="1729"/>
                  </a:cubicBezTo>
                  <a:cubicBezTo>
                    <a:pt x="19320" y="1801"/>
                    <a:pt x="18821" y="2180"/>
                    <a:pt x="18590" y="2720"/>
                  </a:cubicBezTo>
                  <a:cubicBezTo>
                    <a:pt x="3025" y="39644"/>
                    <a:pt x="0" y="101249"/>
                    <a:pt x="0" y="101249"/>
                  </a:cubicBezTo>
                  <a:cubicBezTo>
                    <a:pt x="16032" y="99636"/>
                    <a:pt x="32995" y="99200"/>
                    <a:pt x="46639" y="99200"/>
                  </a:cubicBezTo>
                  <a:cubicBezTo>
                    <a:pt x="60236" y="99200"/>
                    <a:pt x="70537" y="99633"/>
                    <a:pt x="73334" y="99766"/>
                  </a:cubicBezTo>
                  <a:cubicBezTo>
                    <a:pt x="73345" y="99767"/>
                    <a:pt x="73355" y="99767"/>
                    <a:pt x="73366" y="99767"/>
                  </a:cubicBezTo>
                  <a:cubicBezTo>
                    <a:pt x="73766" y="99767"/>
                    <a:pt x="74093" y="99441"/>
                    <a:pt x="74093" y="99037"/>
                  </a:cubicBezTo>
                  <a:cubicBezTo>
                    <a:pt x="74283" y="64348"/>
                    <a:pt x="87073" y="11513"/>
                    <a:pt x="88906" y="4119"/>
                  </a:cubicBezTo>
                  <a:cubicBezTo>
                    <a:pt x="89018" y="3645"/>
                    <a:pt x="88710" y="3170"/>
                    <a:pt x="88230" y="3081"/>
                  </a:cubicBezTo>
                  <a:cubicBezTo>
                    <a:pt x="74994" y="725"/>
                    <a:pt x="61689" y="1"/>
                    <a:pt x="50326" y="1"/>
                  </a:cubicBezTo>
                  <a:close/>
                </a:path>
              </a:pathLst>
            </a:custGeom>
            <a:solidFill>
              <a:srgbClr val="B39AF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" name="Google Shape;5829;p73"/>
            <p:cNvSpPr/>
            <p:nvPr/>
          </p:nvSpPr>
          <p:spPr>
            <a:xfrm>
              <a:off x="3811505" y="1635060"/>
              <a:ext cx="1753676" cy="1993334"/>
            </a:xfrm>
            <a:custGeom>
              <a:avLst/>
              <a:gdLst/>
              <a:ahLst/>
              <a:cxnLst/>
              <a:rect l="l" t="t" r="r" b="b"/>
              <a:pathLst>
                <a:path w="89748" h="102013" extrusionOk="0">
                  <a:moveTo>
                    <a:pt x="50730" y="755"/>
                  </a:moveTo>
                  <a:cubicBezTo>
                    <a:pt x="62070" y="755"/>
                    <a:pt x="75345" y="1479"/>
                    <a:pt x="88555" y="3833"/>
                  </a:cubicBezTo>
                  <a:cubicBezTo>
                    <a:pt x="88686" y="3857"/>
                    <a:pt x="88798" y="3934"/>
                    <a:pt x="88870" y="4040"/>
                  </a:cubicBezTo>
                  <a:cubicBezTo>
                    <a:pt x="88935" y="4147"/>
                    <a:pt x="88953" y="4278"/>
                    <a:pt x="88929" y="4396"/>
                  </a:cubicBezTo>
                  <a:cubicBezTo>
                    <a:pt x="87429" y="10451"/>
                    <a:pt x="74294" y="64441"/>
                    <a:pt x="74110" y="99415"/>
                  </a:cubicBezTo>
                  <a:cubicBezTo>
                    <a:pt x="74104" y="99510"/>
                    <a:pt x="74069" y="99605"/>
                    <a:pt x="73998" y="99670"/>
                  </a:cubicBezTo>
                  <a:cubicBezTo>
                    <a:pt x="73938" y="99730"/>
                    <a:pt x="73853" y="99759"/>
                    <a:pt x="73771" y="99759"/>
                  </a:cubicBezTo>
                  <a:cubicBezTo>
                    <a:pt x="73763" y="99759"/>
                    <a:pt x="73756" y="99759"/>
                    <a:pt x="73749" y="99759"/>
                  </a:cubicBezTo>
                  <a:cubicBezTo>
                    <a:pt x="70454" y="99609"/>
                    <a:pt x="60298" y="99195"/>
                    <a:pt x="47049" y="99195"/>
                  </a:cubicBezTo>
                  <a:cubicBezTo>
                    <a:pt x="33520" y="99195"/>
                    <a:pt x="16765" y="99627"/>
                    <a:pt x="795" y="101211"/>
                  </a:cubicBezTo>
                  <a:lnTo>
                    <a:pt x="795" y="101211"/>
                  </a:lnTo>
                  <a:cubicBezTo>
                    <a:pt x="1109" y="95584"/>
                    <a:pt x="4655" y="38060"/>
                    <a:pt x="19331" y="3246"/>
                  </a:cubicBezTo>
                  <a:cubicBezTo>
                    <a:pt x="19509" y="2831"/>
                    <a:pt x="19894" y="2540"/>
                    <a:pt x="20339" y="2487"/>
                  </a:cubicBezTo>
                  <a:cubicBezTo>
                    <a:pt x="23755" y="2062"/>
                    <a:pt x="35498" y="755"/>
                    <a:pt x="50730" y="755"/>
                  </a:cubicBezTo>
                  <a:close/>
                  <a:moveTo>
                    <a:pt x="50726" y="0"/>
                  </a:moveTo>
                  <a:cubicBezTo>
                    <a:pt x="35449" y="0"/>
                    <a:pt x="23673" y="1309"/>
                    <a:pt x="20244" y="1734"/>
                  </a:cubicBezTo>
                  <a:cubicBezTo>
                    <a:pt x="19533" y="1823"/>
                    <a:pt x="18916" y="2285"/>
                    <a:pt x="18637" y="2949"/>
                  </a:cubicBezTo>
                  <a:cubicBezTo>
                    <a:pt x="3220" y="39512"/>
                    <a:pt x="47" y="100998"/>
                    <a:pt x="18" y="101609"/>
                  </a:cubicBezTo>
                  <a:cubicBezTo>
                    <a:pt x="0" y="101825"/>
                    <a:pt x="167" y="102012"/>
                    <a:pt x="387" y="102012"/>
                  </a:cubicBezTo>
                  <a:cubicBezTo>
                    <a:pt x="390" y="102012"/>
                    <a:pt x="394" y="102012"/>
                    <a:pt x="397" y="102012"/>
                  </a:cubicBezTo>
                  <a:lnTo>
                    <a:pt x="433" y="102006"/>
                  </a:lnTo>
                  <a:cubicBezTo>
                    <a:pt x="16488" y="100392"/>
                    <a:pt x="33377" y="99953"/>
                    <a:pt x="46999" y="99953"/>
                  </a:cubicBezTo>
                  <a:cubicBezTo>
                    <a:pt x="60253" y="99953"/>
                    <a:pt x="70414" y="100369"/>
                    <a:pt x="73707" y="100524"/>
                  </a:cubicBezTo>
                  <a:cubicBezTo>
                    <a:pt x="73715" y="100524"/>
                    <a:pt x="73723" y="100524"/>
                    <a:pt x="73731" y="100524"/>
                  </a:cubicBezTo>
                  <a:cubicBezTo>
                    <a:pt x="74025" y="100524"/>
                    <a:pt x="74306" y="100417"/>
                    <a:pt x="74525" y="100215"/>
                  </a:cubicBezTo>
                  <a:cubicBezTo>
                    <a:pt x="74745" y="100008"/>
                    <a:pt x="74863" y="99717"/>
                    <a:pt x="74863" y="99415"/>
                  </a:cubicBezTo>
                  <a:cubicBezTo>
                    <a:pt x="75053" y="64530"/>
                    <a:pt x="88170" y="10617"/>
                    <a:pt x="89670" y="4586"/>
                  </a:cubicBezTo>
                  <a:cubicBezTo>
                    <a:pt x="89747" y="4260"/>
                    <a:pt x="89688" y="3910"/>
                    <a:pt x="89504" y="3631"/>
                  </a:cubicBezTo>
                  <a:cubicBezTo>
                    <a:pt x="89320" y="3347"/>
                    <a:pt x="89024" y="3151"/>
                    <a:pt x="88692" y="3086"/>
                  </a:cubicBezTo>
                  <a:cubicBezTo>
                    <a:pt x="75429" y="726"/>
                    <a:pt x="62106" y="0"/>
                    <a:pt x="50726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" name="Google Shape;5830;p73"/>
            <p:cNvSpPr/>
            <p:nvPr/>
          </p:nvSpPr>
          <p:spPr>
            <a:xfrm>
              <a:off x="3789483" y="1676115"/>
              <a:ext cx="1767354" cy="1944738"/>
            </a:xfrm>
            <a:custGeom>
              <a:avLst/>
              <a:gdLst/>
              <a:ahLst/>
              <a:cxnLst/>
              <a:rect l="l" t="t" r="r" b="b"/>
              <a:pathLst>
                <a:path w="90448" h="99526" extrusionOk="0">
                  <a:moveTo>
                    <a:pt x="88935" y="0"/>
                  </a:moveTo>
                  <a:lnTo>
                    <a:pt x="0" y="98013"/>
                  </a:lnTo>
                  <a:lnTo>
                    <a:pt x="1524" y="99526"/>
                  </a:lnTo>
                  <a:lnTo>
                    <a:pt x="90447" y="1661"/>
                  </a:lnTo>
                  <a:lnTo>
                    <a:pt x="88935" y="0"/>
                  </a:lnTo>
                  <a:close/>
                </a:path>
              </a:pathLst>
            </a:custGeom>
            <a:solidFill>
              <a:srgbClr val="B39AF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" name="Google Shape;5831;p73"/>
            <p:cNvSpPr/>
            <p:nvPr/>
          </p:nvSpPr>
          <p:spPr>
            <a:xfrm>
              <a:off x="3789481" y="1669352"/>
              <a:ext cx="1783689" cy="1959686"/>
            </a:xfrm>
            <a:custGeom>
              <a:avLst/>
              <a:gdLst/>
              <a:ahLst/>
              <a:cxnLst/>
              <a:rect l="l" t="t" r="r" b="b"/>
              <a:pathLst>
                <a:path w="91284" h="100291" extrusionOk="0">
                  <a:moveTo>
                    <a:pt x="89356" y="944"/>
                  </a:moveTo>
                  <a:lnTo>
                    <a:pt x="90358" y="2041"/>
                  </a:lnTo>
                  <a:lnTo>
                    <a:pt x="1927" y="99354"/>
                  </a:lnTo>
                  <a:lnTo>
                    <a:pt x="949" y="98376"/>
                  </a:lnTo>
                  <a:lnTo>
                    <a:pt x="89356" y="944"/>
                  </a:lnTo>
                  <a:close/>
                  <a:moveTo>
                    <a:pt x="89350" y="1"/>
                  </a:moveTo>
                  <a:cubicBezTo>
                    <a:pt x="89243" y="1"/>
                    <a:pt x="89143" y="48"/>
                    <a:pt x="89072" y="125"/>
                  </a:cubicBezTo>
                  <a:lnTo>
                    <a:pt x="143" y="98133"/>
                  </a:lnTo>
                  <a:cubicBezTo>
                    <a:pt x="0" y="98281"/>
                    <a:pt x="12" y="98518"/>
                    <a:pt x="154" y="98660"/>
                  </a:cubicBezTo>
                  <a:lnTo>
                    <a:pt x="1667" y="100178"/>
                  </a:lnTo>
                  <a:cubicBezTo>
                    <a:pt x="1744" y="100249"/>
                    <a:pt x="1839" y="100285"/>
                    <a:pt x="1945" y="100291"/>
                  </a:cubicBezTo>
                  <a:lnTo>
                    <a:pt x="1951" y="100291"/>
                  </a:lnTo>
                  <a:cubicBezTo>
                    <a:pt x="2052" y="100285"/>
                    <a:pt x="2147" y="100238"/>
                    <a:pt x="2218" y="100166"/>
                  </a:cubicBezTo>
                  <a:lnTo>
                    <a:pt x="91147" y="2296"/>
                  </a:lnTo>
                  <a:cubicBezTo>
                    <a:pt x="91283" y="2148"/>
                    <a:pt x="91283" y="1928"/>
                    <a:pt x="91147" y="1780"/>
                  </a:cubicBezTo>
                  <a:lnTo>
                    <a:pt x="89629" y="125"/>
                  </a:lnTo>
                  <a:cubicBezTo>
                    <a:pt x="89558" y="48"/>
                    <a:pt x="89457" y="1"/>
                    <a:pt x="89350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" name="Google Shape;5832;p73"/>
            <p:cNvSpPr/>
            <p:nvPr/>
          </p:nvSpPr>
          <p:spPr>
            <a:xfrm>
              <a:off x="3789483" y="1612804"/>
              <a:ext cx="1739549" cy="1978503"/>
            </a:xfrm>
            <a:custGeom>
              <a:avLst/>
              <a:gdLst/>
              <a:ahLst/>
              <a:cxnLst/>
              <a:rect l="l" t="t" r="r" b="b"/>
              <a:pathLst>
                <a:path w="89025" h="101254" extrusionOk="0">
                  <a:moveTo>
                    <a:pt x="50332" y="0"/>
                  </a:moveTo>
                  <a:cubicBezTo>
                    <a:pt x="41767" y="0"/>
                    <a:pt x="34306" y="411"/>
                    <a:pt x="28813" y="845"/>
                  </a:cubicBezTo>
                  <a:cubicBezTo>
                    <a:pt x="24478" y="1189"/>
                    <a:pt x="21365" y="1545"/>
                    <a:pt x="19907" y="1728"/>
                  </a:cubicBezTo>
                  <a:cubicBezTo>
                    <a:pt x="19320" y="1800"/>
                    <a:pt x="18821" y="2173"/>
                    <a:pt x="18590" y="2713"/>
                  </a:cubicBezTo>
                  <a:cubicBezTo>
                    <a:pt x="6197" y="32118"/>
                    <a:pt x="1761" y="77155"/>
                    <a:pt x="457" y="94298"/>
                  </a:cubicBezTo>
                  <a:cubicBezTo>
                    <a:pt x="131" y="98686"/>
                    <a:pt x="0" y="101253"/>
                    <a:pt x="0" y="101253"/>
                  </a:cubicBezTo>
                  <a:cubicBezTo>
                    <a:pt x="16062" y="99638"/>
                    <a:pt x="33056" y="99202"/>
                    <a:pt x="46711" y="99202"/>
                  </a:cubicBezTo>
                  <a:cubicBezTo>
                    <a:pt x="60273" y="99202"/>
                    <a:pt x="70542" y="99632"/>
                    <a:pt x="73334" y="99765"/>
                  </a:cubicBezTo>
                  <a:cubicBezTo>
                    <a:pt x="73341" y="99765"/>
                    <a:pt x="73348" y="99765"/>
                    <a:pt x="73356" y="99765"/>
                  </a:cubicBezTo>
                  <a:cubicBezTo>
                    <a:pt x="73755" y="99765"/>
                    <a:pt x="74087" y="99444"/>
                    <a:pt x="74105" y="99042"/>
                  </a:cubicBezTo>
                  <a:cubicBezTo>
                    <a:pt x="74283" y="64347"/>
                    <a:pt x="87067" y="11512"/>
                    <a:pt x="88905" y="4118"/>
                  </a:cubicBezTo>
                  <a:cubicBezTo>
                    <a:pt x="89024" y="3638"/>
                    <a:pt x="88716" y="3163"/>
                    <a:pt x="88229" y="3080"/>
                  </a:cubicBezTo>
                  <a:cubicBezTo>
                    <a:pt x="74997" y="724"/>
                    <a:pt x="61693" y="0"/>
                    <a:pt x="50332" y="0"/>
                  </a:cubicBezTo>
                  <a:close/>
                </a:path>
              </a:pathLst>
            </a:custGeom>
            <a:solidFill>
              <a:srgbClr val="B39AF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" name="Google Shape;5833;p73"/>
            <p:cNvSpPr/>
            <p:nvPr/>
          </p:nvSpPr>
          <p:spPr>
            <a:xfrm>
              <a:off x="3775921" y="1599575"/>
              <a:ext cx="1767823" cy="2005175"/>
            </a:xfrm>
            <a:custGeom>
              <a:avLst/>
              <a:gdLst/>
              <a:ahLst/>
              <a:cxnLst/>
              <a:rect l="l" t="t" r="r" b="b"/>
              <a:pathLst>
                <a:path w="90472" h="102619" extrusionOk="0">
                  <a:moveTo>
                    <a:pt x="50979" y="1374"/>
                  </a:moveTo>
                  <a:cubicBezTo>
                    <a:pt x="62263" y="1374"/>
                    <a:pt x="75599" y="2085"/>
                    <a:pt x="88799" y="4433"/>
                  </a:cubicBezTo>
                  <a:cubicBezTo>
                    <a:pt x="88846" y="4439"/>
                    <a:pt x="88888" y="4469"/>
                    <a:pt x="88906" y="4510"/>
                  </a:cubicBezTo>
                  <a:cubicBezTo>
                    <a:pt x="88929" y="4546"/>
                    <a:pt x="88935" y="4582"/>
                    <a:pt x="88929" y="4623"/>
                  </a:cubicBezTo>
                  <a:cubicBezTo>
                    <a:pt x="87423" y="10671"/>
                    <a:pt x="74283" y="64603"/>
                    <a:pt x="74063" y="99748"/>
                  </a:cubicBezTo>
                  <a:cubicBezTo>
                    <a:pt x="71990" y="99651"/>
                    <a:pt x="61507" y="99190"/>
                    <a:pt x="47413" y="99190"/>
                  </a:cubicBezTo>
                  <a:cubicBezTo>
                    <a:pt x="33982" y="99190"/>
                    <a:pt x="17271" y="99609"/>
                    <a:pt x="1430" y="101160"/>
                  </a:cubicBezTo>
                  <a:cubicBezTo>
                    <a:pt x="1489" y="100086"/>
                    <a:pt x="1619" y="97958"/>
                    <a:pt x="1839" y="95028"/>
                  </a:cubicBezTo>
                  <a:cubicBezTo>
                    <a:pt x="3185" y="77263"/>
                    <a:pt x="7632" y="32795"/>
                    <a:pt x="19913" y="3657"/>
                  </a:cubicBezTo>
                  <a:cubicBezTo>
                    <a:pt x="20055" y="3348"/>
                    <a:pt x="20340" y="3129"/>
                    <a:pt x="20678" y="3087"/>
                  </a:cubicBezTo>
                  <a:cubicBezTo>
                    <a:pt x="22130" y="2909"/>
                    <a:pt x="25214" y="2554"/>
                    <a:pt x="29560" y="2216"/>
                  </a:cubicBezTo>
                  <a:cubicBezTo>
                    <a:pt x="34820" y="1801"/>
                    <a:pt x="42292" y="1374"/>
                    <a:pt x="50979" y="1374"/>
                  </a:cubicBezTo>
                  <a:close/>
                  <a:moveTo>
                    <a:pt x="50966" y="0"/>
                  </a:moveTo>
                  <a:cubicBezTo>
                    <a:pt x="42239" y="0"/>
                    <a:pt x="34734" y="422"/>
                    <a:pt x="29448" y="840"/>
                  </a:cubicBezTo>
                  <a:cubicBezTo>
                    <a:pt x="25084" y="1184"/>
                    <a:pt x="21976" y="1540"/>
                    <a:pt x="20512" y="1723"/>
                  </a:cubicBezTo>
                  <a:cubicBezTo>
                    <a:pt x="19681" y="1824"/>
                    <a:pt x="18976" y="2358"/>
                    <a:pt x="18650" y="3123"/>
                  </a:cubicBezTo>
                  <a:cubicBezTo>
                    <a:pt x="6286" y="32446"/>
                    <a:pt x="1815" y="77091"/>
                    <a:pt x="463" y="94927"/>
                  </a:cubicBezTo>
                  <a:cubicBezTo>
                    <a:pt x="143" y="99268"/>
                    <a:pt x="6" y="101871"/>
                    <a:pt x="6" y="101895"/>
                  </a:cubicBezTo>
                  <a:cubicBezTo>
                    <a:pt x="1" y="102091"/>
                    <a:pt x="78" y="102286"/>
                    <a:pt x="220" y="102429"/>
                  </a:cubicBezTo>
                  <a:cubicBezTo>
                    <a:pt x="350" y="102553"/>
                    <a:pt x="516" y="102618"/>
                    <a:pt x="694" y="102618"/>
                  </a:cubicBezTo>
                  <a:lnTo>
                    <a:pt x="760" y="102606"/>
                  </a:lnTo>
                  <a:cubicBezTo>
                    <a:pt x="16788" y="100996"/>
                    <a:pt x="33787" y="100564"/>
                    <a:pt x="47407" y="100564"/>
                  </a:cubicBezTo>
                  <a:cubicBezTo>
                    <a:pt x="61470" y="100564"/>
                    <a:pt x="71932" y="101025"/>
                    <a:pt x="74004" y="101124"/>
                  </a:cubicBezTo>
                  <a:cubicBezTo>
                    <a:pt x="74019" y="101124"/>
                    <a:pt x="74033" y="101125"/>
                    <a:pt x="74048" y="101125"/>
                  </a:cubicBezTo>
                  <a:cubicBezTo>
                    <a:pt x="74829" y="101125"/>
                    <a:pt x="75475" y="100499"/>
                    <a:pt x="75487" y="99713"/>
                  </a:cubicBezTo>
                  <a:cubicBezTo>
                    <a:pt x="75665" y="64757"/>
                    <a:pt x="88775" y="10968"/>
                    <a:pt x="90264" y="4949"/>
                  </a:cubicBezTo>
                  <a:lnTo>
                    <a:pt x="90275" y="4949"/>
                  </a:lnTo>
                  <a:cubicBezTo>
                    <a:pt x="90471" y="4089"/>
                    <a:pt x="89914" y="3236"/>
                    <a:pt x="89042" y="3081"/>
                  </a:cubicBezTo>
                  <a:cubicBezTo>
                    <a:pt x="75743" y="714"/>
                    <a:pt x="62320" y="0"/>
                    <a:pt x="50966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" name="Google Shape;5834;p73"/>
            <p:cNvSpPr/>
            <p:nvPr/>
          </p:nvSpPr>
          <p:spPr>
            <a:xfrm>
              <a:off x="3789483" y="1612784"/>
              <a:ext cx="1739549" cy="1978796"/>
            </a:xfrm>
            <a:custGeom>
              <a:avLst/>
              <a:gdLst/>
              <a:ahLst/>
              <a:cxnLst/>
              <a:rect l="l" t="t" r="r" b="b"/>
              <a:pathLst>
                <a:path w="89025" h="101269" extrusionOk="0">
                  <a:moveTo>
                    <a:pt x="50347" y="1"/>
                  </a:moveTo>
                  <a:cubicBezTo>
                    <a:pt x="41775" y="1"/>
                    <a:pt x="34309" y="412"/>
                    <a:pt x="28813" y="846"/>
                  </a:cubicBezTo>
                  <a:cubicBezTo>
                    <a:pt x="42884" y="2186"/>
                    <a:pt x="68626" y="5074"/>
                    <a:pt x="81019" y="9147"/>
                  </a:cubicBezTo>
                  <a:cubicBezTo>
                    <a:pt x="81019" y="9147"/>
                    <a:pt x="68655" y="70675"/>
                    <a:pt x="66604" y="85487"/>
                  </a:cubicBezTo>
                  <a:cubicBezTo>
                    <a:pt x="65038" y="96724"/>
                    <a:pt x="24538" y="95242"/>
                    <a:pt x="457" y="97329"/>
                  </a:cubicBezTo>
                  <a:cubicBezTo>
                    <a:pt x="218" y="100537"/>
                    <a:pt x="85" y="101152"/>
                    <a:pt x="30" y="101252"/>
                  </a:cubicBezTo>
                  <a:lnTo>
                    <a:pt x="30" y="101252"/>
                  </a:lnTo>
                  <a:cubicBezTo>
                    <a:pt x="16083" y="99639"/>
                    <a:pt x="33064" y="99203"/>
                    <a:pt x="46711" y="99203"/>
                  </a:cubicBezTo>
                  <a:cubicBezTo>
                    <a:pt x="60273" y="99203"/>
                    <a:pt x="70542" y="99633"/>
                    <a:pt x="73334" y="99766"/>
                  </a:cubicBezTo>
                  <a:cubicBezTo>
                    <a:pt x="73341" y="99766"/>
                    <a:pt x="73348" y="99766"/>
                    <a:pt x="73356" y="99766"/>
                  </a:cubicBezTo>
                  <a:cubicBezTo>
                    <a:pt x="73755" y="99766"/>
                    <a:pt x="74087" y="99445"/>
                    <a:pt x="74105" y="99043"/>
                  </a:cubicBezTo>
                  <a:cubicBezTo>
                    <a:pt x="74283" y="64348"/>
                    <a:pt x="87067" y="11513"/>
                    <a:pt x="88905" y="4119"/>
                  </a:cubicBezTo>
                  <a:cubicBezTo>
                    <a:pt x="89024" y="3639"/>
                    <a:pt x="88716" y="3164"/>
                    <a:pt x="88229" y="3075"/>
                  </a:cubicBezTo>
                  <a:cubicBezTo>
                    <a:pt x="75003" y="723"/>
                    <a:pt x="61704" y="1"/>
                    <a:pt x="50347" y="1"/>
                  </a:cubicBezTo>
                  <a:close/>
                  <a:moveTo>
                    <a:pt x="30" y="101252"/>
                  </a:moveTo>
                  <a:cubicBezTo>
                    <a:pt x="20" y="101252"/>
                    <a:pt x="10" y="101253"/>
                    <a:pt x="0" y="101254"/>
                  </a:cubicBezTo>
                  <a:cubicBezTo>
                    <a:pt x="0" y="101254"/>
                    <a:pt x="4" y="101268"/>
                    <a:pt x="13" y="101268"/>
                  </a:cubicBezTo>
                  <a:cubicBezTo>
                    <a:pt x="17" y="101268"/>
                    <a:pt x="23" y="101264"/>
                    <a:pt x="30" y="101252"/>
                  </a:cubicBezTo>
                  <a:close/>
                </a:path>
              </a:pathLst>
            </a:custGeom>
            <a:solidFill>
              <a:srgbClr val="3D0800">
                <a:alpha val="107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" name="Google Shape;5835;p73"/>
            <p:cNvSpPr/>
            <p:nvPr/>
          </p:nvSpPr>
          <p:spPr>
            <a:xfrm>
              <a:off x="3789483" y="3591353"/>
              <a:ext cx="303241" cy="340328"/>
            </a:xfrm>
            <a:custGeom>
              <a:avLst/>
              <a:gdLst/>
              <a:ahLst/>
              <a:cxnLst/>
              <a:rect l="l" t="t" r="r" b="b"/>
              <a:pathLst>
                <a:path w="15519" h="17417" extrusionOk="0">
                  <a:moveTo>
                    <a:pt x="0" y="0"/>
                  </a:moveTo>
                  <a:cubicBezTo>
                    <a:pt x="0" y="0"/>
                    <a:pt x="11712" y="13722"/>
                    <a:pt x="15519" y="17416"/>
                  </a:cubicBezTo>
                  <a:lnTo>
                    <a:pt x="15311" y="14463"/>
                  </a:lnTo>
                  <a:lnTo>
                    <a:pt x="2900" y="0"/>
                  </a:lnTo>
                  <a:close/>
                </a:path>
              </a:pathLst>
            </a:custGeom>
            <a:solidFill>
              <a:srgbClr val="B39AF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" name="Google Shape;5836;p73"/>
            <p:cNvSpPr/>
            <p:nvPr/>
          </p:nvSpPr>
          <p:spPr>
            <a:xfrm>
              <a:off x="3771877" y="3577909"/>
              <a:ext cx="334642" cy="367313"/>
            </a:xfrm>
            <a:custGeom>
              <a:avLst/>
              <a:gdLst/>
              <a:ahLst/>
              <a:cxnLst/>
              <a:rect l="l" t="t" r="r" b="b"/>
              <a:pathLst>
                <a:path w="17126" h="18798" extrusionOk="0">
                  <a:moveTo>
                    <a:pt x="3481" y="1376"/>
                  </a:moveTo>
                  <a:lnTo>
                    <a:pt x="15542" y="15424"/>
                  </a:lnTo>
                  <a:lnTo>
                    <a:pt x="15601" y="16290"/>
                  </a:lnTo>
                  <a:cubicBezTo>
                    <a:pt x="11883" y="12370"/>
                    <a:pt x="4951" y="4341"/>
                    <a:pt x="2402" y="1376"/>
                  </a:cubicBezTo>
                  <a:close/>
                  <a:moveTo>
                    <a:pt x="901" y="1"/>
                  </a:moveTo>
                  <a:cubicBezTo>
                    <a:pt x="314" y="1"/>
                    <a:pt x="0" y="683"/>
                    <a:pt x="374" y="1133"/>
                  </a:cubicBezTo>
                  <a:cubicBezTo>
                    <a:pt x="860" y="1697"/>
                    <a:pt x="12156" y="14920"/>
                    <a:pt x="15945" y="18602"/>
                  </a:cubicBezTo>
                  <a:cubicBezTo>
                    <a:pt x="16070" y="18727"/>
                    <a:pt x="16242" y="18798"/>
                    <a:pt x="16425" y="18798"/>
                  </a:cubicBezTo>
                  <a:cubicBezTo>
                    <a:pt x="16526" y="18798"/>
                    <a:pt x="16621" y="18774"/>
                    <a:pt x="16710" y="18739"/>
                  </a:cubicBezTo>
                  <a:cubicBezTo>
                    <a:pt x="16971" y="18614"/>
                    <a:pt x="17125" y="18347"/>
                    <a:pt x="17107" y="18063"/>
                  </a:cubicBezTo>
                  <a:lnTo>
                    <a:pt x="16900" y="15104"/>
                  </a:lnTo>
                  <a:cubicBezTo>
                    <a:pt x="16888" y="14955"/>
                    <a:pt x="16829" y="14813"/>
                    <a:pt x="16734" y="14695"/>
                  </a:cubicBezTo>
                  <a:lnTo>
                    <a:pt x="4317" y="238"/>
                  </a:lnTo>
                  <a:cubicBezTo>
                    <a:pt x="4186" y="84"/>
                    <a:pt x="4003" y="1"/>
                    <a:pt x="3801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2" name="Google Shape;5837;p73"/>
            <p:cNvSpPr/>
            <p:nvPr/>
          </p:nvSpPr>
          <p:spPr>
            <a:xfrm>
              <a:off x="4617278" y="2038223"/>
              <a:ext cx="713953" cy="515192"/>
            </a:xfrm>
            <a:custGeom>
              <a:avLst/>
              <a:gdLst/>
              <a:ahLst/>
              <a:cxnLst/>
              <a:rect l="l" t="t" r="r" b="b"/>
              <a:pathLst>
                <a:path w="36538" h="26366" extrusionOk="0">
                  <a:moveTo>
                    <a:pt x="18313" y="1"/>
                  </a:moveTo>
                  <a:cubicBezTo>
                    <a:pt x="18169" y="1"/>
                    <a:pt x="18024" y="2"/>
                    <a:pt x="17878" y="6"/>
                  </a:cubicBezTo>
                  <a:cubicBezTo>
                    <a:pt x="0" y="438"/>
                    <a:pt x="1686" y="26365"/>
                    <a:pt x="18247" y="26365"/>
                  </a:cubicBezTo>
                  <a:cubicBezTo>
                    <a:pt x="18506" y="26365"/>
                    <a:pt x="18768" y="26359"/>
                    <a:pt x="19034" y="26346"/>
                  </a:cubicBezTo>
                  <a:cubicBezTo>
                    <a:pt x="36537" y="25493"/>
                    <a:pt x="35764" y="1"/>
                    <a:pt x="1831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" name="Google Shape;5838;p73"/>
            <p:cNvSpPr/>
            <p:nvPr/>
          </p:nvSpPr>
          <p:spPr>
            <a:xfrm>
              <a:off x="4801038" y="2221417"/>
              <a:ext cx="369501" cy="323172"/>
            </a:xfrm>
            <a:custGeom>
              <a:avLst/>
              <a:gdLst/>
              <a:ahLst/>
              <a:cxnLst/>
              <a:rect l="l" t="t" r="r" b="b"/>
              <a:pathLst>
                <a:path w="18910" h="16539" extrusionOk="0">
                  <a:moveTo>
                    <a:pt x="9950" y="0"/>
                  </a:moveTo>
                  <a:cubicBezTo>
                    <a:pt x="9818" y="0"/>
                    <a:pt x="9684" y="4"/>
                    <a:pt x="9547" y="12"/>
                  </a:cubicBezTo>
                  <a:cubicBezTo>
                    <a:pt x="0" y="557"/>
                    <a:pt x="991" y="16437"/>
                    <a:pt x="10016" y="16538"/>
                  </a:cubicBezTo>
                  <a:cubicBezTo>
                    <a:pt x="10044" y="16538"/>
                    <a:pt x="10072" y="16538"/>
                    <a:pt x="10099" y="16538"/>
                  </a:cubicBezTo>
                  <a:cubicBezTo>
                    <a:pt x="18910" y="16538"/>
                    <a:pt x="18632" y="0"/>
                    <a:pt x="9950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" name="Google Shape;5839;p73"/>
            <p:cNvSpPr/>
            <p:nvPr/>
          </p:nvSpPr>
          <p:spPr>
            <a:xfrm>
              <a:off x="4079366" y="2058428"/>
              <a:ext cx="504757" cy="408679"/>
            </a:xfrm>
            <a:custGeom>
              <a:avLst/>
              <a:gdLst/>
              <a:ahLst/>
              <a:cxnLst/>
              <a:rect l="l" t="t" r="r" b="b"/>
              <a:pathLst>
                <a:path w="25832" h="20915" extrusionOk="0">
                  <a:moveTo>
                    <a:pt x="13686" y="0"/>
                  </a:moveTo>
                  <a:cubicBezTo>
                    <a:pt x="13589" y="0"/>
                    <a:pt x="13490" y="1"/>
                    <a:pt x="13391" y="4"/>
                  </a:cubicBezTo>
                  <a:cubicBezTo>
                    <a:pt x="0" y="325"/>
                    <a:pt x="1305" y="20914"/>
                    <a:pt x="13716" y="20914"/>
                  </a:cubicBezTo>
                  <a:cubicBezTo>
                    <a:pt x="13902" y="20914"/>
                    <a:pt x="14090" y="20909"/>
                    <a:pt x="14281" y="20900"/>
                  </a:cubicBezTo>
                  <a:cubicBezTo>
                    <a:pt x="15306" y="20853"/>
                    <a:pt x="16320" y="20663"/>
                    <a:pt x="17293" y="20343"/>
                  </a:cubicBezTo>
                  <a:cubicBezTo>
                    <a:pt x="19706" y="19518"/>
                    <a:pt x="21438" y="17906"/>
                    <a:pt x="22505" y="15901"/>
                  </a:cubicBezTo>
                  <a:cubicBezTo>
                    <a:pt x="25831" y="9724"/>
                    <a:pt x="22756" y="0"/>
                    <a:pt x="136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" name="Google Shape;5840;p73"/>
            <p:cNvSpPr/>
            <p:nvPr/>
          </p:nvSpPr>
          <p:spPr>
            <a:xfrm>
              <a:off x="4284132" y="2200156"/>
              <a:ext cx="250835" cy="255779"/>
            </a:xfrm>
            <a:custGeom>
              <a:avLst/>
              <a:gdLst/>
              <a:ahLst/>
              <a:cxnLst/>
              <a:rect l="l" t="t" r="r" b="b"/>
              <a:pathLst>
                <a:path w="12837" h="13090" extrusionOk="0">
                  <a:moveTo>
                    <a:pt x="7246" y="0"/>
                  </a:moveTo>
                  <a:cubicBezTo>
                    <a:pt x="7151" y="0"/>
                    <a:pt x="7054" y="3"/>
                    <a:pt x="6956" y="9"/>
                  </a:cubicBezTo>
                  <a:cubicBezTo>
                    <a:pt x="1" y="418"/>
                    <a:pt x="534" y="12384"/>
                    <a:pt x="6814" y="13090"/>
                  </a:cubicBezTo>
                  <a:cubicBezTo>
                    <a:pt x="9227" y="12265"/>
                    <a:pt x="10959" y="10653"/>
                    <a:pt x="12026" y="8648"/>
                  </a:cubicBezTo>
                  <a:cubicBezTo>
                    <a:pt x="12837" y="4850"/>
                    <a:pt x="11199" y="0"/>
                    <a:pt x="7246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" name="Google Shape;5841;p73"/>
            <p:cNvSpPr/>
            <p:nvPr/>
          </p:nvSpPr>
          <p:spPr>
            <a:xfrm>
              <a:off x="4646120" y="1931023"/>
              <a:ext cx="759637" cy="727103"/>
            </a:xfrm>
            <a:custGeom>
              <a:avLst/>
              <a:gdLst/>
              <a:ahLst/>
              <a:cxnLst/>
              <a:rect l="l" t="t" r="r" b="b"/>
              <a:pathLst>
                <a:path w="38876" h="37211" extrusionOk="0">
                  <a:moveTo>
                    <a:pt x="18821" y="1394"/>
                  </a:moveTo>
                  <a:cubicBezTo>
                    <a:pt x="28220" y="1412"/>
                    <a:pt x="35869" y="8979"/>
                    <a:pt x="36000" y="18377"/>
                  </a:cubicBezTo>
                  <a:cubicBezTo>
                    <a:pt x="36124" y="27782"/>
                    <a:pt x="28683" y="35550"/>
                    <a:pt x="19284" y="35823"/>
                  </a:cubicBezTo>
                  <a:cubicBezTo>
                    <a:pt x="19124" y="35827"/>
                    <a:pt x="18964" y="35829"/>
                    <a:pt x="18804" y="35829"/>
                  </a:cubicBezTo>
                  <a:cubicBezTo>
                    <a:pt x="9541" y="35829"/>
                    <a:pt x="1858" y="28422"/>
                    <a:pt x="1595" y="19089"/>
                  </a:cubicBezTo>
                  <a:cubicBezTo>
                    <a:pt x="1328" y="9583"/>
                    <a:pt x="8824" y="1661"/>
                    <a:pt x="18329" y="1394"/>
                  </a:cubicBezTo>
                  <a:close/>
                  <a:moveTo>
                    <a:pt x="18805" y="1"/>
                  </a:moveTo>
                  <a:cubicBezTo>
                    <a:pt x="16237" y="1"/>
                    <a:pt x="13648" y="533"/>
                    <a:pt x="11207" y="1626"/>
                  </a:cubicBezTo>
                  <a:cubicBezTo>
                    <a:pt x="4341" y="4697"/>
                    <a:pt x="0" y="11611"/>
                    <a:pt x="214" y="19130"/>
                  </a:cubicBezTo>
                  <a:cubicBezTo>
                    <a:pt x="498" y="29205"/>
                    <a:pt x="8782" y="37210"/>
                    <a:pt x="18803" y="37210"/>
                  </a:cubicBezTo>
                  <a:lnTo>
                    <a:pt x="19331" y="37204"/>
                  </a:lnTo>
                  <a:cubicBezTo>
                    <a:pt x="26850" y="36991"/>
                    <a:pt x="33509" y="32271"/>
                    <a:pt x="36190" y="25244"/>
                  </a:cubicBezTo>
                  <a:cubicBezTo>
                    <a:pt x="38876" y="18211"/>
                    <a:pt x="37061" y="10253"/>
                    <a:pt x="31588" y="5089"/>
                  </a:cubicBezTo>
                  <a:cubicBezTo>
                    <a:pt x="28063" y="1754"/>
                    <a:pt x="23467" y="1"/>
                    <a:pt x="18805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" name="Google Shape;5842;p73"/>
            <p:cNvSpPr/>
            <p:nvPr/>
          </p:nvSpPr>
          <p:spPr>
            <a:xfrm>
              <a:off x="3943482" y="1932078"/>
              <a:ext cx="644937" cy="649451"/>
            </a:xfrm>
            <a:custGeom>
              <a:avLst/>
              <a:gdLst/>
              <a:ahLst/>
              <a:cxnLst/>
              <a:rect l="l" t="t" r="r" b="b"/>
              <a:pathLst>
                <a:path w="33006" h="33237" extrusionOk="0">
                  <a:moveTo>
                    <a:pt x="16585" y="1381"/>
                  </a:moveTo>
                  <a:cubicBezTo>
                    <a:pt x="20402" y="1381"/>
                    <a:pt x="24079" y="2872"/>
                    <a:pt x="26826" y="5545"/>
                  </a:cubicBezTo>
                  <a:cubicBezTo>
                    <a:pt x="29732" y="8343"/>
                    <a:pt x="31392" y="12127"/>
                    <a:pt x="31499" y="16200"/>
                  </a:cubicBezTo>
                  <a:cubicBezTo>
                    <a:pt x="31635" y="20227"/>
                    <a:pt x="30171" y="24146"/>
                    <a:pt x="27425" y="27099"/>
                  </a:cubicBezTo>
                  <a:cubicBezTo>
                    <a:pt x="24692" y="30058"/>
                    <a:pt x="20985" y="31736"/>
                    <a:pt x="16995" y="31849"/>
                  </a:cubicBezTo>
                  <a:cubicBezTo>
                    <a:pt x="16852" y="31853"/>
                    <a:pt x="16709" y="31855"/>
                    <a:pt x="16567" y="31855"/>
                  </a:cubicBezTo>
                  <a:cubicBezTo>
                    <a:pt x="8516" y="31855"/>
                    <a:pt x="1870" y="25293"/>
                    <a:pt x="1637" y="17031"/>
                  </a:cubicBezTo>
                  <a:cubicBezTo>
                    <a:pt x="1399" y="8634"/>
                    <a:pt x="7910" y="1613"/>
                    <a:pt x="16147" y="1388"/>
                  </a:cubicBezTo>
                  <a:cubicBezTo>
                    <a:pt x="16293" y="1383"/>
                    <a:pt x="16439" y="1381"/>
                    <a:pt x="16585" y="1381"/>
                  </a:cubicBezTo>
                  <a:close/>
                  <a:moveTo>
                    <a:pt x="16556" y="0"/>
                  </a:moveTo>
                  <a:cubicBezTo>
                    <a:pt x="16406" y="0"/>
                    <a:pt x="16256" y="2"/>
                    <a:pt x="16105" y="6"/>
                  </a:cubicBezTo>
                  <a:cubicBezTo>
                    <a:pt x="7116" y="261"/>
                    <a:pt x="0" y="7917"/>
                    <a:pt x="261" y="17078"/>
                  </a:cubicBezTo>
                  <a:cubicBezTo>
                    <a:pt x="510" y="26085"/>
                    <a:pt x="7792" y="33237"/>
                    <a:pt x="16580" y="33237"/>
                  </a:cubicBezTo>
                  <a:lnTo>
                    <a:pt x="17036" y="33231"/>
                  </a:lnTo>
                  <a:cubicBezTo>
                    <a:pt x="21395" y="33112"/>
                    <a:pt x="25457" y="31262"/>
                    <a:pt x="28439" y="28042"/>
                  </a:cubicBezTo>
                  <a:cubicBezTo>
                    <a:pt x="31428" y="24816"/>
                    <a:pt x="33005" y="20600"/>
                    <a:pt x="32881" y="16165"/>
                  </a:cubicBezTo>
                  <a:cubicBezTo>
                    <a:pt x="32780" y="11771"/>
                    <a:pt x="30948" y="7596"/>
                    <a:pt x="27781" y="4548"/>
                  </a:cubicBezTo>
                  <a:cubicBezTo>
                    <a:pt x="24724" y="1600"/>
                    <a:pt x="20760" y="0"/>
                    <a:pt x="16556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" name="Google Shape;5843;p73"/>
            <p:cNvSpPr/>
            <p:nvPr/>
          </p:nvSpPr>
          <p:spPr>
            <a:xfrm>
              <a:off x="4558286" y="2237284"/>
              <a:ext cx="122731" cy="43125"/>
            </a:xfrm>
            <a:custGeom>
              <a:avLst/>
              <a:gdLst/>
              <a:ahLst/>
              <a:cxnLst/>
              <a:rect l="l" t="t" r="r" b="b"/>
              <a:pathLst>
                <a:path w="6281" h="2207" extrusionOk="0">
                  <a:moveTo>
                    <a:pt x="3229" y="0"/>
                  </a:moveTo>
                  <a:cubicBezTo>
                    <a:pt x="2311" y="0"/>
                    <a:pt x="1289" y="248"/>
                    <a:pt x="350" y="967"/>
                  </a:cubicBezTo>
                  <a:cubicBezTo>
                    <a:pt x="54" y="1204"/>
                    <a:pt x="0" y="1637"/>
                    <a:pt x="226" y="1939"/>
                  </a:cubicBezTo>
                  <a:cubicBezTo>
                    <a:pt x="356" y="2111"/>
                    <a:pt x="558" y="2206"/>
                    <a:pt x="771" y="2206"/>
                  </a:cubicBezTo>
                  <a:cubicBezTo>
                    <a:pt x="925" y="2206"/>
                    <a:pt x="1074" y="2159"/>
                    <a:pt x="1198" y="2064"/>
                  </a:cubicBezTo>
                  <a:cubicBezTo>
                    <a:pt x="1874" y="1539"/>
                    <a:pt x="2589" y="1373"/>
                    <a:pt x="3216" y="1373"/>
                  </a:cubicBezTo>
                  <a:cubicBezTo>
                    <a:pt x="3971" y="1373"/>
                    <a:pt x="4599" y="1613"/>
                    <a:pt x="4881" y="1755"/>
                  </a:cubicBezTo>
                  <a:cubicBezTo>
                    <a:pt x="4999" y="1945"/>
                    <a:pt x="5207" y="2064"/>
                    <a:pt x="5432" y="2070"/>
                  </a:cubicBezTo>
                  <a:cubicBezTo>
                    <a:pt x="5437" y="2070"/>
                    <a:pt x="5442" y="2070"/>
                    <a:pt x="5446" y="2070"/>
                  </a:cubicBezTo>
                  <a:cubicBezTo>
                    <a:pt x="5755" y="2070"/>
                    <a:pt x="6033" y="1882"/>
                    <a:pt x="6156" y="1595"/>
                  </a:cubicBezTo>
                  <a:cubicBezTo>
                    <a:pt x="6209" y="1441"/>
                    <a:pt x="6280" y="1050"/>
                    <a:pt x="5812" y="718"/>
                  </a:cubicBezTo>
                  <a:cubicBezTo>
                    <a:pt x="5352" y="383"/>
                    <a:pt x="4371" y="0"/>
                    <a:pt x="3229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" name="Google Shape;5844;p73"/>
            <p:cNvSpPr/>
            <p:nvPr/>
          </p:nvSpPr>
          <p:spPr>
            <a:xfrm>
              <a:off x="5344577" y="2163185"/>
              <a:ext cx="417257" cy="126053"/>
            </a:xfrm>
            <a:custGeom>
              <a:avLst/>
              <a:gdLst/>
              <a:ahLst/>
              <a:cxnLst/>
              <a:rect l="l" t="t" r="r" b="b"/>
              <a:pathLst>
                <a:path w="21354" h="6451" extrusionOk="0">
                  <a:moveTo>
                    <a:pt x="17074" y="1"/>
                  </a:moveTo>
                  <a:cubicBezTo>
                    <a:pt x="16973" y="1"/>
                    <a:pt x="16870" y="5"/>
                    <a:pt x="16764" y="15"/>
                  </a:cubicBezTo>
                  <a:cubicBezTo>
                    <a:pt x="13770" y="288"/>
                    <a:pt x="1240" y="4925"/>
                    <a:pt x="718" y="5115"/>
                  </a:cubicBezTo>
                  <a:cubicBezTo>
                    <a:pt x="1" y="5387"/>
                    <a:pt x="191" y="6443"/>
                    <a:pt x="956" y="6449"/>
                  </a:cubicBezTo>
                  <a:cubicBezTo>
                    <a:pt x="968" y="6450"/>
                    <a:pt x="981" y="6450"/>
                    <a:pt x="995" y="6450"/>
                  </a:cubicBezTo>
                  <a:cubicBezTo>
                    <a:pt x="1060" y="6450"/>
                    <a:pt x="1129" y="6438"/>
                    <a:pt x="1193" y="6413"/>
                  </a:cubicBezTo>
                  <a:cubicBezTo>
                    <a:pt x="1323" y="6360"/>
                    <a:pt x="14072" y="1646"/>
                    <a:pt x="16889" y="1397"/>
                  </a:cubicBezTo>
                  <a:cubicBezTo>
                    <a:pt x="16950" y="1391"/>
                    <a:pt x="17010" y="1388"/>
                    <a:pt x="17068" y="1388"/>
                  </a:cubicBezTo>
                  <a:cubicBezTo>
                    <a:pt x="19216" y="1388"/>
                    <a:pt x="19907" y="5293"/>
                    <a:pt x="19913" y="5328"/>
                  </a:cubicBezTo>
                  <a:cubicBezTo>
                    <a:pt x="19956" y="5680"/>
                    <a:pt x="20258" y="5937"/>
                    <a:pt x="20599" y="5937"/>
                  </a:cubicBezTo>
                  <a:cubicBezTo>
                    <a:pt x="20637" y="5937"/>
                    <a:pt x="20675" y="5933"/>
                    <a:pt x="20714" y="5927"/>
                  </a:cubicBezTo>
                  <a:cubicBezTo>
                    <a:pt x="21105" y="5856"/>
                    <a:pt x="21354" y="5476"/>
                    <a:pt x="21271" y="5091"/>
                  </a:cubicBezTo>
                  <a:cubicBezTo>
                    <a:pt x="21236" y="4884"/>
                    <a:pt x="20343" y="1"/>
                    <a:pt x="17074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" name="Google Shape;5845;p73"/>
            <p:cNvSpPr/>
            <p:nvPr/>
          </p:nvSpPr>
          <p:spPr>
            <a:xfrm>
              <a:off x="4406612" y="2646211"/>
              <a:ext cx="274400" cy="74623"/>
            </a:xfrm>
            <a:custGeom>
              <a:avLst/>
              <a:gdLst/>
              <a:ahLst/>
              <a:cxnLst/>
              <a:rect l="l" t="t" r="r" b="b"/>
              <a:pathLst>
                <a:path w="14043" h="3819" extrusionOk="0">
                  <a:moveTo>
                    <a:pt x="787" y="0"/>
                  </a:moveTo>
                  <a:cubicBezTo>
                    <a:pt x="583" y="0"/>
                    <a:pt x="380" y="90"/>
                    <a:pt x="243" y="260"/>
                  </a:cubicBezTo>
                  <a:cubicBezTo>
                    <a:pt x="0" y="569"/>
                    <a:pt x="66" y="1019"/>
                    <a:pt x="380" y="1251"/>
                  </a:cubicBezTo>
                  <a:cubicBezTo>
                    <a:pt x="552" y="1381"/>
                    <a:pt x="3706" y="3818"/>
                    <a:pt x="8403" y="3818"/>
                  </a:cubicBezTo>
                  <a:cubicBezTo>
                    <a:pt x="10146" y="3812"/>
                    <a:pt x="11878" y="3486"/>
                    <a:pt x="13508" y="2846"/>
                  </a:cubicBezTo>
                  <a:cubicBezTo>
                    <a:pt x="13864" y="2709"/>
                    <a:pt x="14042" y="2312"/>
                    <a:pt x="13906" y="1956"/>
                  </a:cubicBezTo>
                  <a:cubicBezTo>
                    <a:pt x="13800" y="1682"/>
                    <a:pt x="13536" y="1513"/>
                    <a:pt x="13258" y="1513"/>
                  </a:cubicBezTo>
                  <a:cubicBezTo>
                    <a:pt x="13175" y="1513"/>
                    <a:pt x="13091" y="1528"/>
                    <a:pt x="13010" y="1559"/>
                  </a:cubicBezTo>
                  <a:cubicBezTo>
                    <a:pt x="11351" y="2198"/>
                    <a:pt x="9797" y="2439"/>
                    <a:pt x="8397" y="2439"/>
                  </a:cubicBezTo>
                  <a:cubicBezTo>
                    <a:pt x="4206" y="2439"/>
                    <a:pt x="1389" y="281"/>
                    <a:pt x="1234" y="165"/>
                  </a:cubicBezTo>
                  <a:cubicBezTo>
                    <a:pt x="1104" y="54"/>
                    <a:pt x="945" y="0"/>
                    <a:pt x="787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" name="Google Shape;5846;p73"/>
            <p:cNvSpPr/>
            <p:nvPr/>
          </p:nvSpPr>
          <p:spPr>
            <a:xfrm>
              <a:off x="4154246" y="1765162"/>
              <a:ext cx="234890" cy="101315"/>
            </a:xfrm>
            <a:custGeom>
              <a:avLst/>
              <a:gdLst/>
              <a:ahLst/>
              <a:cxnLst/>
              <a:rect l="l" t="t" r="r" b="b"/>
              <a:pathLst>
                <a:path w="12021" h="5185" extrusionOk="0">
                  <a:moveTo>
                    <a:pt x="6061" y="0"/>
                  </a:moveTo>
                  <a:cubicBezTo>
                    <a:pt x="5956" y="0"/>
                    <a:pt x="5851" y="5"/>
                    <a:pt x="5746" y="15"/>
                  </a:cubicBezTo>
                  <a:cubicBezTo>
                    <a:pt x="2437" y="335"/>
                    <a:pt x="0" y="5085"/>
                    <a:pt x="0" y="5085"/>
                  </a:cubicBezTo>
                  <a:cubicBezTo>
                    <a:pt x="53" y="5155"/>
                    <a:pt x="204" y="5184"/>
                    <a:pt x="429" y="5184"/>
                  </a:cubicBezTo>
                  <a:cubicBezTo>
                    <a:pt x="1568" y="5184"/>
                    <a:pt x="4628" y="4438"/>
                    <a:pt x="6849" y="4344"/>
                  </a:cubicBezTo>
                  <a:cubicBezTo>
                    <a:pt x="7030" y="4337"/>
                    <a:pt x="7205" y="4333"/>
                    <a:pt x="7375" y="4333"/>
                  </a:cubicBezTo>
                  <a:cubicBezTo>
                    <a:pt x="9389" y="4333"/>
                    <a:pt x="10642" y="4804"/>
                    <a:pt x="11263" y="4804"/>
                  </a:cubicBezTo>
                  <a:cubicBezTo>
                    <a:pt x="11361" y="4804"/>
                    <a:pt x="11443" y="4792"/>
                    <a:pt x="11510" y="4765"/>
                  </a:cubicBezTo>
                  <a:cubicBezTo>
                    <a:pt x="12021" y="4564"/>
                    <a:pt x="9236" y="0"/>
                    <a:pt x="6061" y="0"/>
                  </a:cubicBezTo>
                  <a:close/>
                </a:path>
              </a:pathLst>
            </a:custGeom>
            <a:solidFill>
              <a:srgbClr val="FFBE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" name="Google Shape;5847;p73"/>
            <p:cNvSpPr/>
            <p:nvPr/>
          </p:nvSpPr>
          <p:spPr>
            <a:xfrm>
              <a:off x="4139864" y="1751679"/>
              <a:ext cx="256091" cy="128261"/>
            </a:xfrm>
            <a:custGeom>
              <a:avLst/>
              <a:gdLst/>
              <a:ahLst/>
              <a:cxnLst/>
              <a:rect l="l" t="t" r="r" b="b"/>
              <a:pathLst>
                <a:path w="13106" h="6564" extrusionOk="0">
                  <a:moveTo>
                    <a:pt x="6791" y="1381"/>
                  </a:moveTo>
                  <a:cubicBezTo>
                    <a:pt x="8736" y="1381"/>
                    <a:pt x="10603" y="3510"/>
                    <a:pt x="11321" y="4702"/>
                  </a:cubicBezTo>
                  <a:lnTo>
                    <a:pt x="11226" y="4678"/>
                  </a:lnTo>
                  <a:cubicBezTo>
                    <a:pt x="10506" y="4542"/>
                    <a:pt x="9470" y="4335"/>
                    <a:pt x="8101" y="4335"/>
                  </a:cubicBezTo>
                  <a:cubicBezTo>
                    <a:pt x="7925" y="4335"/>
                    <a:pt x="7743" y="4339"/>
                    <a:pt x="7556" y="4346"/>
                  </a:cubicBezTo>
                  <a:cubicBezTo>
                    <a:pt x="6292" y="4400"/>
                    <a:pt x="4810" y="4649"/>
                    <a:pt x="3505" y="4868"/>
                  </a:cubicBezTo>
                  <a:cubicBezTo>
                    <a:pt x="2990" y="4957"/>
                    <a:pt x="2403" y="5052"/>
                    <a:pt x="1928" y="5117"/>
                  </a:cubicBezTo>
                  <a:cubicBezTo>
                    <a:pt x="2782" y="3801"/>
                    <a:pt x="4508" y="1589"/>
                    <a:pt x="6536" y="1399"/>
                  </a:cubicBezTo>
                  <a:lnTo>
                    <a:pt x="6791" y="1381"/>
                  </a:lnTo>
                  <a:close/>
                  <a:moveTo>
                    <a:pt x="6776" y="1"/>
                  </a:moveTo>
                  <a:cubicBezTo>
                    <a:pt x="6655" y="1"/>
                    <a:pt x="6533" y="6"/>
                    <a:pt x="6411" y="17"/>
                  </a:cubicBezTo>
                  <a:cubicBezTo>
                    <a:pt x="2764" y="373"/>
                    <a:pt x="226" y="5247"/>
                    <a:pt x="120" y="5455"/>
                  </a:cubicBezTo>
                  <a:cubicBezTo>
                    <a:pt x="1" y="5692"/>
                    <a:pt x="25" y="5971"/>
                    <a:pt x="179" y="6184"/>
                  </a:cubicBezTo>
                  <a:cubicBezTo>
                    <a:pt x="380" y="6457"/>
                    <a:pt x="677" y="6564"/>
                    <a:pt x="1181" y="6564"/>
                  </a:cubicBezTo>
                  <a:cubicBezTo>
                    <a:pt x="1738" y="6564"/>
                    <a:pt x="2468" y="6445"/>
                    <a:pt x="3737" y="6226"/>
                  </a:cubicBezTo>
                  <a:cubicBezTo>
                    <a:pt x="5006" y="6012"/>
                    <a:pt x="6435" y="5775"/>
                    <a:pt x="7615" y="5722"/>
                  </a:cubicBezTo>
                  <a:cubicBezTo>
                    <a:pt x="7752" y="5717"/>
                    <a:pt x="7886" y="5715"/>
                    <a:pt x="8018" y="5715"/>
                  </a:cubicBezTo>
                  <a:cubicBezTo>
                    <a:pt x="9307" y="5715"/>
                    <a:pt x="10340" y="5912"/>
                    <a:pt x="10959" y="6036"/>
                  </a:cubicBezTo>
                  <a:cubicBezTo>
                    <a:pt x="11371" y="6115"/>
                    <a:pt x="11735" y="6163"/>
                    <a:pt x="12027" y="6163"/>
                  </a:cubicBezTo>
                  <a:cubicBezTo>
                    <a:pt x="12218" y="6163"/>
                    <a:pt x="12379" y="6142"/>
                    <a:pt x="12501" y="6095"/>
                  </a:cubicBezTo>
                  <a:cubicBezTo>
                    <a:pt x="12803" y="5977"/>
                    <a:pt x="13106" y="5627"/>
                    <a:pt x="12958" y="5028"/>
                  </a:cubicBezTo>
                  <a:cubicBezTo>
                    <a:pt x="12649" y="3749"/>
                    <a:pt x="9932" y="1"/>
                    <a:pt x="6776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" name="Google Shape;5848;p73"/>
            <p:cNvSpPr/>
            <p:nvPr/>
          </p:nvSpPr>
          <p:spPr>
            <a:xfrm>
              <a:off x="4938134" y="1762837"/>
              <a:ext cx="234167" cy="106102"/>
            </a:xfrm>
            <a:custGeom>
              <a:avLst/>
              <a:gdLst/>
              <a:ahLst/>
              <a:cxnLst/>
              <a:rect l="l" t="t" r="r" b="b"/>
              <a:pathLst>
                <a:path w="11984" h="5430" extrusionOk="0">
                  <a:moveTo>
                    <a:pt x="6004" y="1"/>
                  </a:moveTo>
                  <a:cubicBezTo>
                    <a:pt x="2884" y="1"/>
                    <a:pt x="0" y="4302"/>
                    <a:pt x="497" y="4522"/>
                  </a:cubicBezTo>
                  <a:cubicBezTo>
                    <a:pt x="576" y="4557"/>
                    <a:pt x="677" y="4572"/>
                    <a:pt x="803" y="4572"/>
                  </a:cubicBezTo>
                  <a:cubicBezTo>
                    <a:pt x="1381" y="4572"/>
                    <a:pt x="2464" y="4264"/>
                    <a:pt x="4097" y="4264"/>
                  </a:cubicBezTo>
                  <a:cubicBezTo>
                    <a:pt x="4435" y="4264"/>
                    <a:pt x="4796" y="4277"/>
                    <a:pt x="5182" y="4309"/>
                  </a:cubicBezTo>
                  <a:cubicBezTo>
                    <a:pt x="7452" y="4502"/>
                    <a:pt x="10592" y="5430"/>
                    <a:pt x="11645" y="5430"/>
                  </a:cubicBezTo>
                  <a:cubicBezTo>
                    <a:pt x="11819" y="5430"/>
                    <a:pt x="11936" y="5404"/>
                    <a:pt x="11983" y="5347"/>
                  </a:cubicBezTo>
                  <a:cubicBezTo>
                    <a:pt x="11983" y="5347"/>
                    <a:pt x="9760" y="502"/>
                    <a:pt x="6469" y="33"/>
                  </a:cubicBezTo>
                  <a:cubicBezTo>
                    <a:pt x="6313" y="11"/>
                    <a:pt x="6158" y="1"/>
                    <a:pt x="6004" y="1"/>
                  </a:cubicBezTo>
                  <a:close/>
                </a:path>
              </a:pathLst>
            </a:custGeom>
            <a:solidFill>
              <a:srgbClr val="FFBE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" name="Google Shape;5849;p73"/>
            <p:cNvSpPr/>
            <p:nvPr/>
          </p:nvSpPr>
          <p:spPr>
            <a:xfrm>
              <a:off x="4930924" y="1749412"/>
              <a:ext cx="255857" cy="132970"/>
            </a:xfrm>
            <a:custGeom>
              <a:avLst/>
              <a:gdLst/>
              <a:ahLst/>
              <a:cxnLst/>
              <a:rect l="l" t="t" r="r" b="b"/>
              <a:pathLst>
                <a:path w="13094" h="6805" extrusionOk="0">
                  <a:moveTo>
                    <a:pt x="6376" y="1377"/>
                  </a:moveTo>
                  <a:cubicBezTo>
                    <a:pt x="6498" y="1377"/>
                    <a:pt x="6621" y="1385"/>
                    <a:pt x="6743" y="1402"/>
                  </a:cubicBezTo>
                  <a:cubicBezTo>
                    <a:pt x="8765" y="1681"/>
                    <a:pt x="10395" y="3964"/>
                    <a:pt x="11196" y="5322"/>
                  </a:cubicBezTo>
                  <a:cubicBezTo>
                    <a:pt x="10716" y="5239"/>
                    <a:pt x="10135" y="5114"/>
                    <a:pt x="9625" y="5002"/>
                  </a:cubicBezTo>
                  <a:cubicBezTo>
                    <a:pt x="8326" y="4729"/>
                    <a:pt x="6861" y="4409"/>
                    <a:pt x="5598" y="4308"/>
                  </a:cubicBezTo>
                  <a:cubicBezTo>
                    <a:pt x="5195" y="4278"/>
                    <a:pt x="4816" y="4261"/>
                    <a:pt x="4460" y="4261"/>
                  </a:cubicBezTo>
                  <a:cubicBezTo>
                    <a:pt x="3612" y="4266"/>
                    <a:pt x="2764" y="4338"/>
                    <a:pt x="1922" y="4480"/>
                  </a:cubicBezTo>
                  <a:lnTo>
                    <a:pt x="1827" y="4492"/>
                  </a:lnTo>
                  <a:cubicBezTo>
                    <a:pt x="2579" y="3366"/>
                    <a:pt x="4473" y="1377"/>
                    <a:pt x="6376" y="1377"/>
                  </a:cubicBezTo>
                  <a:close/>
                  <a:moveTo>
                    <a:pt x="6382" y="0"/>
                  </a:moveTo>
                  <a:cubicBezTo>
                    <a:pt x="3299" y="0"/>
                    <a:pt x="531" y="3516"/>
                    <a:pt x="173" y="4753"/>
                  </a:cubicBezTo>
                  <a:cubicBezTo>
                    <a:pt x="1" y="5346"/>
                    <a:pt x="196" y="5666"/>
                    <a:pt x="588" y="5844"/>
                  </a:cubicBezTo>
                  <a:cubicBezTo>
                    <a:pt x="768" y="5922"/>
                    <a:pt x="939" y="5954"/>
                    <a:pt x="1147" y="5954"/>
                  </a:cubicBezTo>
                  <a:cubicBezTo>
                    <a:pt x="1396" y="5954"/>
                    <a:pt x="1696" y="5908"/>
                    <a:pt x="2129" y="5844"/>
                  </a:cubicBezTo>
                  <a:cubicBezTo>
                    <a:pt x="2721" y="5751"/>
                    <a:pt x="3477" y="5639"/>
                    <a:pt x="4434" y="5639"/>
                  </a:cubicBezTo>
                  <a:cubicBezTo>
                    <a:pt x="4762" y="5639"/>
                    <a:pt x="5114" y="5652"/>
                    <a:pt x="5492" y="5684"/>
                  </a:cubicBezTo>
                  <a:cubicBezTo>
                    <a:pt x="6660" y="5784"/>
                    <a:pt x="8047" y="6075"/>
                    <a:pt x="9334" y="6354"/>
                  </a:cubicBezTo>
                  <a:cubicBezTo>
                    <a:pt x="10627" y="6627"/>
                    <a:pt x="11451" y="6804"/>
                    <a:pt x="12014" y="6804"/>
                  </a:cubicBezTo>
                  <a:cubicBezTo>
                    <a:pt x="12429" y="6804"/>
                    <a:pt x="12696" y="6704"/>
                    <a:pt x="12886" y="6472"/>
                  </a:cubicBezTo>
                  <a:cubicBezTo>
                    <a:pt x="13058" y="6271"/>
                    <a:pt x="13094" y="5986"/>
                    <a:pt x="12981" y="5743"/>
                  </a:cubicBezTo>
                  <a:cubicBezTo>
                    <a:pt x="12886" y="5530"/>
                    <a:pt x="10567" y="543"/>
                    <a:pt x="6932" y="39"/>
                  </a:cubicBezTo>
                  <a:cubicBezTo>
                    <a:pt x="6748" y="13"/>
                    <a:pt x="6564" y="0"/>
                    <a:pt x="6382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" name="Google Shape;5850;p73"/>
            <p:cNvSpPr/>
            <p:nvPr/>
          </p:nvSpPr>
          <p:spPr>
            <a:xfrm>
              <a:off x="5052348" y="2683612"/>
              <a:ext cx="187975" cy="180745"/>
            </a:xfrm>
            <a:custGeom>
              <a:avLst/>
              <a:gdLst/>
              <a:ahLst/>
              <a:cxnLst/>
              <a:rect l="l" t="t" r="r" b="b"/>
              <a:pathLst>
                <a:path w="9620" h="9250" extrusionOk="0">
                  <a:moveTo>
                    <a:pt x="4988" y="1"/>
                  </a:moveTo>
                  <a:cubicBezTo>
                    <a:pt x="3120" y="1"/>
                    <a:pt x="1430" y="1127"/>
                    <a:pt x="718" y="2859"/>
                  </a:cubicBezTo>
                  <a:cubicBezTo>
                    <a:pt x="1" y="4584"/>
                    <a:pt x="398" y="6577"/>
                    <a:pt x="1721" y="7899"/>
                  </a:cubicBezTo>
                  <a:cubicBezTo>
                    <a:pt x="2607" y="8782"/>
                    <a:pt x="3787" y="9250"/>
                    <a:pt x="4989" y="9250"/>
                  </a:cubicBezTo>
                  <a:cubicBezTo>
                    <a:pt x="5588" y="9250"/>
                    <a:pt x="6191" y="9134"/>
                    <a:pt x="6767" y="8895"/>
                  </a:cubicBezTo>
                  <a:cubicBezTo>
                    <a:pt x="8492" y="8178"/>
                    <a:pt x="9619" y="6488"/>
                    <a:pt x="9613" y="4620"/>
                  </a:cubicBezTo>
                  <a:cubicBezTo>
                    <a:pt x="9613" y="2064"/>
                    <a:pt x="7544" y="1"/>
                    <a:pt x="4988" y="1"/>
                  </a:cubicBezTo>
                  <a:close/>
                </a:path>
              </a:pathLst>
            </a:custGeom>
            <a:solidFill>
              <a:srgbClr val="F78A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" name="Google Shape;5851;p73"/>
            <p:cNvSpPr/>
            <p:nvPr/>
          </p:nvSpPr>
          <p:spPr>
            <a:xfrm>
              <a:off x="3961322" y="2603671"/>
              <a:ext cx="153545" cy="153545"/>
            </a:xfrm>
            <a:custGeom>
              <a:avLst/>
              <a:gdLst/>
              <a:ahLst/>
              <a:cxnLst/>
              <a:rect l="l" t="t" r="r" b="b"/>
              <a:pathLst>
                <a:path w="7858" h="7858" extrusionOk="0">
                  <a:moveTo>
                    <a:pt x="3926" y="0"/>
                  </a:moveTo>
                  <a:cubicBezTo>
                    <a:pt x="1755" y="0"/>
                    <a:pt x="0" y="1761"/>
                    <a:pt x="0" y="3932"/>
                  </a:cubicBezTo>
                  <a:cubicBezTo>
                    <a:pt x="0" y="6096"/>
                    <a:pt x="1755" y="7857"/>
                    <a:pt x="3926" y="7857"/>
                  </a:cubicBezTo>
                  <a:cubicBezTo>
                    <a:pt x="6096" y="7857"/>
                    <a:pt x="7857" y="6096"/>
                    <a:pt x="7857" y="3932"/>
                  </a:cubicBezTo>
                  <a:cubicBezTo>
                    <a:pt x="7857" y="1761"/>
                    <a:pt x="6096" y="0"/>
                    <a:pt x="3926" y="0"/>
                  </a:cubicBezTo>
                  <a:close/>
                </a:path>
              </a:pathLst>
            </a:custGeom>
            <a:solidFill>
              <a:srgbClr val="F78A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" name="Google Shape;5852;p73"/>
            <p:cNvSpPr/>
            <p:nvPr/>
          </p:nvSpPr>
          <p:spPr>
            <a:xfrm>
              <a:off x="5319096" y="1698235"/>
              <a:ext cx="153897" cy="38865"/>
            </a:xfrm>
            <a:custGeom>
              <a:avLst/>
              <a:gdLst/>
              <a:ahLst/>
              <a:cxnLst/>
              <a:rect l="l" t="t" r="r" b="b"/>
              <a:pathLst>
                <a:path w="7876" h="1989" extrusionOk="0">
                  <a:moveTo>
                    <a:pt x="181" y="1"/>
                  </a:moveTo>
                  <a:cubicBezTo>
                    <a:pt x="119" y="1"/>
                    <a:pt x="64" y="60"/>
                    <a:pt x="36" y="167"/>
                  </a:cubicBezTo>
                  <a:cubicBezTo>
                    <a:pt x="0" y="274"/>
                    <a:pt x="42" y="381"/>
                    <a:pt x="107" y="404"/>
                  </a:cubicBezTo>
                  <a:cubicBezTo>
                    <a:pt x="724" y="588"/>
                    <a:pt x="1346" y="766"/>
                    <a:pt x="1975" y="914"/>
                  </a:cubicBezTo>
                  <a:lnTo>
                    <a:pt x="3849" y="1341"/>
                  </a:lnTo>
                  <a:lnTo>
                    <a:pt x="5746" y="1709"/>
                  </a:lnTo>
                  <a:cubicBezTo>
                    <a:pt x="6375" y="1816"/>
                    <a:pt x="7015" y="1904"/>
                    <a:pt x="7662" y="1987"/>
                  </a:cubicBezTo>
                  <a:cubicBezTo>
                    <a:pt x="7666" y="1988"/>
                    <a:pt x="7671" y="1989"/>
                    <a:pt x="7675" y="1989"/>
                  </a:cubicBezTo>
                  <a:cubicBezTo>
                    <a:pt x="7743" y="1989"/>
                    <a:pt x="7818" y="1908"/>
                    <a:pt x="7845" y="1786"/>
                  </a:cubicBezTo>
                  <a:cubicBezTo>
                    <a:pt x="7875" y="1661"/>
                    <a:pt x="7839" y="1537"/>
                    <a:pt x="7756" y="1513"/>
                  </a:cubicBezTo>
                  <a:cubicBezTo>
                    <a:pt x="7134" y="1329"/>
                    <a:pt x="6511" y="1169"/>
                    <a:pt x="5889" y="1021"/>
                  </a:cubicBezTo>
                  <a:lnTo>
                    <a:pt x="4009" y="606"/>
                  </a:lnTo>
                  <a:lnTo>
                    <a:pt x="2111" y="262"/>
                  </a:lnTo>
                  <a:cubicBezTo>
                    <a:pt x="1471" y="161"/>
                    <a:pt x="836" y="72"/>
                    <a:pt x="190" y="1"/>
                  </a:cubicBezTo>
                  <a:cubicBezTo>
                    <a:pt x="187" y="1"/>
                    <a:pt x="184" y="1"/>
                    <a:pt x="181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" name="Google Shape;5853;p73"/>
            <p:cNvSpPr/>
            <p:nvPr/>
          </p:nvSpPr>
          <p:spPr>
            <a:xfrm>
              <a:off x="5384205" y="1799710"/>
              <a:ext cx="64560" cy="293061"/>
            </a:xfrm>
            <a:custGeom>
              <a:avLst/>
              <a:gdLst/>
              <a:ahLst/>
              <a:cxnLst/>
              <a:rect l="l" t="t" r="r" b="b"/>
              <a:pathLst>
                <a:path w="3304" h="14998" extrusionOk="0">
                  <a:moveTo>
                    <a:pt x="3104" y="0"/>
                  </a:moveTo>
                  <a:cubicBezTo>
                    <a:pt x="3007" y="0"/>
                    <a:pt x="2910" y="86"/>
                    <a:pt x="2889" y="216"/>
                  </a:cubicBezTo>
                  <a:lnTo>
                    <a:pt x="2242" y="3839"/>
                  </a:lnTo>
                  <a:cubicBezTo>
                    <a:pt x="2041" y="5049"/>
                    <a:pt x="1792" y="6247"/>
                    <a:pt x="1560" y="7456"/>
                  </a:cubicBezTo>
                  <a:cubicBezTo>
                    <a:pt x="1335" y="8666"/>
                    <a:pt x="1086" y="9864"/>
                    <a:pt x="813" y="11056"/>
                  </a:cubicBezTo>
                  <a:lnTo>
                    <a:pt x="31" y="14655"/>
                  </a:lnTo>
                  <a:cubicBezTo>
                    <a:pt x="1" y="14803"/>
                    <a:pt x="48" y="14940"/>
                    <a:pt x="179" y="14987"/>
                  </a:cubicBezTo>
                  <a:cubicBezTo>
                    <a:pt x="199" y="14994"/>
                    <a:pt x="220" y="14997"/>
                    <a:pt x="241" y="14997"/>
                  </a:cubicBezTo>
                  <a:cubicBezTo>
                    <a:pt x="348" y="14997"/>
                    <a:pt x="454" y="14913"/>
                    <a:pt x="499" y="14779"/>
                  </a:cubicBezTo>
                  <a:cubicBezTo>
                    <a:pt x="873" y="13605"/>
                    <a:pt x="1216" y="12419"/>
                    <a:pt x="1507" y="11222"/>
                  </a:cubicBezTo>
                  <a:cubicBezTo>
                    <a:pt x="1792" y="10018"/>
                    <a:pt x="2082" y="8820"/>
                    <a:pt x="2308" y="7604"/>
                  </a:cubicBezTo>
                  <a:cubicBezTo>
                    <a:pt x="2527" y="6389"/>
                    <a:pt x="2734" y="5167"/>
                    <a:pt x="2906" y="3940"/>
                  </a:cubicBezTo>
                  <a:cubicBezTo>
                    <a:pt x="3078" y="2718"/>
                    <a:pt x="3203" y="1497"/>
                    <a:pt x="3298" y="263"/>
                  </a:cubicBezTo>
                  <a:cubicBezTo>
                    <a:pt x="3304" y="139"/>
                    <a:pt x="3244" y="26"/>
                    <a:pt x="3132" y="2"/>
                  </a:cubicBezTo>
                  <a:cubicBezTo>
                    <a:pt x="3123" y="1"/>
                    <a:pt x="3114" y="0"/>
                    <a:pt x="3104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9" name="Google Shape;5854;p73"/>
            <p:cNvSpPr/>
            <p:nvPr/>
          </p:nvSpPr>
          <p:spPr>
            <a:xfrm>
              <a:off x="5227549" y="2604745"/>
              <a:ext cx="57037" cy="457236"/>
            </a:xfrm>
            <a:custGeom>
              <a:avLst/>
              <a:gdLst/>
              <a:ahLst/>
              <a:cxnLst/>
              <a:rect l="l" t="t" r="r" b="b"/>
              <a:pathLst>
                <a:path w="2919" h="23400" extrusionOk="0">
                  <a:moveTo>
                    <a:pt x="2730" y="1"/>
                  </a:moveTo>
                  <a:cubicBezTo>
                    <a:pt x="2632" y="1"/>
                    <a:pt x="2529" y="141"/>
                    <a:pt x="2491" y="331"/>
                  </a:cubicBezTo>
                  <a:cubicBezTo>
                    <a:pt x="2159" y="2198"/>
                    <a:pt x="1851" y="4066"/>
                    <a:pt x="1596" y="5952"/>
                  </a:cubicBezTo>
                  <a:cubicBezTo>
                    <a:pt x="1347" y="7832"/>
                    <a:pt x="1092" y="9706"/>
                    <a:pt x="890" y="11597"/>
                  </a:cubicBezTo>
                  <a:cubicBezTo>
                    <a:pt x="695" y="13489"/>
                    <a:pt x="517" y="15380"/>
                    <a:pt x="357" y="17266"/>
                  </a:cubicBezTo>
                  <a:cubicBezTo>
                    <a:pt x="202" y="19158"/>
                    <a:pt x="90" y="21049"/>
                    <a:pt x="13" y="22947"/>
                  </a:cubicBezTo>
                  <a:cubicBezTo>
                    <a:pt x="1" y="23178"/>
                    <a:pt x="84" y="23374"/>
                    <a:pt x="208" y="23397"/>
                  </a:cubicBezTo>
                  <a:cubicBezTo>
                    <a:pt x="216" y="23399"/>
                    <a:pt x="224" y="23399"/>
                    <a:pt x="231" y="23399"/>
                  </a:cubicBezTo>
                  <a:cubicBezTo>
                    <a:pt x="354" y="23399"/>
                    <a:pt x="471" y="23222"/>
                    <a:pt x="493" y="22982"/>
                  </a:cubicBezTo>
                  <a:lnTo>
                    <a:pt x="1056" y="17325"/>
                  </a:lnTo>
                  <a:cubicBezTo>
                    <a:pt x="1234" y="15446"/>
                    <a:pt x="1448" y="13560"/>
                    <a:pt x="1643" y="11680"/>
                  </a:cubicBezTo>
                  <a:cubicBezTo>
                    <a:pt x="1833" y="9795"/>
                    <a:pt x="2035" y="7915"/>
                    <a:pt x="2260" y="6041"/>
                  </a:cubicBezTo>
                  <a:lnTo>
                    <a:pt x="2895" y="390"/>
                  </a:lnTo>
                  <a:cubicBezTo>
                    <a:pt x="2918" y="200"/>
                    <a:pt x="2871" y="34"/>
                    <a:pt x="2758" y="4"/>
                  </a:cubicBezTo>
                  <a:cubicBezTo>
                    <a:pt x="2749" y="2"/>
                    <a:pt x="2740" y="1"/>
                    <a:pt x="2730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0" name="Google Shape;5855;p73"/>
            <p:cNvSpPr/>
            <p:nvPr/>
          </p:nvSpPr>
          <p:spPr>
            <a:xfrm>
              <a:off x="5193138" y="3094610"/>
              <a:ext cx="30834" cy="277917"/>
            </a:xfrm>
            <a:custGeom>
              <a:avLst/>
              <a:gdLst/>
              <a:ahLst/>
              <a:cxnLst/>
              <a:rect l="l" t="t" r="r" b="b"/>
              <a:pathLst>
                <a:path w="1578" h="14223" extrusionOk="0">
                  <a:moveTo>
                    <a:pt x="1353" y="1"/>
                  </a:moveTo>
                  <a:cubicBezTo>
                    <a:pt x="1228" y="7"/>
                    <a:pt x="1133" y="107"/>
                    <a:pt x="1127" y="226"/>
                  </a:cubicBezTo>
                  <a:lnTo>
                    <a:pt x="884" y="3659"/>
                  </a:lnTo>
                  <a:cubicBezTo>
                    <a:pt x="813" y="4798"/>
                    <a:pt x="706" y="5942"/>
                    <a:pt x="623" y="7081"/>
                  </a:cubicBezTo>
                  <a:cubicBezTo>
                    <a:pt x="540" y="8225"/>
                    <a:pt x="445" y="9364"/>
                    <a:pt x="327" y="10496"/>
                  </a:cubicBezTo>
                  <a:lnTo>
                    <a:pt x="24" y="13924"/>
                  </a:lnTo>
                  <a:cubicBezTo>
                    <a:pt x="1" y="14054"/>
                    <a:pt x="84" y="14185"/>
                    <a:pt x="214" y="14220"/>
                  </a:cubicBezTo>
                  <a:cubicBezTo>
                    <a:pt x="225" y="14221"/>
                    <a:pt x="235" y="14222"/>
                    <a:pt x="245" y="14222"/>
                  </a:cubicBezTo>
                  <a:cubicBezTo>
                    <a:pt x="375" y="14222"/>
                    <a:pt x="488" y="14121"/>
                    <a:pt x="499" y="13989"/>
                  </a:cubicBezTo>
                  <a:cubicBezTo>
                    <a:pt x="712" y="12856"/>
                    <a:pt x="896" y="11712"/>
                    <a:pt x="1032" y="10573"/>
                  </a:cubicBezTo>
                  <a:cubicBezTo>
                    <a:pt x="1163" y="9429"/>
                    <a:pt x="1305" y="8296"/>
                    <a:pt x="1376" y="7140"/>
                  </a:cubicBezTo>
                  <a:cubicBezTo>
                    <a:pt x="1453" y="5984"/>
                    <a:pt x="1519" y="4833"/>
                    <a:pt x="1548" y="3689"/>
                  </a:cubicBezTo>
                  <a:cubicBezTo>
                    <a:pt x="1578" y="2539"/>
                    <a:pt x="1578" y="1382"/>
                    <a:pt x="1542" y="232"/>
                  </a:cubicBezTo>
                  <a:cubicBezTo>
                    <a:pt x="1542" y="119"/>
                    <a:pt x="1459" y="24"/>
                    <a:pt x="1353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" name="Google Shape;5856;p73"/>
            <p:cNvSpPr/>
            <p:nvPr/>
          </p:nvSpPr>
          <p:spPr>
            <a:xfrm>
              <a:off x="5174711" y="3435594"/>
              <a:ext cx="16023" cy="69035"/>
            </a:xfrm>
            <a:custGeom>
              <a:avLst/>
              <a:gdLst/>
              <a:ahLst/>
              <a:cxnLst/>
              <a:rect l="l" t="t" r="r" b="b"/>
              <a:pathLst>
                <a:path w="820" h="3533" extrusionOk="0">
                  <a:moveTo>
                    <a:pt x="364" y="1"/>
                  </a:moveTo>
                  <a:cubicBezTo>
                    <a:pt x="264" y="1"/>
                    <a:pt x="178" y="23"/>
                    <a:pt x="173" y="55"/>
                  </a:cubicBezTo>
                  <a:cubicBezTo>
                    <a:pt x="108" y="334"/>
                    <a:pt x="60" y="624"/>
                    <a:pt x="42" y="915"/>
                  </a:cubicBezTo>
                  <a:cubicBezTo>
                    <a:pt x="25" y="1206"/>
                    <a:pt x="1" y="1502"/>
                    <a:pt x="25" y="1781"/>
                  </a:cubicBezTo>
                  <a:cubicBezTo>
                    <a:pt x="48" y="2065"/>
                    <a:pt x="78" y="2350"/>
                    <a:pt x="113" y="2641"/>
                  </a:cubicBezTo>
                  <a:cubicBezTo>
                    <a:pt x="161" y="2925"/>
                    <a:pt x="226" y="3210"/>
                    <a:pt x="315" y="3489"/>
                  </a:cubicBezTo>
                  <a:cubicBezTo>
                    <a:pt x="324" y="3511"/>
                    <a:pt x="376" y="3533"/>
                    <a:pt x="458" y="3533"/>
                  </a:cubicBezTo>
                  <a:cubicBezTo>
                    <a:pt x="486" y="3533"/>
                    <a:pt x="518" y="3530"/>
                    <a:pt x="552" y="3524"/>
                  </a:cubicBezTo>
                  <a:cubicBezTo>
                    <a:pt x="683" y="3500"/>
                    <a:pt x="795" y="3459"/>
                    <a:pt x="795" y="3417"/>
                  </a:cubicBezTo>
                  <a:cubicBezTo>
                    <a:pt x="813" y="3139"/>
                    <a:pt x="819" y="2854"/>
                    <a:pt x="813" y="2575"/>
                  </a:cubicBezTo>
                  <a:cubicBezTo>
                    <a:pt x="795" y="2303"/>
                    <a:pt x="813" y="2012"/>
                    <a:pt x="784" y="1739"/>
                  </a:cubicBezTo>
                  <a:cubicBezTo>
                    <a:pt x="754" y="1461"/>
                    <a:pt x="736" y="1188"/>
                    <a:pt x="706" y="909"/>
                  </a:cubicBezTo>
                  <a:cubicBezTo>
                    <a:pt x="677" y="624"/>
                    <a:pt x="641" y="346"/>
                    <a:pt x="588" y="61"/>
                  </a:cubicBezTo>
                  <a:cubicBezTo>
                    <a:pt x="582" y="32"/>
                    <a:pt x="505" y="8"/>
                    <a:pt x="398" y="2"/>
                  </a:cubicBezTo>
                  <a:cubicBezTo>
                    <a:pt x="386" y="1"/>
                    <a:pt x="375" y="1"/>
                    <a:pt x="364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" name="Google Shape;5857;p73"/>
            <p:cNvSpPr/>
            <p:nvPr/>
          </p:nvSpPr>
          <p:spPr>
            <a:xfrm>
              <a:off x="4646706" y="3479092"/>
              <a:ext cx="505891" cy="24699"/>
            </a:xfrm>
            <a:custGeom>
              <a:avLst/>
              <a:gdLst/>
              <a:ahLst/>
              <a:cxnLst/>
              <a:rect l="l" t="t" r="r" b="b"/>
              <a:pathLst>
                <a:path w="25890" h="1264" extrusionOk="0">
                  <a:moveTo>
                    <a:pt x="15535" y="1"/>
                  </a:moveTo>
                  <a:cubicBezTo>
                    <a:pt x="14654" y="1"/>
                    <a:pt x="13773" y="10"/>
                    <a:pt x="12891" y="35"/>
                  </a:cubicBezTo>
                  <a:cubicBezTo>
                    <a:pt x="10798" y="94"/>
                    <a:pt x="8711" y="183"/>
                    <a:pt x="6623" y="314"/>
                  </a:cubicBezTo>
                  <a:cubicBezTo>
                    <a:pt x="4542" y="438"/>
                    <a:pt x="2467" y="622"/>
                    <a:pt x="391" y="853"/>
                  </a:cubicBezTo>
                  <a:cubicBezTo>
                    <a:pt x="178" y="877"/>
                    <a:pt x="12" y="954"/>
                    <a:pt x="6" y="1073"/>
                  </a:cubicBezTo>
                  <a:cubicBezTo>
                    <a:pt x="0" y="1184"/>
                    <a:pt x="161" y="1264"/>
                    <a:pt x="376" y="1264"/>
                  </a:cubicBezTo>
                  <a:cubicBezTo>
                    <a:pt x="391" y="1264"/>
                    <a:pt x="406" y="1263"/>
                    <a:pt x="421" y="1263"/>
                  </a:cubicBezTo>
                  <a:lnTo>
                    <a:pt x="6665" y="978"/>
                  </a:lnTo>
                  <a:cubicBezTo>
                    <a:pt x="8746" y="913"/>
                    <a:pt x="10828" y="853"/>
                    <a:pt x="12903" y="800"/>
                  </a:cubicBezTo>
                  <a:cubicBezTo>
                    <a:pt x="14571" y="757"/>
                    <a:pt x="16243" y="737"/>
                    <a:pt x="17919" y="737"/>
                  </a:cubicBezTo>
                  <a:cubicBezTo>
                    <a:pt x="18328" y="737"/>
                    <a:pt x="18738" y="738"/>
                    <a:pt x="19147" y="741"/>
                  </a:cubicBezTo>
                  <a:lnTo>
                    <a:pt x="25385" y="788"/>
                  </a:lnTo>
                  <a:cubicBezTo>
                    <a:pt x="25394" y="788"/>
                    <a:pt x="25402" y="788"/>
                    <a:pt x="25411" y="788"/>
                  </a:cubicBezTo>
                  <a:cubicBezTo>
                    <a:pt x="25655" y="788"/>
                    <a:pt x="25860" y="707"/>
                    <a:pt x="25877" y="581"/>
                  </a:cubicBezTo>
                  <a:cubicBezTo>
                    <a:pt x="25889" y="444"/>
                    <a:pt x="25682" y="320"/>
                    <a:pt x="25403" y="302"/>
                  </a:cubicBezTo>
                  <a:cubicBezTo>
                    <a:pt x="23328" y="166"/>
                    <a:pt x="21228" y="65"/>
                    <a:pt x="19147" y="35"/>
                  </a:cubicBezTo>
                  <a:cubicBezTo>
                    <a:pt x="17942" y="18"/>
                    <a:pt x="16739" y="1"/>
                    <a:pt x="15535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3" name="Google Shape;5858;p73"/>
            <p:cNvSpPr/>
            <p:nvPr/>
          </p:nvSpPr>
          <p:spPr>
            <a:xfrm>
              <a:off x="4471721" y="2739713"/>
              <a:ext cx="124587" cy="30854"/>
            </a:xfrm>
            <a:custGeom>
              <a:avLst/>
              <a:gdLst/>
              <a:ahLst/>
              <a:cxnLst/>
              <a:rect l="l" t="t" r="r" b="b"/>
              <a:pathLst>
                <a:path w="6376" h="1579" extrusionOk="0">
                  <a:moveTo>
                    <a:pt x="241" y="0"/>
                  </a:moveTo>
                  <a:cubicBezTo>
                    <a:pt x="193" y="0"/>
                    <a:pt x="138" y="50"/>
                    <a:pt x="78" y="124"/>
                  </a:cubicBezTo>
                  <a:cubicBezTo>
                    <a:pt x="13" y="213"/>
                    <a:pt x="1" y="326"/>
                    <a:pt x="48" y="361"/>
                  </a:cubicBezTo>
                  <a:cubicBezTo>
                    <a:pt x="487" y="694"/>
                    <a:pt x="967" y="960"/>
                    <a:pt x="1483" y="1156"/>
                  </a:cubicBezTo>
                  <a:cubicBezTo>
                    <a:pt x="1999" y="1340"/>
                    <a:pt x="2533" y="1470"/>
                    <a:pt x="3078" y="1547"/>
                  </a:cubicBezTo>
                  <a:cubicBezTo>
                    <a:pt x="3310" y="1568"/>
                    <a:pt x="3544" y="1578"/>
                    <a:pt x="3778" y="1578"/>
                  </a:cubicBezTo>
                  <a:cubicBezTo>
                    <a:pt x="4095" y="1578"/>
                    <a:pt x="4413" y="1559"/>
                    <a:pt x="4727" y="1518"/>
                  </a:cubicBezTo>
                  <a:cubicBezTo>
                    <a:pt x="5272" y="1441"/>
                    <a:pt x="5800" y="1292"/>
                    <a:pt x="6298" y="1067"/>
                  </a:cubicBezTo>
                  <a:cubicBezTo>
                    <a:pt x="6358" y="1037"/>
                    <a:pt x="6375" y="931"/>
                    <a:pt x="6340" y="806"/>
                  </a:cubicBezTo>
                  <a:cubicBezTo>
                    <a:pt x="6301" y="689"/>
                    <a:pt x="6220" y="603"/>
                    <a:pt x="6156" y="603"/>
                  </a:cubicBezTo>
                  <a:cubicBezTo>
                    <a:pt x="6152" y="603"/>
                    <a:pt x="6148" y="604"/>
                    <a:pt x="6144" y="605"/>
                  </a:cubicBezTo>
                  <a:cubicBezTo>
                    <a:pt x="5652" y="711"/>
                    <a:pt x="5154" y="788"/>
                    <a:pt x="4656" y="824"/>
                  </a:cubicBezTo>
                  <a:cubicBezTo>
                    <a:pt x="4458" y="840"/>
                    <a:pt x="4259" y="849"/>
                    <a:pt x="4059" y="849"/>
                  </a:cubicBezTo>
                  <a:cubicBezTo>
                    <a:pt x="3758" y="849"/>
                    <a:pt x="3456" y="830"/>
                    <a:pt x="3155" y="794"/>
                  </a:cubicBezTo>
                  <a:cubicBezTo>
                    <a:pt x="2657" y="753"/>
                    <a:pt x="2165" y="664"/>
                    <a:pt x="1691" y="516"/>
                  </a:cubicBezTo>
                  <a:cubicBezTo>
                    <a:pt x="1205" y="385"/>
                    <a:pt x="724" y="213"/>
                    <a:pt x="268" y="6"/>
                  </a:cubicBezTo>
                  <a:cubicBezTo>
                    <a:pt x="259" y="2"/>
                    <a:pt x="250" y="0"/>
                    <a:pt x="241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4" name="Google Shape;5859;p73"/>
            <p:cNvSpPr/>
            <p:nvPr/>
          </p:nvSpPr>
          <p:spPr>
            <a:xfrm>
              <a:off x="4488409" y="3491930"/>
              <a:ext cx="140805" cy="20204"/>
            </a:xfrm>
            <a:custGeom>
              <a:avLst/>
              <a:gdLst/>
              <a:ahLst/>
              <a:cxnLst/>
              <a:rect l="l" t="t" r="r" b="b"/>
              <a:pathLst>
                <a:path w="7206" h="1034" extrusionOk="0">
                  <a:moveTo>
                    <a:pt x="7040" y="1"/>
                  </a:moveTo>
                  <a:cubicBezTo>
                    <a:pt x="7038" y="1"/>
                    <a:pt x="7036" y="1"/>
                    <a:pt x="7033" y="1"/>
                  </a:cubicBezTo>
                  <a:cubicBezTo>
                    <a:pt x="6452" y="24"/>
                    <a:pt x="5877" y="42"/>
                    <a:pt x="5296" y="90"/>
                  </a:cubicBezTo>
                  <a:cubicBezTo>
                    <a:pt x="4721" y="143"/>
                    <a:pt x="4152" y="161"/>
                    <a:pt x="3570" y="220"/>
                  </a:cubicBezTo>
                  <a:cubicBezTo>
                    <a:pt x="2995" y="279"/>
                    <a:pt x="2420" y="321"/>
                    <a:pt x="1845" y="368"/>
                  </a:cubicBezTo>
                  <a:cubicBezTo>
                    <a:pt x="1264" y="410"/>
                    <a:pt x="689" y="469"/>
                    <a:pt x="107" y="534"/>
                  </a:cubicBezTo>
                  <a:cubicBezTo>
                    <a:pt x="48" y="546"/>
                    <a:pt x="1" y="623"/>
                    <a:pt x="1" y="736"/>
                  </a:cubicBezTo>
                  <a:cubicBezTo>
                    <a:pt x="1" y="849"/>
                    <a:pt x="48" y="944"/>
                    <a:pt x="107" y="949"/>
                  </a:cubicBezTo>
                  <a:cubicBezTo>
                    <a:pt x="652" y="999"/>
                    <a:pt x="1196" y="1033"/>
                    <a:pt x="1740" y="1033"/>
                  </a:cubicBezTo>
                  <a:cubicBezTo>
                    <a:pt x="1783" y="1033"/>
                    <a:pt x="1826" y="1033"/>
                    <a:pt x="1869" y="1033"/>
                  </a:cubicBezTo>
                  <a:cubicBezTo>
                    <a:pt x="2450" y="1027"/>
                    <a:pt x="3037" y="1021"/>
                    <a:pt x="3624" y="973"/>
                  </a:cubicBezTo>
                  <a:cubicBezTo>
                    <a:pt x="4211" y="926"/>
                    <a:pt x="4786" y="861"/>
                    <a:pt x="5373" y="795"/>
                  </a:cubicBezTo>
                  <a:cubicBezTo>
                    <a:pt x="5954" y="718"/>
                    <a:pt x="6529" y="612"/>
                    <a:pt x="7099" y="475"/>
                  </a:cubicBezTo>
                  <a:cubicBezTo>
                    <a:pt x="7164" y="463"/>
                    <a:pt x="7205" y="362"/>
                    <a:pt x="7194" y="232"/>
                  </a:cubicBezTo>
                  <a:cubicBezTo>
                    <a:pt x="7188" y="105"/>
                    <a:pt x="7120" y="1"/>
                    <a:pt x="7040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5" name="Google Shape;5860;p73"/>
            <p:cNvSpPr/>
            <p:nvPr/>
          </p:nvSpPr>
          <p:spPr>
            <a:xfrm>
              <a:off x="5220827" y="1675646"/>
              <a:ext cx="72669" cy="26555"/>
            </a:xfrm>
            <a:custGeom>
              <a:avLst/>
              <a:gdLst/>
              <a:ahLst/>
              <a:cxnLst/>
              <a:rect l="l" t="t" r="r" b="b"/>
              <a:pathLst>
                <a:path w="3719" h="1359" extrusionOk="0">
                  <a:moveTo>
                    <a:pt x="131" y="1"/>
                  </a:moveTo>
                  <a:cubicBezTo>
                    <a:pt x="102" y="1"/>
                    <a:pt x="60" y="60"/>
                    <a:pt x="31" y="173"/>
                  </a:cubicBezTo>
                  <a:cubicBezTo>
                    <a:pt x="1" y="285"/>
                    <a:pt x="1" y="386"/>
                    <a:pt x="31" y="404"/>
                  </a:cubicBezTo>
                  <a:cubicBezTo>
                    <a:pt x="309" y="534"/>
                    <a:pt x="594" y="653"/>
                    <a:pt x="884" y="760"/>
                  </a:cubicBezTo>
                  <a:lnTo>
                    <a:pt x="1756" y="1032"/>
                  </a:lnTo>
                  <a:lnTo>
                    <a:pt x="2646" y="1240"/>
                  </a:lnTo>
                  <a:cubicBezTo>
                    <a:pt x="2948" y="1299"/>
                    <a:pt x="3250" y="1341"/>
                    <a:pt x="3559" y="1359"/>
                  </a:cubicBezTo>
                  <a:cubicBezTo>
                    <a:pt x="3560" y="1359"/>
                    <a:pt x="3561" y="1359"/>
                    <a:pt x="3563" y="1359"/>
                  </a:cubicBezTo>
                  <a:cubicBezTo>
                    <a:pt x="3598" y="1359"/>
                    <a:pt x="3649" y="1283"/>
                    <a:pt x="3683" y="1157"/>
                  </a:cubicBezTo>
                  <a:cubicBezTo>
                    <a:pt x="3719" y="1032"/>
                    <a:pt x="3719" y="914"/>
                    <a:pt x="3683" y="890"/>
                  </a:cubicBezTo>
                  <a:cubicBezTo>
                    <a:pt x="3405" y="766"/>
                    <a:pt x="3114" y="653"/>
                    <a:pt x="2823" y="558"/>
                  </a:cubicBezTo>
                  <a:lnTo>
                    <a:pt x="1952" y="297"/>
                  </a:lnTo>
                  <a:lnTo>
                    <a:pt x="1050" y="107"/>
                  </a:lnTo>
                  <a:cubicBezTo>
                    <a:pt x="748" y="54"/>
                    <a:pt x="446" y="24"/>
                    <a:pt x="131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6" name="Google Shape;5861;p73"/>
            <p:cNvSpPr/>
            <p:nvPr/>
          </p:nvSpPr>
          <p:spPr>
            <a:xfrm>
              <a:off x="5139831" y="1913300"/>
              <a:ext cx="173144" cy="138480"/>
            </a:xfrm>
            <a:custGeom>
              <a:avLst/>
              <a:gdLst/>
              <a:ahLst/>
              <a:cxnLst/>
              <a:rect l="l" t="t" r="r" b="b"/>
              <a:pathLst>
                <a:path w="8861" h="7087" extrusionOk="0">
                  <a:moveTo>
                    <a:pt x="232" y="1"/>
                  </a:moveTo>
                  <a:cubicBezTo>
                    <a:pt x="131" y="1"/>
                    <a:pt x="42" y="66"/>
                    <a:pt x="25" y="167"/>
                  </a:cubicBezTo>
                  <a:cubicBezTo>
                    <a:pt x="1" y="273"/>
                    <a:pt x="66" y="380"/>
                    <a:pt x="173" y="410"/>
                  </a:cubicBezTo>
                  <a:cubicBezTo>
                    <a:pt x="1062" y="605"/>
                    <a:pt x="1928" y="902"/>
                    <a:pt x="2752" y="1293"/>
                  </a:cubicBezTo>
                  <a:cubicBezTo>
                    <a:pt x="3571" y="1673"/>
                    <a:pt x="4342" y="2159"/>
                    <a:pt x="5041" y="2734"/>
                  </a:cubicBezTo>
                  <a:cubicBezTo>
                    <a:pt x="5753" y="3292"/>
                    <a:pt x="6393" y="3932"/>
                    <a:pt x="6945" y="4650"/>
                  </a:cubicBezTo>
                  <a:cubicBezTo>
                    <a:pt x="7508" y="5361"/>
                    <a:pt x="7982" y="6138"/>
                    <a:pt x="8362" y="6962"/>
                  </a:cubicBezTo>
                  <a:cubicBezTo>
                    <a:pt x="8408" y="7041"/>
                    <a:pt x="8493" y="7087"/>
                    <a:pt x="8582" y="7087"/>
                  </a:cubicBezTo>
                  <a:cubicBezTo>
                    <a:pt x="8608" y="7087"/>
                    <a:pt x="8633" y="7083"/>
                    <a:pt x="8658" y="7075"/>
                  </a:cubicBezTo>
                  <a:cubicBezTo>
                    <a:pt x="8783" y="7045"/>
                    <a:pt x="8860" y="6909"/>
                    <a:pt x="8813" y="6784"/>
                  </a:cubicBezTo>
                  <a:cubicBezTo>
                    <a:pt x="8516" y="5871"/>
                    <a:pt x="8077" y="5005"/>
                    <a:pt x="7508" y="4229"/>
                  </a:cubicBezTo>
                  <a:cubicBezTo>
                    <a:pt x="6933" y="3452"/>
                    <a:pt x="6263" y="2746"/>
                    <a:pt x="5510" y="2141"/>
                  </a:cubicBezTo>
                  <a:cubicBezTo>
                    <a:pt x="4745" y="1548"/>
                    <a:pt x="3909" y="1056"/>
                    <a:pt x="3019" y="683"/>
                  </a:cubicBezTo>
                  <a:cubicBezTo>
                    <a:pt x="2130" y="315"/>
                    <a:pt x="1187" y="84"/>
                    <a:pt x="232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" name="Google Shape;5862;p73"/>
            <p:cNvSpPr/>
            <p:nvPr/>
          </p:nvSpPr>
          <p:spPr>
            <a:xfrm>
              <a:off x="5229640" y="1897394"/>
              <a:ext cx="88204" cy="94066"/>
            </a:xfrm>
            <a:custGeom>
              <a:avLst/>
              <a:gdLst/>
              <a:ahLst/>
              <a:cxnLst/>
              <a:rect l="l" t="t" r="r" b="b"/>
              <a:pathLst>
                <a:path w="4514" h="4814" extrusionOk="0">
                  <a:moveTo>
                    <a:pt x="199" y="1"/>
                  </a:moveTo>
                  <a:cubicBezTo>
                    <a:pt x="152" y="1"/>
                    <a:pt x="85" y="49"/>
                    <a:pt x="48" y="145"/>
                  </a:cubicBezTo>
                  <a:cubicBezTo>
                    <a:pt x="1" y="245"/>
                    <a:pt x="6" y="352"/>
                    <a:pt x="60" y="382"/>
                  </a:cubicBezTo>
                  <a:cubicBezTo>
                    <a:pt x="499" y="631"/>
                    <a:pt x="920" y="910"/>
                    <a:pt x="1317" y="1224"/>
                  </a:cubicBezTo>
                  <a:cubicBezTo>
                    <a:pt x="1720" y="1520"/>
                    <a:pt x="2088" y="1864"/>
                    <a:pt x="2420" y="2244"/>
                  </a:cubicBezTo>
                  <a:cubicBezTo>
                    <a:pt x="2758" y="2605"/>
                    <a:pt x="3060" y="3003"/>
                    <a:pt x="3321" y="3430"/>
                  </a:cubicBezTo>
                  <a:cubicBezTo>
                    <a:pt x="3594" y="3851"/>
                    <a:pt x="3831" y="4295"/>
                    <a:pt x="4033" y="4752"/>
                  </a:cubicBezTo>
                  <a:cubicBezTo>
                    <a:pt x="4053" y="4792"/>
                    <a:pt x="4103" y="4814"/>
                    <a:pt x="4177" y="4814"/>
                  </a:cubicBezTo>
                  <a:cubicBezTo>
                    <a:pt x="4211" y="4814"/>
                    <a:pt x="4250" y="4809"/>
                    <a:pt x="4294" y="4799"/>
                  </a:cubicBezTo>
                  <a:cubicBezTo>
                    <a:pt x="4424" y="4770"/>
                    <a:pt x="4513" y="4681"/>
                    <a:pt x="4501" y="4616"/>
                  </a:cubicBezTo>
                  <a:cubicBezTo>
                    <a:pt x="4389" y="4076"/>
                    <a:pt x="4193" y="3554"/>
                    <a:pt x="3932" y="3074"/>
                  </a:cubicBezTo>
                  <a:cubicBezTo>
                    <a:pt x="3659" y="2594"/>
                    <a:pt x="3339" y="2143"/>
                    <a:pt x="2971" y="1728"/>
                  </a:cubicBezTo>
                  <a:cubicBezTo>
                    <a:pt x="2586" y="1336"/>
                    <a:pt x="2165" y="981"/>
                    <a:pt x="1708" y="678"/>
                  </a:cubicBezTo>
                  <a:cubicBezTo>
                    <a:pt x="1246" y="382"/>
                    <a:pt x="742" y="156"/>
                    <a:pt x="214" y="2"/>
                  </a:cubicBezTo>
                  <a:cubicBezTo>
                    <a:pt x="209" y="1"/>
                    <a:pt x="204" y="1"/>
                    <a:pt x="199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8" name="Google Shape;5863;p73"/>
            <p:cNvSpPr/>
            <p:nvPr/>
          </p:nvSpPr>
          <p:spPr>
            <a:xfrm>
              <a:off x="4446475" y="1918068"/>
              <a:ext cx="136506" cy="189929"/>
            </a:xfrm>
            <a:custGeom>
              <a:avLst/>
              <a:gdLst/>
              <a:ahLst/>
              <a:cxnLst/>
              <a:rect l="l" t="t" r="r" b="b"/>
              <a:pathLst>
                <a:path w="6986" h="9720" extrusionOk="0">
                  <a:moveTo>
                    <a:pt x="233" y="0"/>
                  </a:moveTo>
                  <a:cubicBezTo>
                    <a:pt x="164" y="0"/>
                    <a:pt x="98" y="37"/>
                    <a:pt x="59" y="101"/>
                  </a:cubicBezTo>
                  <a:cubicBezTo>
                    <a:pt x="0" y="195"/>
                    <a:pt x="30" y="326"/>
                    <a:pt x="131" y="379"/>
                  </a:cubicBezTo>
                  <a:cubicBezTo>
                    <a:pt x="955" y="877"/>
                    <a:pt x="1726" y="1459"/>
                    <a:pt x="2425" y="2117"/>
                  </a:cubicBezTo>
                  <a:cubicBezTo>
                    <a:pt x="3131" y="2763"/>
                    <a:pt x="3760" y="3486"/>
                    <a:pt x="4293" y="4281"/>
                  </a:cubicBezTo>
                  <a:cubicBezTo>
                    <a:pt x="4851" y="5058"/>
                    <a:pt x="5313" y="5894"/>
                    <a:pt x="5675" y="6777"/>
                  </a:cubicBezTo>
                  <a:cubicBezTo>
                    <a:pt x="6043" y="7667"/>
                    <a:pt x="6315" y="8586"/>
                    <a:pt x="6493" y="9529"/>
                  </a:cubicBezTo>
                  <a:cubicBezTo>
                    <a:pt x="6521" y="9640"/>
                    <a:pt x="6616" y="9720"/>
                    <a:pt x="6731" y="9720"/>
                  </a:cubicBezTo>
                  <a:cubicBezTo>
                    <a:pt x="6738" y="9720"/>
                    <a:pt x="6746" y="9719"/>
                    <a:pt x="6754" y="9719"/>
                  </a:cubicBezTo>
                  <a:cubicBezTo>
                    <a:pt x="6885" y="9713"/>
                    <a:pt x="6985" y="9600"/>
                    <a:pt x="6980" y="9470"/>
                  </a:cubicBezTo>
                  <a:cubicBezTo>
                    <a:pt x="6902" y="8462"/>
                    <a:pt x="6683" y="7465"/>
                    <a:pt x="6327" y="6523"/>
                  </a:cubicBezTo>
                  <a:cubicBezTo>
                    <a:pt x="5616" y="4613"/>
                    <a:pt x="4424" y="2923"/>
                    <a:pt x="2870" y="1613"/>
                  </a:cubicBezTo>
                  <a:cubicBezTo>
                    <a:pt x="2099" y="960"/>
                    <a:pt x="1239" y="427"/>
                    <a:pt x="314" y="18"/>
                  </a:cubicBezTo>
                  <a:cubicBezTo>
                    <a:pt x="288" y="6"/>
                    <a:pt x="260" y="0"/>
                    <a:pt x="233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" name="Google Shape;5864;p73"/>
            <p:cNvSpPr/>
            <p:nvPr/>
          </p:nvSpPr>
          <p:spPr>
            <a:xfrm>
              <a:off x="4535912" y="1937061"/>
              <a:ext cx="75346" cy="107724"/>
            </a:xfrm>
            <a:custGeom>
              <a:avLst/>
              <a:gdLst/>
              <a:ahLst/>
              <a:cxnLst/>
              <a:rect l="l" t="t" r="r" b="b"/>
              <a:pathLst>
                <a:path w="3856" h="5513" extrusionOk="0">
                  <a:moveTo>
                    <a:pt x="259" y="0"/>
                  </a:moveTo>
                  <a:cubicBezTo>
                    <a:pt x="214" y="0"/>
                    <a:pt x="158" y="30"/>
                    <a:pt x="102" y="95"/>
                  </a:cubicBezTo>
                  <a:cubicBezTo>
                    <a:pt x="31" y="184"/>
                    <a:pt x="1" y="285"/>
                    <a:pt x="42" y="332"/>
                  </a:cubicBezTo>
                  <a:cubicBezTo>
                    <a:pt x="398" y="706"/>
                    <a:pt x="730" y="1091"/>
                    <a:pt x="1056" y="1495"/>
                  </a:cubicBezTo>
                  <a:cubicBezTo>
                    <a:pt x="1697" y="2289"/>
                    <a:pt x="2254" y="3143"/>
                    <a:pt x="2723" y="4050"/>
                  </a:cubicBezTo>
                  <a:cubicBezTo>
                    <a:pt x="2954" y="4501"/>
                    <a:pt x="3179" y="4969"/>
                    <a:pt x="3381" y="5444"/>
                  </a:cubicBezTo>
                  <a:cubicBezTo>
                    <a:pt x="3393" y="5485"/>
                    <a:pt x="3447" y="5513"/>
                    <a:pt x="3523" y="5513"/>
                  </a:cubicBezTo>
                  <a:cubicBezTo>
                    <a:pt x="3555" y="5513"/>
                    <a:pt x="3591" y="5508"/>
                    <a:pt x="3630" y="5497"/>
                  </a:cubicBezTo>
                  <a:cubicBezTo>
                    <a:pt x="3766" y="5462"/>
                    <a:pt x="3855" y="5379"/>
                    <a:pt x="3838" y="5301"/>
                  </a:cubicBezTo>
                  <a:cubicBezTo>
                    <a:pt x="3737" y="4774"/>
                    <a:pt x="3577" y="4252"/>
                    <a:pt x="3363" y="3754"/>
                  </a:cubicBezTo>
                  <a:cubicBezTo>
                    <a:pt x="3132" y="3256"/>
                    <a:pt x="2877" y="2775"/>
                    <a:pt x="2586" y="2319"/>
                  </a:cubicBezTo>
                  <a:cubicBezTo>
                    <a:pt x="2272" y="1868"/>
                    <a:pt x="1928" y="1447"/>
                    <a:pt x="1555" y="1050"/>
                  </a:cubicBezTo>
                  <a:cubicBezTo>
                    <a:pt x="1175" y="658"/>
                    <a:pt x="754" y="309"/>
                    <a:pt x="303" y="12"/>
                  </a:cubicBezTo>
                  <a:cubicBezTo>
                    <a:pt x="291" y="4"/>
                    <a:pt x="276" y="0"/>
                    <a:pt x="259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0" name="Google Shape;5865;p73"/>
            <p:cNvSpPr/>
            <p:nvPr/>
          </p:nvSpPr>
          <p:spPr>
            <a:xfrm>
              <a:off x="4877050" y="3415663"/>
              <a:ext cx="245540" cy="17195"/>
            </a:xfrm>
            <a:custGeom>
              <a:avLst/>
              <a:gdLst/>
              <a:ahLst/>
              <a:cxnLst/>
              <a:rect l="l" t="t" r="r" b="b"/>
              <a:pathLst>
                <a:path w="12566" h="880" extrusionOk="0">
                  <a:moveTo>
                    <a:pt x="6921" y="0"/>
                  </a:moveTo>
                  <a:cubicBezTo>
                    <a:pt x="6697" y="0"/>
                    <a:pt x="6474" y="3"/>
                    <a:pt x="6250" y="8"/>
                  </a:cubicBezTo>
                  <a:cubicBezTo>
                    <a:pt x="5236" y="32"/>
                    <a:pt x="4228" y="61"/>
                    <a:pt x="3214" y="132"/>
                  </a:cubicBezTo>
                  <a:cubicBezTo>
                    <a:pt x="2200" y="209"/>
                    <a:pt x="1180" y="316"/>
                    <a:pt x="184" y="464"/>
                  </a:cubicBezTo>
                  <a:cubicBezTo>
                    <a:pt x="77" y="482"/>
                    <a:pt x="0" y="571"/>
                    <a:pt x="0" y="684"/>
                  </a:cubicBezTo>
                  <a:cubicBezTo>
                    <a:pt x="6" y="793"/>
                    <a:pt x="95" y="880"/>
                    <a:pt x="208" y="880"/>
                  </a:cubicBezTo>
                  <a:cubicBezTo>
                    <a:pt x="212" y="880"/>
                    <a:pt x="216" y="880"/>
                    <a:pt x="220" y="880"/>
                  </a:cubicBezTo>
                  <a:lnTo>
                    <a:pt x="3244" y="802"/>
                  </a:lnTo>
                  <a:cubicBezTo>
                    <a:pt x="4252" y="773"/>
                    <a:pt x="5248" y="779"/>
                    <a:pt x="6256" y="761"/>
                  </a:cubicBezTo>
                  <a:cubicBezTo>
                    <a:pt x="6676" y="756"/>
                    <a:pt x="7095" y="753"/>
                    <a:pt x="7513" y="753"/>
                  </a:cubicBezTo>
                  <a:cubicBezTo>
                    <a:pt x="8104" y="753"/>
                    <a:pt x="8693" y="759"/>
                    <a:pt x="9280" y="773"/>
                  </a:cubicBezTo>
                  <a:lnTo>
                    <a:pt x="12310" y="814"/>
                  </a:lnTo>
                  <a:cubicBezTo>
                    <a:pt x="12429" y="814"/>
                    <a:pt x="12536" y="725"/>
                    <a:pt x="12554" y="601"/>
                  </a:cubicBezTo>
                  <a:cubicBezTo>
                    <a:pt x="12565" y="464"/>
                    <a:pt x="12471" y="346"/>
                    <a:pt x="12340" y="334"/>
                  </a:cubicBezTo>
                  <a:cubicBezTo>
                    <a:pt x="11332" y="209"/>
                    <a:pt x="10318" y="109"/>
                    <a:pt x="9304" y="67"/>
                  </a:cubicBezTo>
                  <a:cubicBezTo>
                    <a:pt x="8512" y="30"/>
                    <a:pt x="7717" y="0"/>
                    <a:pt x="6921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" name="Google Shape;5866;p73"/>
            <p:cNvSpPr/>
            <p:nvPr/>
          </p:nvSpPr>
          <p:spPr>
            <a:xfrm>
              <a:off x="4963595" y="3368120"/>
              <a:ext cx="150184" cy="18387"/>
            </a:xfrm>
            <a:custGeom>
              <a:avLst/>
              <a:gdLst/>
              <a:ahLst/>
              <a:cxnLst/>
              <a:rect l="l" t="t" r="r" b="b"/>
              <a:pathLst>
                <a:path w="7686" h="941" extrusionOk="0">
                  <a:moveTo>
                    <a:pt x="3444" y="0"/>
                  </a:moveTo>
                  <a:cubicBezTo>
                    <a:pt x="2949" y="0"/>
                    <a:pt x="2459" y="16"/>
                    <a:pt x="1969" y="39"/>
                  </a:cubicBezTo>
                  <a:cubicBezTo>
                    <a:pt x="1347" y="75"/>
                    <a:pt x="724" y="146"/>
                    <a:pt x="113" y="253"/>
                  </a:cubicBezTo>
                  <a:cubicBezTo>
                    <a:pt x="54" y="271"/>
                    <a:pt x="1" y="336"/>
                    <a:pt x="7" y="454"/>
                  </a:cubicBezTo>
                  <a:cubicBezTo>
                    <a:pt x="13" y="573"/>
                    <a:pt x="72" y="662"/>
                    <a:pt x="143" y="662"/>
                  </a:cubicBezTo>
                  <a:lnTo>
                    <a:pt x="1987" y="703"/>
                  </a:lnTo>
                  <a:cubicBezTo>
                    <a:pt x="2598" y="703"/>
                    <a:pt x="3203" y="745"/>
                    <a:pt x="3814" y="757"/>
                  </a:cubicBezTo>
                  <a:cubicBezTo>
                    <a:pt x="4430" y="769"/>
                    <a:pt x="5041" y="792"/>
                    <a:pt x="5658" y="840"/>
                  </a:cubicBezTo>
                  <a:lnTo>
                    <a:pt x="7496" y="941"/>
                  </a:lnTo>
                  <a:cubicBezTo>
                    <a:pt x="7567" y="941"/>
                    <a:pt x="7644" y="869"/>
                    <a:pt x="7662" y="733"/>
                  </a:cubicBezTo>
                  <a:cubicBezTo>
                    <a:pt x="7686" y="603"/>
                    <a:pt x="7644" y="478"/>
                    <a:pt x="7561" y="460"/>
                  </a:cubicBezTo>
                  <a:cubicBezTo>
                    <a:pt x="6950" y="318"/>
                    <a:pt x="6334" y="211"/>
                    <a:pt x="5717" y="134"/>
                  </a:cubicBezTo>
                  <a:cubicBezTo>
                    <a:pt x="5094" y="75"/>
                    <a:pt x="4478" y="10"/>
                    <a:pt x="3849" y="4"/>
                  </a:cubicBezTo>
                  <a:cubicBezTo>
                    <a:pt x="3714" y="1"/>
                    <a:pt x="3579" y="0"/>
                    <a:pt x="3444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" name="Google Shape;5867;p73"/>
            <p:cNvSpPr/>
            <p:nvPr/>
          </p:nvSpPr>
          <p:spPr>
            <a:xfrm>
              <a:off x="5047151" y="3315048"/>
              <a:ext cx="87500" cy="16531"/>
            </a:xfrm>
            <a:custGeom>
              <a:avLst/>
              <a:gdLst/>
              <a:ahLst/>
              <a:cxnLst/>
              <a:rect l="l" t="t" r="r" b="b"/>
              <a:pathLst>
                <a:path w="4478" h="846" extrusionOk="0">
                  <a:moveTo>
                    <a:pt x="2464" y="0"/>
                  </a:moveTo>
                  <a:cubicBezTo>
                    <a:pt x="2382" y="0"/>
                    <a:pt x="2300" y="3"/>
                    <a:pt x="2218" y="10"/>
                  </a:cubicBezTo>
                  <a:cubicBezTo>
                    <a:pt x="1844" y="39"/>
                    <a:pt x="1483" y="87"/>
                    <a:pt x="1115" y="146"/>
                  </a:cubicBezTo>
                  <a:cubicBezTo>
                    <a:pt x="747" y="211"/>
                    <a:pt x="397" y="312"/>
                    <a:pt x="53" y="449"/>
                  </a:cubicBezTo>
                  <a:cubicBezTo>
                    <a:pt x="18" y="466"/>
                    <a:pt x="0" y="538"/>
                    <a:pt x="24" y="650"/>
                  </a:cubicBezTo>
                  <a:cubicBezTo>
                    <a:pt x="48" y="757"/>
                    <a:pt x="95" y="846"/>
                    <a:pt x="137" y="846"/>
                  </a:cubicBezTo>
                  <a:lnTo>
                    <a:pt x="1192" y="804"/>
                  </a:lnTo>
                  <a:cubicBezTo>
                    <a:pt x="1892" y="781"/>
                    <a:pt x="2586" y="763"/>
                    <a:pt x="3285" y="763"/>
                  </a:cubicBezTo>
                  <a:lnTo>
                    <a:pt x="4347" y="763"/>
                  </a:lnTo>
                  <a:cubicBezTo>
                    <a:pt x="4388" y="763"/>
                    <a:pt x="4436" y="680"/>
                    <a:pt x="4453" y="544"/>
                  </a:cubicBezTo>
                  <a:cubicBezTo>
                    <a:pt x="4477" y="413"/>
                    <a:pt x="4465" y="294"/>
                    <a:pt x="4412" y="277"/>
                  </a:cubicBezTo>
                  <a:cubicBezTo>
                    <a:pt x="4056" y="170"/>
                    <a:pt x="3694" y="99"/>
                    <a:pt x="3327" y="57"/>
                  </a:cubicBezTo>
                  <a:cubicBezTo>
                    <a:pt x="3041" y="34"/>
                    <a:pt x="2752" y="0"/>
                    <a:pt x="2464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" name="Google Shape;5868;p73"/>
            <p:cNvSpPr/>
            <p:nvPr/>
          </p:nvSpPr>
          <p:spPr>
            <a:xfrm>
              <a:off x="5190012" y="3638700"/>
              <a:ext cx="72435" cy="107236"/>
            </a:xfrm>
            <a:custGeom>
              <a:avLst/>
              <a:gdLst/>
              <a:ahLst/>
              <a:cxnLst/>
              <a:rect l="l" t="t" r="r" b="b"/>
              <a:pathLst>
                <a:path w="3707" h="5488" extrusionOk="0">
                  <a:moveTo>
                    <a:pt x="244" y="0"/>
                  </a:moveTo>
                  <a:cubicBezTo>
                    <a:pt x="200" y="0"/>
                    <a:pt x="139" y="31"/>
                    <a:pt x="89" y="104"/>
                  </a:cubicBezTo>
                  <a:cubicBezTo>
                    <a:pt x="18" y="198"/>
                    <a:pt x="1" y="305"/>
                    <a:pt x="42" y="341"/>
                  </a:cubicBezTo>
                  <a:cubicBezTo>
                    <a:pt x="392" y="679"/>
                    <a:pt x="688" y="1064"/>
                    <a:pt x="937" y="1485"/>
                  </a:cubicBezTo>
                  <a:cubicBezTo>
                    <a:pt x="1198" y="1906"/>
                    <a:pt x="1424" y="2345"/>
                    <a:pt x="1619" y="2802"/>
                  </a:cubicBezTo>
                  <a:cubicBezTo>
                    <a:pt x="1851" y="3252"/>
                    <a:pt x="2076" y="3721"/>
                    <a:pt x="2331" y="4189"/>
                  </a:cubicBezTo>
                  <a:cubicBezTo>
                    <a:pt x="2592" y="4658"/>
                    <a:pt x="2924" y="5085"/>
                    <a:pt x="3303" y="5464"/>
                  </a:cubicBezTo>
                  <a:cubicBezTo>
                    <a:pt x="3321" y="5479"/>
                    <a:pt x="3345" y="5487"/>
                    <a:pt x="3375" y="5487"/>
                  </a:cubicBezTo>
                  <a:cubicBezTo>
                    <a:pt x="3427" y="5487"/>
                    <a:pt x="3494" y="5462"/>
                    <a:pt x="3558" y="5405"/>
                  </a:cubicBezTo>
                  <a:cubicBezTo>
                    <a:pt x="3653" y="5316"/>
                    <a:pt x="3707" y="5203"/>
                    <a:pt x="3677" y="5144"/>
                  </a:cubicBezTo>
                  <a:cubicBezTo>
                    <a:pt x="3404" y="4735"/>
                    <a:pt x="3161" y="4302"/>
                    <a:pt x="2954" y="3857"/>
                  </a:cubicBezTo>
                  <a:cubicBezTo>
                    <a:pt x="2728" y="3412"/>
                    <a:pt x="2527" y="2944"/>
                    <a:pt x="2301" y="2470"/>
                  </a:cubicBezTo>
                  <a:cubicBezTo>
                    <a:pt x="2064" y="1995"/>
                    <a:pt x="1791" y="1539"/>
                    <a:pt x="1489" y="1106"/>
                  </a:cubicBezTo>
                  <a:cubicBezTo>
                    <a:pt x="1169" y="655"/>
                    <a:pt x="754" y="281"/>
                    <a:pt x="279" y="9"/>
                  </a:cubicBezTo>
                  <a:cubicBezTo>
                    <a:pt x="269" y="3"/>
                    <a:pt x="257" y="0"/>
                    <a:pt x="244" y="0"/>
                  </a:cubicBezTo>
                  <a:close/>
                </a:path>
              </a:pathLst>
            </a:custGeom>
            <a:solidFill>
              <a:srgbClr val="4C110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4" name="Google Shape;5869;p73"/>
            <p:cNvSpPr/>
            <p:nvPr/>
          </p:nvSpPr>
          <p:spPr>
            <a:xfrm>
              <a:off x="5164062" y="3662109"/>
              <a:ext cx="39998" cy="82459"/>
            </a:xfrm>
            <a:custGeom>
              <a:avLst/>
              <a:gdLst/>
              <a:ahLst/>
              <a:cxnLst/>
              <a:rect l="l" t="t" r="r" b="b"/>
              <a:pathLst>
                <a:path w="2047" h="4220" extrusionOk="0">
                  <a:moveTo>
                    <a:pt x="313" y="0"/>
                  </a:moveTo>
                  <a:cubicBezTo>
                    <a:pt x="277" y="0"/>
                    <a:pt x="233" y="9"/>
                    <a:pt x="184" y="32"/>
                  </a:cubicBezTo>
                  <a:cubicBezTo>
                    <a:pt x="77" y="74"/>
                    <a:pt x="0" y="133"/>
                    <a:pt x="6" y="180"/>
                  </a:cubicBezTo>
                  <a:cubicBezTo>
                    <a:pt x="89" y="536"/>
                    <a:pt x="178" y="886"/>
                    <a:pt x="285" y="1224"/>
                  </a:cubicBezTo>
                  <a:lnTo>
                    <a:pt x="653" y="2238"/>
                  </a:lnTo>
                  <a:lnTo>
                    <a:pt x="1079" y="3234"/>
                  </a:lnTo>
                  <a:cubicBezTo>
                    <a:pt x="1234" y="3560"/>
                    <a:pt x="1400" y="3881"/>
                    <a:pt x="1584" y="4189"/>
                  </a:cubicBezTo>
                  <a:cubicBezTo>
                    <a:pt x="1596" y="4207"/>
                    <a:pt x="1627" y="4219"/>
                    <a:pt x="1672" y="4219"/>
                  </a:cubicBezTo>
                  <a:cubicBezTo>
                    <a:pt x="1713" y="4219"/>
                    <a:pt x="1766" y="4209"/>
                    <a:pt x="1827" y="4183"/>
                  </a:cubicBezTo>
                  <a:cubicBezTo>
                    <a:pt x="1957" y="4130"/>
                    <a:pt x="2046" y="4059"/>
                    <a:pt x="2040" y="4005"/>
                  </a:cubicBezTo>
                  <a:cubicBezTo>
                    <a:pt x="1951" y="3655"/>
                    <a:pt x="1850" y="3305"/>
                    <a:pt x="1732" y="2967"/>
                  </a:cubicBezTo>
                  <a:lnTo>
                    <a:pt x="1358" y="1959"/>
                  </a:lnTo>
                  <a:lnTo>
                    <a:pt x="913" y="975"/>
                  </a:lnTo>
                  <a:cubicBezTo>
                    <a:pt x="753" y="655"/>
                    <a:pt x="575" y="335"/>
                    <a:pt x="392" y="26"/>
                  </a:cubicBezTo>
                  <a:cubicBezTo>
                    <a:pt x="379" y="11"/>
                    <a:pt x="351" y="0"/>
                    <a:pt x="313" y="0"/>
                  </a:cubicBezTo>
                  <a:close/>
                </a:path>
              </a:pathLst>
            </a:custGeom>
            <a:solidFill>
              <a:srgbClr val="4C110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" name="Google Shape;5870;p73"/>
            <p:cNvSpPr/>
            <p:nvPr/>
          </p:nvSpPr>
          <p:spPr>
            <a:xfrm>
              <a:off x="3837455" y="3508715"/>
              <a:ext cx="161185" cy="25304"/>
            </a:xfrm>
            <a:custGeom>
              <a:avLst/>
              <a:gdLst/>
              <a:ahLst/>
              <a:cxnLst/>
              <a:rect l="l" t="t" r="r" b="b"/>
              <a:pathLst>
                <a:path w="8249" h="1295" extrusionOk="0">
                  <a:moveTo>
                    <a:pt x="6276" y="1"/>
                  </a:moveTo>
                  <a:cubicBezTo>
                    <a:pt x="6210" y="1"/>
                    <a:pt x="6144" y="1"/>
                    <a:pt x="6078" y="2"/>
                  </a:cubicBezTo>
                  <a:cubicBezTo>
                    <a:pt x="5402" y="25"/>
                    <a:pt x="4744" y="49"/>
                    <a:pt x="4068" y="120"/>
                  </a:cubicBezTo>
                  <a:cubicBezTo>
                    <a:pt x="3398" y="197"/>
                    <a:pt x="2734" y="292"/>
                    <a:pt x="2076" y="411"/>
                  </a:cubicBezTo>
                  <a:cubicBezTo>
                    <a:pt x="1417" y="535"/>
                    <a:pt x="759" y="689"/>
                    <a:pt x="119" y="885"/>
                  </a:cubicBezTo>
                  <a:cubicBezTo>
                    <a:pt x="42" y="927"/>
                    <a:pt x="0" y="1016"/>
                    <a:pt x="30" y="1099"/>
                  </a:cubicBezTo>
                  <a:cubicBezTo>
                    <a:pt x="47" y="1213"/>
                    <a:pt x="120" y="1295"/>
                    <a:pt x="194" y="1295"/>
                  </a:cubicBezTo>
                  <a:cubicBezTo>
                    <a:pt x="197" y="1295"/>
                    <a:pt x="199" y="1294"/>
                    <a:pt x="202" y="1294"/>
                  </a:cubicBezTo>
                  <a:lnTo>
                    <a:pt x="2171" y="1069"/>
                  </a:lnTo>
                  <a:cubicBezTo>
                    <a:pt x="2823" y="986"/>
                    <a:pt x="3475" y="938"/>
                    <a:pt x="4139" y="873"/>
                  </a:cubicBezTo>
                  <a:cubicBezTo>
                    <a:pt x="4797" y="802"/>
                    <a:pt x="5450" y="743"/>
                    <a:pt x="6108" y="707"/>
                  </a:cubicBezTo>
                  <a:lnTo>
                    <a:pt x="8088" y="565"/>
                  </a:lnTo>
                  <a:cubicBezTo>
                    <a:pt x="8171" y="559"/>
                    <a:pt x="8237" y="470"/>
                    <a:pt x="8243" y="340"/>
                  </a:cubicBezTo>
                  <a:cubicBezTo>
                    <a:pt x="8249" y="203"/>
                    <a:pt x="8183" y="90"/>
                    <a:pt x="8094" y="85"/>
                  </a:cubicBezTo>
                  <a:cubicBezTo>
                    <a:pt x="7490" y="26"/>
                    <a:pt x="6881" y="1"/>
                    <a:pt x="6276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6" name="Google Shape;5871;p73"/>
            <p:cNvSpPr/>
            <p:nvPr/>
          </p:nvSpPr>
          <p:spPr>
            <a:xfrm>
              <a:off x="3831651" y="3338829"/>
              <a:ext cx="27942" cy="116615"/>
            </a:xfrm>
            <a:custGeom>
              <a:avLst/>
              <a:gdLst/>
              <a:ahLst/>
              <a:cxnLst/>
              <a:rect l="l" t="t" r="r" b="b"/>
              <a:pathLst>
                <a:path w="1430" h="5968" extrusionOk="0">
                  <a:moveTo>
                    <a:pt x="1084" y="0"/>
                  </a:moveTo>
                  <a:cubicBezTo>
                    <a:pt x="1021" y="0"/>
                    <a:pt x="973" y="21"/>
                    <a:pt x="955" y="56"/>
                  </a:cubicBezTo>
                  <a:cubicBezTo>
                    <a:pt x="748" y="507"/>
                    <a:pt x="576" y="969"/>
                    <a:pt x="440" y="1449"/>
                  </a:cubicBezTo>
                  <a:cubicBezTo>
                    <a:pt x="315" y="1930"/>
                    <a:pt x="185" y="2422"/>
                    <a:pt x="125" y="2908"/>
                  </a:cubicBezTo>
                  <a:cubicBezTo>
                    <a:pt x="66" y="3400"/>
                    <a:pt x="24" y="3892"/>
                    <a:pt x="7" y="4391"/>
                  </a:cubicBezTo>
                  <a:cubicBezTo>
                    <a:pt x="1" y="4889"/>
                    <a:pt x="30" y="5381"/>
                    <a:pt x="96" y="5873"/>
                  </a:cubicBezTo>
                  <a:cubicBezTo>
                    <a:pt x="108" y="5926"/>
                    <a:pt x="185" y="5968"/>
                    <a:pt x="297" y="5968"/>
                  </a:cubicBezTo>
                  <a:cubicBezTo>
                    <a:pt x="410" y="5968"/>
                    <a:pt x="505" y="5926"/>
                    <a:pt x="511" y="5867"/>
                  </a:cubicBezTo>
                  <a:cubicBezTo>
                    <a:pt x="564" y="5393"/>
                    <a:pt x="629" y="4912"/>
                    <a:pt x="677" y="4438"/>
                  </a:cubicBezTo>
                  <a:cubicBezTo>
                    <a:pt x="718" y="3964"/>
                    <a:pt x="807" y="3489"/>
                    <a:pt x="872" y="3021"/>
                  </a:cubicBezTo>
                  <a:cubicBezTo>
                    <a:pt x="944" y="2552"/>
                    <a:pt x="1021" y="2078"/>
                    <a:pt x="1127" y="1621"/>
                  </a:cubicBezTo>
                  <a:lnTo>
                    <a:pt x="1418" y="210"/>
                  </a:lnTo>
                  <a:cubicBezTo>
                    <a:pt x="1430" y="151"/>
                    <a:pt x="1359" y="86"/>
                    <a:pt x="1228" y="32"/>
                  </a:cubicBezTo>
                  <a:cubicBezTo>
                    <a:pt x="1177" y="10"/>
                    <a:pt x="1127" y="0"/>
                    <a:pt x="1084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7" name="Google Shape;5872;p73"/>
            <p:cNvSpPr/>
            <p:nvPr/>
          </p:nvSpPr>
          <p:spPr>
            <a:xfrm>
              <a:off x="4185061" y="1646746"/>
              <a:ext cx="470797" cy="49905"/>
            </a:xfrm>
            <a:custGeom>
              <a:avLst/>
              <a:gdLst/>
              <a:ahLst/>
              <a:cxnLst/>
              <a:rect l="l" t="t" r="r" b="b"/>
              <a:pathLst>
                <a:path w="24094" h="2554" extrusionOk="0">
                  <a:moveTo>
                    <a:pt x="21785" y="1"/>
                  </a:moveTo>
                  <a:cubicBezTo>
                    <a:pt x="20447" y="1"/>
                    <a:pt x="19111" y="25"/>
                    <a:pt x="17778" y="86"/>
                  </a:cubicBezTo>
                  <a:cubicBezTo>
                    <a:pt x="15827" y="175"/>
                    <a:pt x="13876" y="282"/>
                    <a:pt x="11937" y="472"/>
                  </a:cubicBezTo>
                  <a:cubicBezTo>
                    <a:pt x="9992" y="667"/>
                    <a:pt x="8053" y="887"/>
                    <a:pt x="6114" y="1154"/>
                  </a:cubicBezTo>
                  <a:cubicBezTo>
                    <a:pt x="4181" y="1426"/>
                    <a:pt x="2260" y="1752"/>
                    <a:pt x="350" y="2138"/>
                  </a:cubicBezTo>
                  <a:cubicBezTo>
                    <a:pt x="149" y="2179"/>
                    <a:pt x="1" y="2280"/>
                    <a:pt x="7" y="2393"/>
                  </a:cubicBezTo>
                  <a:cubicBezTo>
                    <a:pt x="17" y="2488"/>
                    <a:pt x="145" y="2554"/>
                    <a:pt x="318" y="2554"/>
                  </a:cubicBezTo>
                  <a:cubicBezTo>
                    <a:pt x="349" y="2554"/>
                    <a:pt x="382" y="2552"/>
                    <a:pt x="416" y="2547"/>
                  </a:cubicBezTo>
                  <a:cubicBezTo>
                    <a:pt x="2343" y="2280"/>
                    <a:pt x="4276" y="2043"/>
                    <a:pt x="6203" y="1812"/>
                  </a:cubicBezTo>
                  <a:cubicBezTo>
                    <a:pt x="8130" y="1586"/>
                    <a:pt x="10069" y="1414"/>
                    <a:pt x="12002" y="1231"/>
                  </a:cubicBezTo>
                  <a:cubicBezTo>
                    <a:pt x="13936" y="1041"/>
                    <a:pt x="15869" y="905"/>
                    <a:pt x="17814" y="792"/>
                  </a:cubicBezTo>
                  <a:cubicBezTo>
                    <a:pt x="19747" y="673"/>
                    <a:pt x="21692" y="572"/>
                    <a:pt x="23631" y="495"/>
                  </a:cubicBezTo>
                  <a:cubicBezTo>
                    <a:pt x="23868" y="489"/>
                    <a:pt x="24064" y="389"/>
                    <a:pt x="24075" y="258"/>
                  </a:cubicBezTo>
                  <a:cubicBezTo>
                    <a:pt x="24093" y="122"/>
                    <a:pt x="23892" y="15"/>
                    <a:pt x="23631" y="15"/>
                  </a:cubicBezTo>
                  <a:cubicBezTo>
                    <a:pt x="23015" y="6"/>
                    <a:pt x="22400" y="1"/>
                    <a:pt x="21785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8" name="Google Shape;5873;p73"/>
            <p:cNvSpPr/>
            <p:nvPr/>
          </p:nvSpPr>
          <p:spPr>
            <a:xfrm>
              <a:off x="4707517" y="1644792"/>
              <a:ext cx="138500" cy="15300"/>
            </a:xfrm>
            <a:custGeom>
              <a:avLst/>
              <a:gdLst/>
              <a:ahLst/>
              <a:cxnLst/>
              <a:rect l="l" t="t" r="r" b="b"/>
              <a:pathLst>
                <a:path w="7088" h="783" extrusionOk="0">
                  <a:moveTo>
                    <a:pt x="1422" y="0"/>
                  </a:moveTo>
                  <a:cubicBezTo>
                    <a:pt x="997" y="0"/>
                    <a:pt x="570" y="7"/>
                    <a:pt x="143" y="20"/>
                  </a:cubicBezTo>
                  <a:cubicBezTo>
                    <a:pt x="84" y="20"/>
                    <a:pt x="31" y="91"/>
                    <a:pt x="13" y="204"/>
                  </a:cubicBezTo>
                  <a:cubicBezTo>
                    <a:pt x="1" y="317"/>
                    <a:pt x="42" y="417"/>
                    <a:pt x="114" y="423"/>
                  </a:cubicBezTo>
                  <a:cubicBezTo>
                    <a:pt x="671" y="536"/>
                    <a:pt x="1240" y="619"/>
                    <a:pt x="1810" y="672"/>
                  </a:cubicBezTo>
                  <a:lnTo>
                    <a:pt x="3529" y="779"/>
                  </a:lnTo>
                  <a:cubicBezTo>
                    <a:pt x="3814" y="779"/>
                    <a:pt x="4101" y="782"/>
                    <a:pt x="4389" y="782"/>
                  </a:cubicBezTo>
                  <a:cubicBezTo>
                    <a:pt x="4677" y="782"/>
                    <a:pt x="4964" y="779"/>
                    <a:pt x="5249" y="767"/>
                  </a:cubicBezTo>
                  <a:cubicBezTo>
                    <a:pt x="5818" y="744"/>
                    <a:pt x="6399" y="690"/>
                    <a:pt x="6963" y="619"/>
                  </a:cubicBezTo>
                  <a:cubicBezTo>
                    <a:pt x="7034" y="601"/>
                    <a:pt x="7087" y="512"/>
                    <a:pt x="7087" y="382"/>
                  </a:cubicBezTo>
                  <a:cubicBezTo>
                    <a:pt x="7087" y="246"/>
                    <a:pt x="7022" y="139"/>
                    <a:pt x="6945" y="127"/>
                  </a:cubicBezTo>
                  <a:cubicBezTo>
                    <a:pt x="6375" y="97"/>
                    <a:pt x="5812" y="79"/>
                    <a:pt x="5243" y="62"/>
                  </a:cubicBezTo>
                  <a:lnTo>
                    <a:pt x="3541" y="26"/>
                  </a:lnTo>
                  <a:lnTo>
                    <a:pt x="1845" y="2"/>
                  </a:lnTo>
                  <a:cubicBezTo>
                    <a:pt x="1704" y="1"/>
                    <a:pt x="1563" y="0"/>
                    <a:pt x="1422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9" name="Google Shape;5874;p73"/>
            <p:cNvSpPr/>
            <p:nvPr/>
          </p:nvSpPr>
          <p:spPr>
            <a:xfrm>
              <a:off x="5567515" y="1895381"/>
              <a:ext cx="119604" cy="177677"/>
            </a:xfrm>
            <a:custGeom>
              <a:avLst/>
              <a:gdLst/>
              <a:ahLst/>
              <a:cxnLst/>
              <a:rect l="l" t="t" r="r" b="b"/>
              <a:pathLst>
                <a:path w="6121" h="9093" extrusionOk="0">
                  <a:moveTo>
                    <a:pt x="239" y="0"/>
                  </a:moveTo>
                  <a:cubicBezTo>
                    <a:pt x="203" y="0"/>
                    <a:pt x="167" y="10"/>
                    <a:pt x="137" y="28"/>
                  </a:cubicBezTo>
                  <a:cubicBezTo>
                    <a:pt x="42" y="76"/>
                    <a:pt x="1" y="188"/>
                    <a:pt x="42" y="283"/>
                  </a:cubicBezTo>
                  <a:cubicBezTo>
                    <a:pt x="457" y="1036"/>
                    <a:pt x="896" y="1789"/>
                    <a:pt x="1353" y="2531"/>
                  </a:cubicBezTo>
                  <a:lnTo>
                    <a:pt x="2723" y="4730"/>
                  </a:lnTo>
                  <a:lnTo>
                    <a:pt x="4163" y="6895"/>
                  </a:lnTo>
                  <a:cubicBezTo>
                    <a:pt x="4650" y="7612"/>
                    <a:pt x="5154" y="8318"/>
                    <a:pt x="5676" y="9018"/>
                  </a:cubicBezTo>
                  <a:cubicBezTo>
                    <a:pt x="5717" y="9067"/>
                    <a:pt x="5780" y="9093"/>
                    <a:pt x="5844" y="9093"/>
                  </a:cubicBezTo>
                  <a:cubicBezTo>
                    <a:pt x="5888" y="9093"/>
                    <a:pt x="5933" y="9080"/>
                    <a:pt x="5972" y="9053"/>
                  </a:cubicBezTo>
                  <a:cubicBezTo>
                    <a:pt x="6073" y="8988"/>
                    <a:pt x="6120" y="8858"/>
                    <a:pt x="6073" y="8739"/>
                  </a:cubicBezTo>
                  <a:cubicBezTo>
                    <a:pt x="5646" y="7986"/>
                    <a:pt x="5207" y="7245"/>
                    <a:pt x="4756" y="6509"/>
                  </a:cubicBezTo>
                  <a:lnTo>
                    <a:pt x="3363" y="4321"/>
                  </a:lnTo>
                  <a:lnTo>
                    <a:pt x="1916" y="2175"/>
                  </a:lnTo>
                  <a:cubicBezTo>
                    <a:pt x="1418" y="1463"/>
                    <a:pt x="914" y="758"/>
                    <a:pt x="386" y="70"/>
                  </a:cubicBezTo>
                  <a:cubicBezTo>
                    <a:pt x="350" y="23"/>
                    <a:pt x="294" y="0"/>
                    <a:pt x="239" y="0"/>
                  </a:cubicBezTo>
                  <a:close/>
                </a:path>
              </a:pathLst>
            </a:custGeom>
            <a:solidFill>
              <a:srgbClr val="4C110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0" name="Google Shape;5875;p73"/>
            <p:cNvSpPr/>
            <p:nvPr/>
          </p:nvSpPr>
          <p:spPr>
            <a:xfrm>
              <a:off x="5639249" y="2107729"/>
              <a:ext cx="37204" cy="105809"/>
            </a:xfrm>
            <a:custGeom>
              <a:avLst/>
              <a:gdLst/>
              <a:ahLst/>
              <a:cxnLst/>
              <a:rect l="l" t="t" r="r" b="b"/>
              <a:pathLst>
                <a:path w="1904" h="5415" extrusionOk="0">
                  <a:moveTo>
                    <a:pt x="1662" y="0"/>
                  </a:moveTo>
                  <a:cubicBezTo>
                    <a:pt x="1561" y="0"/>
                    <a:pt x="1476" y="29"/>
                    <a:pt x="1471" y="78"/>
                  </a:cubicBezTo>
                  <a:cubicBezTo>
                    <a:pt x="1364" y="505"/>
                    <a:pt x="1275" y="944"/>
                    <a:pt x="1180" y="1371"/>
                  </a:cubicBezTo>
                  <a:cubicBezTo>
                    <a:pt x="1085" y="1803"/>
                    <a:pt x="973" y="2230"/>
                    <a:pt x="848" y="2645"/>
                  </a:cubicBezTo>
                  <a:cubicBezTo>
                    <a:pt x="736" y="3072"/>
                    <a:pt x="605" y="3493"/>
                    <a:pt x="451" y="3909"/>
                  </a:cubicBezTo>
                  <a:lnTo>
                    <a:pt x="24" y="5160"/>
                  </a:lnTo>
                  <a:cubicBezTo>
                    <a:pt x="0" y="5213"/>
                    <a:pt x="60" y="5302"/>
                    <a:pt x="178" y="5361"/>
                  </a:cubicBezTo>
                  <a:cubicBezTo>
                    <a:pt x="247" y="5396"/>
                    <a:pt x="316" y="5414"/>
                    <a:pt x="369" y="5414"/>
                  </a:cubicBezTo>
                  <a:cubicBezTo>
                    <a:pt x="407" y="5414"/>
                    <a:pt x="436" y="5405"/>
                    <a:pt x="451" y="5385"/>
                  </a:cubicBezTo>
                  <a:cubicBezTo>
                    <a:pt x="712" y="4994"/>
                    <a:pt x="931" y="4585"/>
                    <a:pt x="1115" y="4158"/>
                  </a:cubicBezTo>
                  <a:cubicBezTo>
                    <a:pt x="1293" y="3737"/>
                    <a:pt x="1447" y="3298"/>
                    <a:pt x="1572" y="2853"/>
                  </a:cubicBezTo>
                  <a:cubicBezTo>
                    <a:pt x="1684" y="2402"/>
                    <a:pt x="1767" y="1952"/>
                    <a:pt x="1833" y="1489"/>
                  </a:cubicBezTo>
                  <a:cubicBezTo>
                    <a:pt x="1886" y="1033"/>
                    <a:pt x="1904" y="564"/>
                    <a:pt x="1874" y="108"/>
                  </a:cubicBezTo>
                  <a:cubicBezTo>
                    <a:pt x="1874" y="54"/>
                    <a:pt x="1803" y="7"/>
                    <a:pt x="1690" y="1"/>
                  </a:cubicBezTo>
                  <a:cubicBezTo>
                    <a:pt x="1681" y="0"/>
                    <a:pt x="1671" y="0"/>
                    <a:pt x="1662" y="0"/>
                  </a:cubicBezTo>
                  <a:close/>
                </a:path>
              </a:pathLst>
            </a:custGeom>
            <a:solidFill>
              <a:srgbClr val="4C110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1" name="Google Shape;5876;p73"/>
            <p:cNvSpPr/>
            <p:nvPr/>
          </p:nvSpPr>
          <p:spPr>
            <a:xfrm>
              <a:off x="5293596" y="3533024"/>
              <a:ext cx="158333" cy="161518"/>
            </a:xfrm>
            <a:custGeom>
              <a:avLst/>
              <a:gdLst/>
              <a:ahLst/>
              <a:cxnLst/>
              <a:rect l="l" t="t" r="r" b="b"/>
              <a:pathLst>
                <a:path w="8103" h="8266" extrusionOk="0">
                  <a:moveTo>
                    <a:pt x="266" y="1"/>
                  </a:moveTo>
                  <a:cubicBezTo>
                    <a:pt x="127" y="1"/>
                    <a:pt x="1" y="145"/>
                    <a:pt x="78" y="299"/>
                  </a:cubicBezTo>
                  <a:cubicBezTo>
                    <a:pt x="540" y="1094"/>
                    <a:pt x="1056" y="1859"/>
                    <a:pt x="1620" y="2582"/>
                  </a:cubicBezTo>
                  <a:cubicBezTo>
                    <a:pt x="2183" y="3312"/>
                    <a:pt x="2764" y="4023"/>
                    <a:pt x="3404" y="4681"/>
                  </a:cubicBezTo>
                  <a:cubicBezTo>
                    <a:pt x="4051" y="5340"/>
                    <a:pt x="4727" y="5974"/>
                    <a:pt x="5421" y="6573"/>
                  </a:cubicBezTo>
                  <a:cubicBezTo>
                    <a:pt x="6120" y="7166"/>
                    <a:pt x="6856" y="7723"/>
                    <a:pt x="7626" y="8227"/>
                  </a:cubicBezTo>
                  <a:cubicBezTo>
                    <a:pt x="7670" y="8254"/>
                    <a:pt x="7713" y="8265"/>
                    <a:pt x="7755" y="8265"/>
                  </a:cubicBezTo>
                  <a:cubicBezTo>
                    <a:pt x="7956" y="8265"/>
                    <a:pt x="8103" y="7992"/>
                    <a:pt x="7911" y="7830"/>
                  </a:cubicBezTo>
                  <a:cubicBezTo>
                    <a:pt x="7223" y="7255"/>
                    <a:pt x="6565" y="6644"/>
                    <a:pt x="5889" y="6045"/>
                  </a:cubicBezTo>
                  <a:cubicBezTo>
                    <a:pt x="5213" y="5446"/>
                    <a:pt x="4584" y="4800"/>
                    <a:pt x="3956" y="4165"/>
                  </a:cubicBezTo>
                  <a:cubicBezTo>
                    <a:pt x="3327" y="3525"/>
                    <a:pt x="2723" y="2855"/>
                    <a:pt x="2141" y="2167"/>
                  </a:cubicBezTo>
                  <a:cubicBezTo>
                    <a:pt x="1554" y="1479"/>
                    <a:pt x="973" y="780"/>
                    <a:pt x="422" y="74"/>
                  </a:cubicBezTo>
                  <a:cubicBezTo>
                    <a:pt x="375" y="23"/>
                    <a:pt x="320" y="1"/>
                    <a:pt x="266" y="1"/>
                  </a:cubicBezTo>
                  <a:close/>
                </a:path>
              </a:pathLst>
            </a:custGeom>
            <a:solidFill>
              <a:srgbClr val="4C110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2" name="Google Shape;5877;p73"/>
            <p:cNvSpPr/>
            <p:nvPr/>
          </p:nvSpPr>
          <p:spPr>
            <a:xfrm>
              <a:off x="5362769" y="3549966"/>
              <a:ext cx="81716" cy="71008"/>
            </a:xfrm>
            <a:custGeom>
              <a:avLst/>
              <a:gdLst/>
              <a:ahLst/>
              <a:cxnLst/>
              <a:rect l="l" t="t" r="r" b="b"/>
              <a:pathLst>
                <a:path w="4182" h="3634" extrusionOk="0">
                  <a:moveTo>
                    <a:pt x="271" y="0"/>
                  </a:moveTo>
                  <a:cubicBezTo>
                    <a:pt x="230" y="0"/>
                    <a:pt x="169" y="36"/>
                    <a:pt x="108" y="102"/>
                  </a:cubicBezTo>
                  <a:cubicBezTo>
                    <a:pt x="36" y="185"/>
                    <a:pt x="1" y="286"/>
                    <a:pt x="30" y="316"/>
                  </a:cubicBezTo>
                  <a:cubicBezTo>
                    <a:pt x="309" y="636"/>
                    <a:pt x="600" y="944"/>
                    <a:pt x="902" y="1235"/>
                  </a:cubicBezTo>
                  <a:lnTo>
                    <a:pt x="1833" y="2089"/>
                  </a:lnTo>
                  <a:lnTo>
                    <a:pt x="2800" y="2889"/>
                  </a:lnTo>
                  <a:cubicBezTo>
                    <a:pt x="3126" y="3150"/>
                    <a:pt x="3476" y="3393"/>
                    <a:pt x="3826" y="3625"/>
                  </a:cubicBezTo>
                  <a:cubicBezTo>
                    <a:pt x="3834" y="3631"/>
                    <a:pt x="3844" y="3633"/>
                    <a:pt x="3856" y="3633"/>
                  </a:cubicBezTo>
                  <a:cubicBezTo>
                    <a:pt x="3903" y="3633"/>
                    <a:pt x="3974" y="3588"/>
                    <a:pt x="4045" y="3512"/>
                  </a:cubicBezTo>
                  <a:cubicBezTo>
                    <a:pt x="4134" y="3417"/>
                    <a:pt x="4181" y="3298"/>
                    <a:pt x="4146" y="3257"/>
                  </a:cubicBezTo>
                  <a:cubicBezTo>
                    <a:pt x="3861" y="2943"/>
                    <a:pt x="3565" y="2646"/>
                    <a:pt x="3262" y="2356"/>
                  </a:cubicBezTo>
                  <a:lnTo>
                    <a:pt x="2319" y="1520"/>
                  </a:lnTo>
                  <a:lnTo>
                    <a:pt x="1335" y="731"/>
                  </a:lnTo>
                  <a:cubicBezTo>
                    <a:pt x="1003" y="470"/>
                    <a:pt x="653" y="233"/>
                    <a:pt x="297" y="7"/>
                  </a:cubicBezTo>
                  <a:cubicBezTo>
                    <a:pt x="290" y="3"/>
                    <a:pt x="281" y="0"/>
                    <a:pt x="271" y="0"/>
                  </a:cubicBezTo>
                  <a:close/>
                </a:path>
              </a:pathLst>
            </a:custGeom>
            <a:solidFill>
              <a:srgbClr val="4C110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" name="Google Shape;5878;p73"/>
            <p:cNvSpPr/>
            <p:nvPr/>
          </p:nvSpPr>
          <p:spPr>
            <a:xfrm>
              <a:off x="5386648" y="3505061"/>
              <a:ext cx="81013" cy="66123"/>
            </a:xfrm>
            <a:custGeom>
              <a:avLst/>
              <a:gdLst/>
              <a:ahLst/>
              <a:cxnLst/>
              <a:rect l="l" t="t" r="r" b="b"/>
              <a:pathLst>
                <a:path w="4146" h="3384" extrusionOk="0">
                  <a:moveTo>
                    <a:pt x="291" y="1"/>
                  </a:moveTo>
                  <a:cubicBezTo>
                    <a:pt x="250" y="1"/>
                    <a:pt x="189" y="38"/>
                    <a:pt x="125" y="94"/>
                  </a:cubicBezTo>
                  <a:cubicBezTo>
                    <a:pt x="48" y="171"/>
                    <a:pt x="0" y="266"/>
                    <a:pt x="30" y="301"/>
                  </a:cubicBezTo>
                  <a:cubicBezTo>
                    <a:pt x="273" y="633"/>
                    <a:pt x="546" y="948"/>
                    <a:pt x="836" y="1238"/>
                  </a:cubicBezTo>
                  <a:cubicBezTo>
                    <a:pt x="1133" y="1523"/>
                    <a:pt x="1429" y="1813"/>
                    <a:pt x="1756" y="2068"/>
                  </a:cubicBezTo>
                  <a:cubicBezTo>
                    <a:pt x="2082" y="2317"/>
                    <a:pt x="2420" y="2555"/>
                    <a:pt x="2758" y="2786"/>
                  </a:cubicBezTo>
                  <a:cubicBezTo>
                    <a:pt x="3108" y="3005"/>
                    <a:pt x="3469" y="3207"/>
                    <a:pt x="3849" y="3379"/>
                  </a:cubicBezTo>
                  <a:cubicBezTo>
                    <a:pt x="3855" y="3382"/>
                    <a:pt x="3862" y="3384"/>
                    <a:pt x="3870" y="3384"/>
                  </a:cubicBezTo>
                  <a:cubicBezTo>
                    <a:pt x="3916" y="3384"/>
                    <a:pt x="3990" y="3327"/>
                    <a:pt x="4050" y="3231"/>
                  </a:cubicBezTo>
                  <a:cubicBezTo>
                    <a:pt x="4116" y="3118"/>
                    <a:pt x="4145" y="2999"/>
                    <a:pt x="4098" y="2970"/>
                  </a:cubicBezTo>
                  <a:cubicBezTo>
                    <a:pt x="3790" y="2709"/>
                    <a:pt x="3481" y="2442"/>
                    <a:pt x="3167" y="2205"/>
                  </a:cubicBezTo>
                  <a:cubicBezTo>
                    <a:pt x="2847" y="1967"/>
                    <a:pt x="2544" y="1713"/>
                    <a:pt x="2224" y="1475"/>
                  </a:cubicBezTo>
                  <a:cubicBezTo>
                    <a:pt x="1904" y="1238"/>
                    <a:pt x="1601" y="983"/>
                    <a:pt x="1281" y="740"/>
                  </a:cubicBezTo>
                  <a:cubicBezTo>
                    <a:pt x="967" y="497"/>
                    <a:pt x="647" y="248"/>
                    <a:pt x="321" y="11"/>
                  </a:cubicBezTo>
                  <a:cubicBezTo>
                    <a:pt x="313" y="4"/>
                    <a:pt x="303" y="1"/>
                    <a:pt x="291" y="1"/>
                  </a:cubicBezTo>
                  <a:close/>
                </a:path>
              </a:pathLst>
            </a:custGeom>
            <a:solidFill>
              <a:srgbClr val="4C110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" name="Google Shape;5879;p73"/>
            <p:cNvSpPr/>
            <p:nvPr/>
          </p:nvSpPr>
          <p:spPr>
            <a:xfrm>
              <a:off x="5416779" y="3447788"/>
              <a:ext cx="60261" cy="39549"/>
            </a:xfrm>
            <a:custGeom>
              <a:avLst/>
              <a:gdLst/>
              <a:ahLst/>
              <a:cxnLst/>
              <a:rect l="l" t="t" r="r" b="b"/>
              <a:pathLst>
                <a:path w="3084" h="2024" extrusionOk="0">
                  <a:moveTo>
                    <a:pt x="226" y="0"/>
                  </a:moveTo>
                  <a:cubicBezTo>
                    <a:pt x="196" y="0"/>
                    <a:pt x="145" y="48"/>
                    <a:pt x="89" y="143"/>
                  </a:cubicBezTo>
                  <a:cubicBezTo>
                    <a:pt x="30" y="238"/>
                    <a:pt x="0" y="333"/>
                    <a:pt x="24" y="356"/>
                  </a:cubicBezTo>
                  <a:cubicBezTo>
                    <a:pt x="225" y="540"/>
                    <a:pt x="439" y="712"/>
                    <a:pt x="658" y="878"/>
                  </a:cubicBezTo>
                  <a:lnTo>
                    <a:pt x="1334" y="1323"/>
                  </a:lnTo>
                  <a:lnTo>
                    <a:pt x="2052" y="1708"/>
                  </a:lnTo>
                  <a:cubicBezTo>
                    <a:pt x="2295" y="1827"/>
                    <a:pt x="2550" y="1934"/>
                    <a:pt x="2811" y="2023"/>
                  </a:cubicBezTo>
                  <a:cubicBezTo>
                    <a:pt x="2813" y="2023"/>
                    <a:pt x="2815" y="2024"/>
                    <a:pt x="2818" y="2024"/>
                  </a:cubicBezTo>
                  <a:cubicBezTo>
                    <a:pt x="2851" y="2024"/>
                    <a:pt x="2917" y="1955"/>
                    <a:pt x="2983" y="1857"/>
                  </a:cubicBezTo>
                  <a:cubicBezTo>
                    <a:pt x="3048" y="1744"/>
                    <a:pt x="3084" y="1625"/>
                    <a:pt x="3054" y="1602"/>
                  </a:cubicBezTo>
                  <a:cubicBezTo>
                    <a:pt x="2846" y="1424"/>
                    <a:pt x="2633" y="1252"/>
                    <a:pt x="2408" y="1098"/>
                  </a:cubicBezTo>
                  <a:lnTo>
                    <a:pt x="1720" y="671"/>
                  </a:lnTo>
                  <a:lnTo>
                    <a:pt x="996" y="297"/>
                  </a:lnTo>
                  <a:cubicBezTo>
                    <a:pt x="747" y="178"/>
                    <a:pt x="492" y="78"/>
                    <a:pt x="231" y="0"/>
                  </a:cubicBezTo>
                  <a:cubicBezTo>
                    <a:pt x="230" y="0"/>
                    <a:pt x="228" y="0"/>
                    <a:pt x="226" y="0"/>
                  </a:cubicBezTo>
                  <a:close/>
                </a:path>
              </a:pathLst>
            </a:custGeom>
            <a:solidFill>
              <a:srgbClr val="4C110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" name="Google Shape;5880;p73"/>
            <p:cNvSpPr/>
            <p:nvPr/>
          </p:nvSpPr>
          <p:spPr>
            <a:xfrm>
              <a:off x="5448748" y="3010781"/>
              <a:ext cx="55650" cy="380209"/>
            </a:xfrm>
            <a:custGeom>
              <a:avLst/>
              <a:gdLst/>
              <a:ahLst/>
              <a:cxnLst/>
              <a:rect l="l" t="t" r="r" b="b"/>
              <a:pathLst>
                <a:path w="2848" h="19458" extrusionOk="0">
                  <a:moveTo>
                    <a:pt x="2612" y="1"/>
                  </a:moveTo>
                  <a:cubicBezTo>
                    <a:pt x="2492" y="1"/>
                    <a:pt x="2382" y="143"/>
                    <a:pt x="2355" y="335"/>
                  </a:cubicBezTo>
                  <a:lnTo>
                    <a:pt x="1774" y="5038"/>
                  </a:lnTo>
                  <a:cubicBezTo>
                    <a:pt x="1596" y="6597"/>
                    <a:pt x="1376" y="8157"/>
                    <a:pt x="1199" y="9728"/>
                  </a:cubicBezTo>
                  <a:cubicBezTo>
                    <a:pt x="1021" y="11300"/>
                    <a:pt x="819" y="12859"/>
                    <a:pt x="612" y="14419"/>
                  </a:cubicBezTo>
                  <a:lnTo>
                    <a:pt x="19" y="19121"/>
                  </a:lnTo>
                  <a:cubicBezTo>
                    <a:pt x="1" y="19281"/>
                    <a:pt x="54" y="19423"/>
                    <a:pt x="167" y="19453"/>
                  </a:cubicBezTo>
                  <a:cubicBezTo>
                    <a:pt x="178" y="19456"/>
                    <a:pt x="190" y="19458"/>
                    <a:pt x="202" y="19458"/>
                  </a:cubicBezTo>
                  <a:cubicBezTo>
                    <a:pt x="303" y="19458"/>
                    <a:pt x="401" y="19346"/>
                    <a:pt x="428" y="19186"/>
                  </a:cubicBezTo>
                  <a:cubicBezTo>
                    <a:pt x="736" y="17633"/>
                    <a:pt x="1027" y="16073"/>
                    <a:pt x="1270" y="14513"/>
                  </a:cubicBezTo>
                  <a:cubicBezTo>
                    <a:pt x="1513" y="12960"/>
                    <a:pt x="1738" y="11389"/>
                    <a:pt x="1952" y="9823"/>
                  </a:cubicBezTo>
                  <a:cubicBezTo>
                    <a:pt x="2153" y="8252"/>
                    <a:pt x="2331" y="6680"/>
                    <a:pt x="2479" y="5109"/>
                  </a:cubicBezTo>
                  <a:cubicBezTo>
                    <a:pt x="2628" y="3538"/>
                    <a:pt x="2746" y="1960"/>
                    <a:pt x="2835" y="377"/>
                  </a:cubicBezTo>
                  <a:cubicBezTo>
                    <a:pt x="2847" y="187"/>
                    <a:pt x="2776" y="21"/>
                    <a:pt x="2639" y="3"/>
                  </a:cubicBezTo>
                  <a:cubicBezTo>
                    <a:pt x="2630" y="2"/>
                    <a:pt x="2621" y="1"/>
                    <a:pt x="2612" y="1"/>
                  </a:cubicBezTo>
                  <a:close/>
                </a:path>
              </a:pathLst>
            </a:custGeom>
            <a:solidFill>
              <a:srgbClr val="4C110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" name="Google Shape;5881;p73"/>
            <p:cNvSpPr/>
            <p:nvPr/>
          </p:nvSpPr>
          <p:spPr>
            <a:xfrm>
              <a:off x="5605639" y="2274684"/>
              <a:ext cx="30619" cy="117279"/>
            </a:xfrm>
            <a:custGeom>
              <a:avLst/>
              <a:gdLst/>
              <a:ahLst/>
              <a:cxnLst/>
              <a:rect l="l" t="t" r="r" b="b"/>
              <a:pathLst>
                <a:path w="1567" h="6002" extrusionOk="0">
                  <a:moveTo>
                    <a:pt x="1287" y="1"/>
                  </a:moveTo>
                  <a:cubicBezTo>
                    <a:pt x="1225" y="1"/>
                    <a:pt x="1174" y="20"/>
                    <a:pt x="1163" y="55"/>
                  </a:cubicBezTo>
                  <a:cubicBezTo>
                    <a:pt x="973" y="512"/>
                    <a:pt x="807" y="986"/>
                    <a:pt x="677" y="1466"/>
                  </a:cubicBezTo>
                  <a:cubicBezTo>
                    <a:pt x="552" y="1941"/>
                    <a:pt x="416" y="2415"/>
                    <a:pt x="327" y="2901"/>
                  </a:cubicBezTo>
                  <a:cubicBezTo>
                    <a:pt x="238" y="3393"/>
                    <a:pt x="167" y="3880"/>
                    <a:pt x="96" y="4378"/>
                  </a:cubicBezTo>
                  <a:cubicBezTo>
                    <a:pt x="36" y="4870"/>
                    <a:pt x="7" y="5362"/>
                    <a:pt x="1" y="5860"/>
                  </a:cubicBezTo>
                  <a:cubicBezTo>
                    <a:pt x="1" y="5919"/>
                    <a:pt x="84" y="5985"/>
                    <a:pt x="214" y="5997"/>
                  </a:cubicBezTo>
                  <a:cubicBezTo>
                    <a:pt x="238" y="6000"/>
                    <a:pt x="261" y="6001"/>
                    <a:pt x="284" y="6001"/>
                  </a:cubicBezTo>
                  <a:cubicBezTo>
                    <a:pt x="389" y="6001"/>
                    <a:pt x="471" y="5968"/>
                    <a:pt x="481" y="5919"/>
                  </a:cubicBezTo>
                  <a:cubicBezTo>
                    <a:pt x="594" y="5433"/>
                    <a:pt x="712" y="4953"/>
                    <a:pt x="795" y="4479"/>
                  </a:cubicBezTo>
                  <a:cubicBezTo>
                    <a:pt x="878" y="4004"/>
                    <a:pt x="997" y="3530"/>
                    <a:pt x="1068" y="3049"/>
                  </a:cubicBezTo>
                  <a:cubicBezTo>
                    <a:pt x="1145" y="2569"/>
                    <a:pt x="1240" y="2095"/>
                    <a:pt x="1329" y="1614"/>
                  </a:cubicBezTo>
                  <a:cubicBezTo>
                    <a:pt x="1418" y="1128"/>
                    <a:pt x="1489" y="648"/>
                    <a:pt x="1560" y="162"/>
                  </a:cubicBezTo>
                  <a:cubicBezTo>
                    <a:pt x="1566" y="108"/>
                    <a:pt x="1501" y="55"/>
                    <a:pt x="1394" y="19"/>
                  </a:cubicBezTo>
                  <a:cubicBezTo>
                    <a:pt x="1358" y="7"/>
                    <a:pt x="1321" y="1"/>
                    <a:pt x="1287" y="1"/>
                  </a:cubicBezTo>
                  <a:close/>
                </a:path>
              </a:pathLst>
            </a:custGeom>
            <a:solidFill>
              <a:srgbClr val="4C110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" name="Google Shape;5882;p73"/>
            <p:cNvSpPr/>
            <p:nvPr/>
          </p:nvSpPr>
          <p:spPr>
            <a:xfrm>
              <a:off x="5245057" y="3638289"/>
              <a:ext cx="111476" cy="127694"/>
            </a:xfrm>
            <a:custGeom>
              <a:avLst/>
              <a:gdLst/>
              <a:ahLst/>
              <a:cxnLst/>
              <a:rect l="l" t="t" r="r" b="b"/>
              <a:pathLst>
                <a:path w="5705" h="6535" extrusionOk="0">
                  <a:moveTo>
                    <a:pt x="270" y="0"/>
                  </a:moveTo>
                  <a:cubicBezTo>
                    <a:pt x="226" y="0"/>
                    <a:pt x="175" y="19"/>
                    <a:pt x="125" y="59"/>
                  </a:cubicBezTo>
                  <a:cubicBezTo>
                    <a:pt x="36" y="125"/>
                    <a:pt x="0" y="237"/>
                    <a:pt x="42" y="297"/>
                  </a:cubicBezTo>
                  <a:cubicBezTo>
                    <a:pt x="433" y="854"/>
                    <a:pt x="836" y="1399"/>
                    <a:pt x="1257" y="1933"/>
                  </a:cubicBezTo>
                  <a:lnTo>
                    <a:pt x="2532" y="3505"/>
                  </a:lnTo>
                  <a:lnTo>
                    <a:pt x="3866" y="5040"/>
                  </a:lnTo>
                  <a:cubicBezTo>
                    <a:pt x="4323" y="5550"/>
                    <a:pt x="4809" y="6037"/>
                    <a:pt x="5319" y="6499"/>
                  </a:cubicBezTo>
                  <a:cubicBezTo>
                    <a:pt x="5343" y="6523"/>
                    <a:pt x="5376" y="6535"/>
                    <a:pt x="5412" y="6535"/>
                  </a:cubicBezTo>
                  <a:cubicBezTo>
                    <a:pt x="5468" y="6535"/>
                    <a:pt x="5532" y="6506"/>
                    <a:pt x="5586" y="6446"/>
                  </a:cubicBezTo>
                  <a:cubicBezTo>
                    <a:pt x="5675" y="6351"/>
                    <a:pt x="5705" y="6220"/>
                    <a:pt x="5651" y="6149"/>
                  </a:cubicBezTo>
                  <a:lnTo>
                    <a:pt x="4406" y="4590"/>
                  </a:lnTo>
                  <a:lnTo>
                    <a:pt x="3113" y="3018"/>
                  </a:lnTo>
                  <a:lnTo>
                    <a:pt x="1767" y="1494"/>
                  </a:lnTo>
                  <a:cubicBezTo>
                    <a:pt x="1311" y="1002"/>
                    <a:pt x="842" y="510"/>
                    <a:pt x="356" y="36"/>
                  </a:cubicBezTo>
                  <a:cubicBezTo>
                    <a:pt x="335" y="12"/>
                    <a:pt x="305" y="0"/>
                    <a:pt x="270" y="0"/>
                  </a:cubicBezTo>
                  <a:close/>
                </a:path>
              </a:pathLst>
            </a:custGeom>
            <a:solidFill>
              <a:srgbClr val="4C110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" name="Google Shape;5883;p73"/>
            <p:cNvSpPr/>
            <p:nvPr/>
          </p:nvSpPr>
          <p:spPr>
            <a:xfrm>
              <a:off x="4215564" y="3755709"/>
              <a:ext cx="727767" cy="36364"/>
            </a:xfrm>
            <a:custGeom>
              <a:avLst/>
              <a:gdLst/>
              <a:ahLst/>
              <a:cxnLst/>
              <a:rect l="l" t="t" r="r" b="b"/>
              <a:pathLst>
                <a:path w="37245" h="1861" extrusionOk="0">
                  <a:moveTo>
                    <a:pt x="22468" y="0"/>
                  </a:moveTo>
                  <a:cubicBezTo>
                    <a:pt x="21154" y="0"/>
                    <a:pt x="19841" y="13"/>
                    <a:pt x="18530" y="39"/>
                  </a:cubicBezTo>
                  <a:cubicBezTo>
                    <a:pt x="15523" y="105"/>
                    <a:pt x="12523" y="259"/>
                    <a:pt x="9522" y="490"/>
                  </a:cubicBezTo>
                  <a:cubicBezTo>
                    <a:pt x="6522" y="721"/>
                    <a:pt x="3533" y="1042"/>
                    <a:pt x="551" y="1445"/>
                  </a:cubicBezTo>
                  <a:cubicBezTo>
                    <a:pt x="248" y="1486"/>
                    <a:pt x="11" y="1581"/>
                    <a:pt x="5" y="1700"/>
                  </a:cubicBezTo>
                  <a:cubicBezTo>
                    <a:pt x="0" y="1799"/>
                    <a:pt x="187" y="1861"/>
                    <a:pt x="446" y="1861"/>
                  </a:cubicBezTo>
                  <a:cubicBezTo>
                    <a:pt x="496" y="1861"/>
                    <a:pt x="549" y="1859"/>
                    <a:pt x="604" y="1854"/>
                  </a:cubicBezTo>
                  <a:cubicBezTo>
                    <a:pt x="3587" y="1575"/>
                    <a:pt x="6575" y="1344"/>
                    <a:pt x="9564" y="1160"/>
                  </a:cubicBezTo>
                  <a:cubicBezTo>
                    <a:pt x="12552" y="970"/>
                    <a:pt x="15547" y="846"/>
                    <a:pt x="18542" y="792"/>
                  </a:cubicBezTo>
                  <a:cubicBezTo>
                    <a:pt x="20114" y="758"/>
                    <a:pt x="21686" y="742"/>
                    <a:pt x="23258" y="742"/>
                  </a:cubicBezTo>
                  <a:cubicBezTo>
                    <a:pt x="24681" y="742"/>
                    <a:pt x="26103" y="755"/>
                    <a:pt x="27525" y="781"/>
                  </a:cubicBezTo>
                  <a:cubicBezTo>
                    <a:pt x="30520" y="834"/>
                    <a:pt x="33514" y="935"/>
                    <a:pt x="36509" y="1089"/>
                  </a:cubicBezTo>
                  <a:cubicBezTo>
                    <a:pt x="36548" y="1091"/>
                    <a:pt x="36586" y="1092"/>
                    <a:pt x="36624" y="1092"/>
                  </a:cubicBezTo>
                  <a:cubicBezTo>
                    <a:pt x="36935" y="1092"/>
                    <a:pt x="37188" y="1027"/>
                    <a:pt x="37214" y="905"/>
                  </a:cubicBezTo>
                  <a:cubicBezTo>
                    <a:pt x="37244" y="775"/>
                    <a:pt x="36948" y="638"/>
                    <a:pt x="36544" y="603"/>
                  </a:cubicBezTo>
                  <a:cubicBezTo>
                    <a:pt x="33550" y="342"/>
                    <a:pt x="30549" y="158"/>
                    <a:pt x="27549" y="69"/>
                  </a:cubicBezTo>
                  <a:cubicBezTo>
                    <a:pt x="25853" y="22"/>
                    <a:pt x="24160" y="0"/>
                    <a:pt x="22468" y="0"/>
                  </a:cubicBezTo>
                  <a:close/>
                </a:path>
              </a:pathLst>
            </a:custGeom>
            <a:solidFill>
              <a:srgbClr val="4C110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" name="Google Shape;5884;p73"/>
            <p:cNvSpPr/>
            <p:nvPr/>
          </p:nvSpPr>
          <p:spPr>
            <a:xfrm>
              <a:off x="5014577" y="3754029"/>
              <a:ext cx="251695" cy="24718"/>
            </a:xfrm>
            <a:custGeom>
              <a:avLst/>
              <a:gdLst/>
              <a:ahLst/>
              <a:cxnLst/>
              <a:rect l="l" t="t" r="r" b="b"/>
              <a:pathLst>
                <a:path w="12881" h="1265" extrusionOk="0">
                  <a:moveTo>
                    <a:pt x="203" y="1"/>
                  </a:moveTo>
                  <a:cubicBezTo>
                    <a:pt x="102" y="1"/>
                    <a:pt x="24" y="76"/>
                    <a:pt x="7" y="173"/>
                  </a:cubicBezTo>
                  <a:cubicBezTo>
                    <a:pt x="1" y="291"/>
                    <a:pt x="84" y="398"/>
                    <a:pt x="202" y="410"/>
                  </a:cubicBezTo>
                  <a:cubicBezTo>
                    <a:pt x="1228" y="540"/>
                    <a:pt x="2260" y="647"/>
                    <a:pt x="3298" y="736"/>
                  </a:cubicBezTo>
                  <a:lnTo>
                    <a:pt x="6387" y="991"/>
                  </a:lnTo>
                  <a:lnTo>
                    <a:pt x="9494" y="1169"/>
                  </a:lnTo>
                  <a:cubicBezTo>
                    <a:pt x="10526" y="1222"/>
                    <a:pt x="11564" y="1252"/>
                    <a:pt x="12602" y="1264"/>
                  </a:cubicBezTo>
                  <a:cubicBezTo>
                    <a:pt x="12605" y="1264"/>
                    <a:pt x="12609" y="1264"/>
                    <a:pt x="12613" y="1264"/>
                  </a:cubicBezTo>
                  <a:cubicBezTo>
                    <a:pt x="12733" y="1264"/>
                    <a:pt x="12840" y="1171"/>
                    <a:pt x="12863" y="1050"/>
                  </a:cubicBezTo>
                  <a:cubicBezTo>
                    <a:pt x="12880" y="914"/>
                    <a:pt x="12780" y="790"/>
                    <a:pt x="12643" y="784"/>
                  </a:cubicBezTo>
                  <a:cubicBezTo>
                    <a:pt x="11617" y="659"/>
                    <a:pt x="10586" y="552"/>
                    <a:pt x="9548" y="463"/>
                  </a:cubicBezTo>
                  <a:lnTo>
                    <a:pt x="6441" y="238"/>
                  </a:lnTo>
                  <a:lnTo>
                    <a:pt x="3327" y="72"/>
                  </a:lnTo>
                  <a:cubicBezTo>
                    <a:pt x="2290" y="31"/>
                    <a:pt x="1252" y="7"/>
                    <a:pt x="214" y="1"/>
                  </a:cubicBezTo>
                  <a:cubicBezTo>
                    <a:pt x="210" y="1"/>
                    <a:pt x="207" y="1"/>
                    <a:pt x="203" y="1"/>
                  </a:cubicBezTo>
                  <a:close/>
                </a:path>
              </a:pathLst>
            </a:custGeom>
            <a:solidFill>
              <a:srgbClr val="4C110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" name="Google Shape;5885;p73"/>
            <p:cNvSpPr/>
            <p:nvPr/>
          </p:nvSpPr>
          <p:spPr>
            <a:xfrm>
              <a:off x="5555576" y="1968268"/>
              <a:ext cx="85312" cy="121539"/>
            </a:xfrm>
            <a:custGeom>
              <a:avLst/>
              <a:gdLst/>
              <a:ahLst/>
              <a:cxnLst/>
              <a:rect l="l" t="t" r="r" b="b"/>
              <a:pathLst>
                <a:path w="4366" h="6220" extrusionOk="0">
                  <a:moveTo>
                    <a:pt x="291" y="0"/>
                  </a:moveTo>
                  <a:cubicBezTo>
                    <a:pt x="254" y="0"/>
                    <a:pt x="209" y="9"/>
                    <a:pt x="161" y="28"/>
                  </a:cubicBezTo>
                  <a:cubicBezTo>
                    <a:pt x="60" y="75"/>
                    <a:pt x="1" y="170"/>
                    <a:pt x="19" y="230"/>
                  </a:cubicBezTo>
                  <a:cubicBezTo>
                    <a:pt x="244" y="787"/>
                    <a:pt x="493" y="1333"/>
                    <a:pt x="778" y="1860"/>
                  </a:cubicBezTo>
                  <a:cubicBezTo>
                    <a:pt x="1074" y="2382"/>
                    <a:pt x="1353" y="2904"/>
                    <a:pt x="1697" y="3402"/>
                  </a:cubicBezTo>
                  <a:cubicBezTo>
                    <a:pt x="2035" y="3900"/>
                    <a:pt x="2385" y="4380"/>
                    <a:pt x="2758" y="4855"/>
                  </a:cubicBezTo>
                  <a:cubicBezTo>
                    <a:pt x="3126" y="5323"/>
                    <a:pt x="3523" y="5768"/>
                    <a:pt x="3950" y="6189"/>
                  </a:cubicBezTo>
                  <a:cubicBezTo>
                    <a:pt x="3971" y="6210"/>
                    <a:pt x="4000" y="6220"/>
                    <a:pt x="4033" y="6220"/>
                  </a:cubicBezTo>
                  <a:cubicBezTo>
                    <a:pt x="4086" y="6220"/>
                    <a:pt x="4152" y="6195"/>
                    <a:pt x="4217" y="6148"/>
                  </a:cubicBezTo>
                  <a:cubicBezTo>
                    <a:pt x="4318" y="6065"/>
                    <a:pt x="4365" y="5946"/>
                    <a:pt x="4318" y="5881"/>
                  </a:cubicBezTo>
                  <a:lnTo>
                    <a:pt x="3322" y="4434"/>
                  </a:lnTo>
                  <a:cubicBezTo>
                    <a:pt x="2978" y="3959"/>
                    <a:pt x="2658" y="3455"/>
                    <a:pt x="2325" y="2981"/>
                  </a:cubicBezTo>
                  <a:cubicBezTo>
                    <a:pt x="1993" y="2507"/>
                    <a:pt x="1667" y="2014"/>
                    <a:pt x="1353" y="1522"/>
                  </a:cubicBezTo>
                  <a:lnTo>
                    <a:pt x="386" y="40"/>
                  </a:lnTo>
                  <a:cubicBezTo>
                    <a:pt x="370" y="14"/>
                    <a:pt x="336" y="0"/>
                    <a:pt x="291" y="0"/>
                  </a:cubicBezTo>
                  <a:close/>
                </a:path>
              </a:pathLst>
            </a:custGeom>
            <a:solidFill>
              <a:srgbClr val="4C110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" name="Google Shape;5886;p73"/>
            <p:cNvSpPr/>
            <p:nvPr/>
          </p:nvSpPr>
          <p:spPr>
            <a:xfrm>
              <a:off x="5536700" y="2024642"/>
              <a:ext cx="80309" cy="98188"/>
            </a:xfrm>
            <a:custGeom>
              <a:avLst/>
              <a:gdLst/>
              <a:ahLst/>
              <a:cxnLst/>
              <a:rect l="l" t="t" r="r" b="b"/>
              <a:pathLst>
                <a:path w="4110" h="5025" extrusionOk="0">
                  <a:moveTo>
                    <a:pt x="307" y="1"/>
                  </a:moveTo>
                  <a:cubicBezTo>
                    <a:pt x="266" y="1"/>
                    <a:pt x="211" y="23"/>
                    <a:pt x="149" y="66"/>
                  </a:cubicBezTo>
                  <a:cubicBezTo>
                    <a:pt x="54" y="132"/>
                    <a:pt x="0" y="226"/>
                    <a:pt x="30" y="274"/>
                  </a:cubicBezTo>
                  <a:cubicBezTo>
                    <a:pt x="291" y="701"/>
                    <a:pt x="564" y="1128"/>
                    <a:pt x="854" y="1531"/>
                  </a:cubicBezTo>
                  <a:lnTo>
                    <a:pt x="1744" y="2735"/>
                  </a:lnTo>
                  <a:lnTo>
                    <a:pt x="2687" y="3897"/>
                  </a:lnTo>
                  <a:cubicBezTo>
                    <a:pt x="3001" y="4277"/>
                    <a:pt x="3345" y="4644"/>
                    <a:pt x="3695" y="5000"/>
                  </a:cubicBezTo>
                  <a:cubicBezTo>
                    <a:pt x="3709" y="5017"/>
                    <a:pt x="3732" y="5025"/>
                    <a:pt x="3760" y="5025"/>
                  </a:cubicBezTo>
                  <a:cubicBezTo>
                    <a:pt x="3811" y="5025"/>
                    <a:pt x="3879" y="4998"/>
                    <a:pt x="3944" y="4953"/>
                  </a:cubicBezTo>
                  <a:cubicBezTo>
                    <a:pt x="4050" y="4875"/>
                    <a:pt x="4110" y="4763"/>
                    <a:pt x="4068" y="4703"/>
                  </a:cubicBezTo>
                  <a:cubicBezTo>
                    <a:pt x="3813" y="4277"/>
                    <a:pt x="3529" y="3861"/>
                    <a:pt x="3238" y="3458"/>
                  </a:cubicBezTo>
                  <a:lnTo>
                    <a:pt x="2337" y="2266"/>
                  </a:lnTo>
                  <a:lnTo>
                    <a:pt x="1382" y="1116"/>
                  </a:lnTo>
                  <a:cubicBezTo>
                    <a:pt x="1056" y="742"/>
                    <a:pt x="712" y="375"/>
                    <a:pt x="356" y="19"/>
                  </a:cubicBezTo>
                  <a:cubicBezTo>
                    <a:pt x="344" y="7"/>
                    <a:pt x="327" y="1"/>
                    <a:pt x="307" y="1"/>
                  </a:cubicBezTo>
                  <a:close/>
                </a:path>
              </a:pathLst>
            </a:custGeom>
            <a:solidFill>
              <a:srgbClr val="4C110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" name="Google Shape;5887;p73"/>
            <p:cNvSpPr/>
            <p:nvPr/>
          </p:nvSpPr>
          <p:spPr>
            <a:xfrm>
              <a:off x="4072097" y="3771986"/>
              <a:ext cx="91310" cy="21689"/>
            </a:xfrm>
            <a:custGeom>
              <a:avLst/>
              <a:gdLst/>
              <a:ahLst/>
              <a:cxnLst/>
              <a:rect l="l" t="t" r="r" b="b"/>
              <a:pathLst>
                <a:path w="4673" h="1110" extrusionOk="0">
                  <a:moveTo>
                    <a:pt x="4524" y="1"/>
                  </a:moveTo>
                  <a:cubicBezTo>
                    <a:pt x="4139" y="1"/>
                    <a:pt x="3760" y="19"/>
                    <a:pt x="3386" y="60"/>
                  </a:cubicBezTo>
                  <a:lnTo>
                    <a:pt x="2271" y="197"/>
                  </a:lnTo>
                  <a:lnTo>
                    <a:pt x="1162" y="404"/>
                  </a:lnTo>
                  <a:cubicBezTo>
                    <a:pt x="795" y="487"/>
                    <a:pt x="433" y="582"/>
                    <a:pt x="65" y="701"/>
                  </a:cubicBezTo>
                  <a:cubicBezTo>
                    <a:pt x="30" y="713"/>
                    <a:pt x="0" y="790"/>
                    <a:pt x="18" y="902"/>
                  </a:cubicBezTo>
                  <a:cubicBezTo>
                    <a:pt x="30" y="1015"/>
                    <a:pt x="77" y="1110"/>
                    <a:pt x="119" y="1110"/>
                  </a:cubicBezTo>
                  <a:cubicBezTo>
                    <a:pt x="498" y="1110"/>
                    <a:pt x="878" y="1104"/>
                    <a:pt x="1251" y="1062"/>
                  </a:cubicBezTo>
                  <a:lnTo>
                    <a:pt x="2378" y="950"/>
                  </a:lnTo>
                  <a:lnTo>
                    <a:pt x="3499" y="754"/>
                  </a:lnTo>
                  <a:cubicBezTo>
                    <a:pt x="3872" y="683"/>
                    <a:pt x="4240" y="582"/>
                    <a:pt x="4602" y="475"/>
                  </a:cubicBezTo>
                  <a:cubicBezTo>
                    <a:pt x="4649" y="463"/>
                    <a:pt x="4673" y="369"/>
                    <a:pt x="4649" y="238"/>
                  </a:cubicBezTo>
                  <a:cubicBezTo>
                    <a:pt x="4625" y="102"/>
                    <a:pt x="4566" y="1"/>
                    <a:pt x="4524" y="1"/>
                  </a:cubicBezTo>
                  <a:close/>
                </a:path>
              </a:pathLst>
            </a:custGeom>
            <a:solidFill>
              <a:srgbClr val="4C110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12" name="Google Shape;2495;p40"/>
          <p:cNvGrpSpPr/>
          <p:nvPr/>
        </p:nvGrpSpPr>
        <p:grpSpPr>
          <a:xfrm rot="2423300">
            <a:off x="10882195" y="337050"/>
            <a:ext cx="838277" cy="966969"/>
            <a:chOff x="5297058" y="3149539"/>
            <a:chExt cx="1083393" cy="1415278"/>
          </a:xfrm>
        </p:grpSpPr>
        <p:sp>
          <p:nvSpPr>
            <p:cNvPr id="113" name="Google Shape;2496;p40"/>
            <p:cNvSpPr/>
            <p:nvPr/>
          </p:nvSpPr>
          <p:spPr>
            <a:xfrm rot="900138" flipH="1">
              <a:off x="5527188" y="3562741"/>
              <a:ext cx="751525" cy="781989"/>
            </a:xfrm>
            <a:custGeom>
              <a:avLst/>
              <a:gdLst/>
              <a:ahLst/>
              <a:cxnLst/>
              <a:rect l="l" t="t" r="r" b="b"/>
              <a:pathLst>
                <a:path w="37250" h="38760" extrusionOk="0">
                  <a:moveTo>
                    <a:pt x="35087" y="0"/>
                  </a:moveTo>
                  <a:lnTo>
                    <a:pt x="32939" y="1904"/>
                  </a:lnTo>
                  <a:lnTo>
                    <a:pt x="4809" y="26854"/>
                  </a:lnTo>
                  <a:lnTo>
                    <a:pt x="0" y="37545"/>
                  </a:lnTo>
                  <a:lnTo>
                    <a:pt x="62" y="37623"/>
                  </a:lnTo>
                  <a:lnTo>
                    <a:pt x="1074" y="38759"/>
                  </a:lnTo>
                  <a:lnTo>
                    <a:pt x="37250" y="3050"/>
                  </a:lnTo>
                  <a:lnTo>
                    <a:pt x="35087" y="0"/>
                  </a:lnTo>
                  <a:close/>
                </a:path>
              </a:pathLst>
            </a:custGeom>
            <a:solidFill>
              <a:srgbClr val="B39AF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" name="Google Shape;2497;p40"/>
            <p:cNvSpPr/>
            <p:nvPr/>
          </p:nvSpPr>
          <p:spPr>
            <a:xfrm rot="900138" flipH="1">
              <a:off x="5515760" y="3549394"/>
              <a:ext cx="773314" cy="807834"/>
            </a:xfrm>
            <a:custGeom>
              <a:avLst/>
              <a:gdLst/>
              <a:ahLst/>
              <a:cxnLst/>
              <a:rect l="l" t="t" r="r" b="b"/>
              <a:pathLst>
                <a:path w="38330" h="40041" extrusionOk="0">
                  <a:moveTo>
                    <a:pt x="35518" y="1292"/>
                  </a:moveTo>
                  <a:lnTo>
                    <a:pt x="37193" y="3652"/>
                  </a:lnTo>
                  <a:lnTo>
                    <a:pt x="1604" y="38785"/>
                  </a:lnTo>
                  <a:lnTo>
                    <a:pt x="1023" y="38132"/>
                  </a:lnTo>
                  <a:lnTo>
                    <a:pt x="5676" y="27773"/>
                  </a:lnTo>
                  <a:lnTo>
                    <a:pt x="33733" y="2885"/>
                  </a:lnTo>
                  <a:lnTo>
                    <a:pt x="35518" y="1292"/>
                  </a:lnTo>
                  <a:close/>
                  <a:moveTo>
                    <a:pt x="35663" y="0"/>
                  </a:moveTo>
                  <a:lnTo>
                    <a:pt x="5032" y="27182"/>
                  </a:lnTo>
                  <a:lnTo>
                    <a:pt x="4965" y="27249"/>
                  </a:lnTo>
                  <a:lnTo>
                    <a:pt x="1" y="38277"/>
                  </a:lnTo>
                  <a:lnTo>
                    <a:pt x="1567" y="40041"/>
                  </a:lnTo>
                  <a:lnTo>
                    <a:pt x="38329" y="3751"/>
                  </a:lnTo>
                  <a:lnTo>
                    <a:pt x="35663" y="0"/>
                  </a:ln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" name="Google Shape;2498;p40"/>
            <p:cNvSpPr/>
            <p:nvPr/>
          </p:nvSpPr>
          <p:spPr>
            <a:xfrm rot="900138" flipH="1">
              <a:off x="5527209" y="3562579"/>
              <a:ext cx="750274" cy="781989"/>
            </a:xfrm>
            <a:custGeom>
              <a:avLst/>
              <a:gdLst/>
              <a:ahLst/>
              <a:cxnLst/>
              <a:rect l="l" t="t" r="r" b="b"/>
              <a:pathLst>
                <a:path w="37188" h="38760" extrusionOk="0">
                  <a:moveTo>
                    <a:pt x="35025" y="0"/>
                  </a:moveTo>
                  <a:lnTo>
                    <a:pt x="32877" y="1904"/>
                  </a:lnTo>
                  <a:cubicBezTo>
                    <a:pt x="33230" y="2604"/>
                    <a:pt x="33655" y="3268"/>
                    <a:pt x="34148" y="3880"/>
                  </a:cubicBezTo>
                  <a:lnTo>
                    <a:pt x="0" y="37623"/>
                  </a:lnTo>
                  <a:lnTo>
                    <a:pt x="1012" y="38759"/>
                  </a:lnTo>
                  <a:lnTo>
                    <a:pt x="37188" y="3050"/>
                  </a:lnTo>
                  <a:lnTo>
                    <a:pt x="35025" y="0"/>
                  </a:lnTo>
                  <a:close/>
                </a:path>
              </a:pathLst>
            </a:custGeom>
            <a:solidFill>
              <a:srgbClr val="3D0800">
                <a:alpha val="107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" name="Google Shape;2499;p40"/>
            <p:cNvSpPr/>
            <p:nvPr/>
          </p:nvSpPr>
          <p:spPr>
            <a:xfrm rot="900138" flipH="1">
              <a:off x="6132492" y="4393769"/>
              <a:ext cx="58387" cy="68091"/>
            </a:xfrm>
            <a:custGeom>
              <a:avLst/>
              <a:gdLst/>
              <a:ahLst/>
              <a:cxnLst/>
              <a:rect l="l" t="t" r="r" b="b"/>
              <a:pathLst>
                <a:path w="2894" h="3375" extrusionOk="0">
                  <a:moveTo>
                    <a:pt x="2559" y="0"/>
                  </a:moveTo>
                  <a:cubicBezTo>
                    <a:pt x="2495" y="0"/>
                    <a:pt x="2429" y="28"/>
                    <a:pt x="2376" y="97"/>
                  </a:cubicBezTo>
                  <a:lnTo>
                    <a:pt x="83" y="2986"/>
                  </a:lnTo>
                  <a:cubicBezTo>
                    <a:pt x="0" y="3090"/>
                    <a:pt x="21" y="3240"/>
                    <a:pt x="125" y="3323"/>
                  </a:cubicBezTo>
                  <a:cubicBezTo>
                    <a:pt x="166" y="3354"/>
                    <a:pt x="218" y="3375"/>
                    <a:pt x="275" y="3375"/>
                  </a:cubicBezTo>
                  <a:cubicBezTo>
                    <a:pt x="343" y="3375"/>
                    <a:pt x="410" y="3339"/>
                    <a:pt x="457" y="3287"/>
                  </a:cubicBezTo>
                  <a:lnTo>
                    <a:pt x="2750" y="392"/>
                  </a:lnTo>
                  <a:cubicBezTo>
                    <a:pt x="2894" y="210"/>
                    <a:pt x="2733" y="0"/>
                    <a:pt x="2559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" name="Google Shape;2500;p40"/>
            <p:cNvSpPr/>
            <p:nvPr/>
          </p:nvSpPr>
          <p:spPr>
            <a:xfrm rot="900138" flipH="1">
              <a:off x="5410001" y="3607178"/>
              <a:ext cx="672842" cy="845723"/>
            </a:xfrm>
            <a:custGeom>
              <a:avLst/>
              <a:gdLst/>
              <a:ahLst/>
              <a:cxnLst/>
              <a:rect l="l" t="t" r="r" b="b"/>
              <a:pathLst>
                <a:path w="33350" h="41919" extrusionOk="0">
                  <a:moveTo>
                    <a:pt x="30009" y="0"/>
                  </a:moveTo>
                  <a:lnTo>
                    <a:pt x="28064" y="2661"/>
                  </a:lnTo>
                  <a:lnTo>
                    <a:pt x="1" y="41031"/>
                  </a:lnTo>
                  <a:lnTo>
                    <a:pt x="167" y="41135"/>
                  </a:lnTo>
                  <a:lnTo>
                    <a:pt x="1360" y="41918"/>
                  </a:lnTo>
                  <a:lnTo>
                    <a:pt x="11231" y="35590"/>
                  </a:lnTo>
                  <a:lnTo>
                    <a:pt x="33349" y="1707"/>
                  </a:lnTo>
                  <a:lnTo>
                    <a:pt x="30009" y="0"/>
                  </a:lnTo>
                  <a:close/>
                </a:path>
              </a:pathLst>
            </a:custGeom>
            <a:solidFill>
              <a:srgbClr val="B39AF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" name="Google Shape;2501;p40"/>
            <p:cNvSpPr/>
            <p:nvPr/>
          </p:nvSpPr>
          <p:spPr>
            <a:xfrm rot="900138" flipH="1">
              <a:off x="5397414" y="3596077"/>
              <a:ext cx="698061" cy="867290"/>
            </a:xfrm>
            <a:custGeom>
              <a:avLst/>
              <a:gdLst/>
              <a:ahLst/>
              <a:cxnLst/>
              <a:rect l="l" t="t" r="r" b="b"/>
              <a:pathLst>
                <a:path w="34600" h="42988" extrusionOk="0">
                  <a:moveTo>
                    <a:pt x="30771" y="1100"/>
                  </a:moveTo>
                  <a:lnTo>
                    <a:pt x="33349" y="2418"/>
                  </a:lnTo>
                  <a:lnTo>
                    <a:pt x="11542" y="35829"/>
                  </a:lnTo>
                  <a:lnTo>
                    <a:pt x="1987" y="41960"/>
                  </a:lnTo>
                  <a:lnTo>
                    <a:pt x="1240" y="41473"/>
                  </a:lnTo>
                  <a:lnTo>
                    <a:pt x="29038" y="3460"/>
                  </a:lnTo>
                  <a:lnTo>
                    <a:pt x="30771" y="1100"/>
                  </a:lnTo>
                  <a:close/>
                  <a:moveTo>
                    <a:pt x="30501" y="1"/>
                  </a:moveTo>
                  <a:lnTo>
                    <a:pt x="0" y="41701"/>
                  </a:lnTo>
                  <a:lnTo>
                    <a:pt x="1982" y="42987"/>
                  </a:lnTo>
                  <a:lnTo>
                    <a:pt x="12164" y="36462"/>
                  </a:lnTo>
                  <a:lnTo>
                    <a:pt x="34599" y="2086"/>
                  </a:lnTo>
                  <a:lnTo>
                    <a:pt x="30501" y="1"/>
                  </a:ln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" name="Google Shape;2502;p40"/>
            <p:cNvSpPr/>
            <p:nvPr/>
          </p:nvSpPr>
          <p:spPr>
            <a:xfrm rot="900138" flipH="1">
              <a:off x="5410058" y="3606745"/>
              <a:ext cx="669493" cy="845723"/>
            </a:xfrm>
            <a:custGeom>
              <a:avLst/>
              <a:gdLst/>
              <a:ahLst/>
              <a:cxnLst/>
              <a:rect l="l" t="t" r="r" b="b"/>
              <a:pathLst>
                <a:path w="33184" h="41919" extrusionOk="0">
                  <a:moveTo>
                    <a:pt x="29843" y="0"/>
                  </a:moveTo>
                  <a:lnTo>
                    <a:pt x="27898" y="2661"/>
                  </a:lnTo>
                  <a:cubicBezTo>
                    <a:pt x="28167" y="2770"/>
                    <a:pt x="28499" y="2900"/>
                    <a:pt x="28930" y="3061"/>
                  </a:cubicBezTo>
                  <a:cubicBezTo>
                    <a:pt x="31627" y="4088"/>
                    <a:pt x="25916" y="10053"/>
                    <a:pt x="23084" y="14281"/>
                  </a:cubicBezTo>
                  <a:cubicBezTo>
                    <a:pt x="20246" y="18508"/>
                    <a:pt x="9893" y="33889"/>
                    <a:pt x="8653" y="35175"/>
                  </a:cubicBezTo>
                  <a:cubicBezTo>
                    <a:pt x="7989" y="35875"/>
                    <a:pt x="3735" y="38702"/>
                    <a:pt x="1" y="41135"/>
                  </a:cubicBezTo>
                  <a:lnTo>
                    <a:pt x="1194" y="41918"/>
                  </a:lnTo>
                  <a:lnTo>
                    <a:pt x="11065" y="35590"/>
                  </a:lnTo>
                  <a:lnTo>
                    <a:pt x="33183" y="1707"/>
                  </a:lnTo>
                  <a:lnTo>
                    <a:pt x="29843" y="0"/>
                  </a:lnTo>
                  <a:close/>
                </a:path>
              </a:pathLst>
            </a:custGeom>
            <a:solidFill>
              <a:srgbClr val="3D0800">
                <a:alpha val="107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" name="Google Shape;2503;p40"/>
            <p:cNvSpPr/>
            <p:nvPr/>
          </p:nvSpPr>
          <p:spPr>
            <a:xfrm rot="900138" flipH="1">
              <a:off x="5927989" y="4494025"/>
              <a:ext cx="61554" cy="63915"/>
            </a:xfrm>
            <a:custGeom>
              <a:avLst/>
              <a:gdLst/>
              <a:ahLst/>
              <a:cxnLst/>
              <a:rect l="l" t="t" r="r" b="b"/>
              <a:pathLst>
                <a:path w="3051" h="3168" extrusionOk="0">
                  <a:moveTo>
                    <a:pt x="2783" y="0"/>
                  </a:moveTo>
                  <a:cubicBezTo>
                    <a:pt x="2721" y="0"/>
                    <a:pt x="2660" y="24"/>
                    <a:pt x="2615" y="71"/>
                  </a:cubicBezTo>
                  <a:lnTo>
                    <a:pt x="94" y="2763"/>
                  </a:lnTo>
                  <a:cubicBezTo>
                    <a:pt x="1" y="2857"/>
                    <a:pt x="6" y="3007"/>
                    <a:pt x="99" y="3100"/>
                  </a:cubicBezTo>
                  <a:cubicBezTo>
                    <a:pt x="141" y="3142"/>
                    <a:pt x="203" y="3168"/>
                    <a:pt x="265" y="3168"/>
                  </a:cubicBezTo>
                  <a:cubicBezTo>
                    <a:pt x="328" y="3163"/>
                    <a:pt x="390" y="3137"/>
                    <a:pt x="437" y="3095"/>
                  </a:cubicBezTo>
                  <a:lnTo>
                    <a:pt x="2963" y="403"/>
                  </a:lnTo>
                  <a:cubicBezTo>
                    <a:pt x="3051" y="304"/>
                    <a:pt x="3046" y="154"/>
                    <a:pt x="2952" y="66"/>
                  </a:cubicBezTo>
                  <a:cubicBezTo>
                    <a:pt x="2904" y="22"/>
                    <a:pt x="2843" y="0"/>
                    <a:pt x="2783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" name="Google Shape;2504;p40"/>
            <p:cNvSpPr/>
            <p:nvPr/>
          </p:nvSpPr>
          <p:spPr>
            <a:xfrm rot="900138" flipH="1">
              <a:off x="5537451" y="3616380"/>
              <a:ext cx="315459" cy="314208"/>
            </a:xfrm>
            <a:custGeom>
              <a:avLst/>
              <a:gdLst/>
              <a:ahLst/>
              <a:cxnLst/>
              <a:rect l="l" t="t" r="r" b="b"/>
              <a:pathLst>
                <a:path w="15636" h="15574" extrusionOk="0">
                  <a:moveTo>
                    <a:pt x="653" y="0"/>
                  </a:moveTo>
                  <a:cubicBezTo>
                    <a:pt x="500" y="0"/>
                    <a:pt x="348" y="59"/>
                    <a:pt x="234" y="176"/>
                  </a:cubicBezTo>
                  <a:cubicBezTo>
                    <a:pt x="6" y="404"/>
                    <a:pt x="1" y="767"/>
                    <a:pt x="219" y="1000"/>
                  </a:cubicBezTo>
                  <a:lnTo>
                    <a:pt x="14561" y="15395"/>
                  </a:lnTo>
                  <a:cubicBezTo>
                    <a:pt x="14669" y="15508"/>
                    <a:pt x="14820" y="15573"/>
                    <a:pt x="14978" y="15573"/>
                  </a:cubicBezTo>
                  <a:cubicBezTo>
                    <a:pt x="14995" y="15573"/>
                    <a:pt x="15011" y="15573"/>
                    <a:pt x="15028" y="15571"/>
                  </a:cubicBezTo>
                  <a:cubicBezTo>
                    <a:pt x="15168" y="15561"/>
                    <a:pt x="15303" y="15499"/>
                    <a:pt x="15402" y="15395"/>
                  </a:cubicBezTo>
                  <a:cubicBezTo>
                    <a:pt x="15635" y="15161"/>
                    <a:pt x="15635" y="14788"/>
                    <a:pt x="15402" y="14555"/>
                  </a:cubicBezTo>
                  <a:lnTo>
                    <a:pt x="1059" y="160"/>
                  </a:lnTo>
                  <a:cubicBezTo>
                    <a:pt x="945" y="54"/>
                    <a:pt x="799" y="0"/>
                    <a:pt x="6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" name="Google Shape;2505;p40"/>
            <p:cNvSpPr/>
            <p:nvPr/>
          </p:nvSpPr>
          <p:spPr>
            <a:xfrm rot="900138" flipH="1">
              <a:off x="5523483" y="3606448"/>
              <a:ext cx="337530" cy="332103"/>
            </a:xfrm>
            <a:custGeom>
              <a:avLst/>
              <a:gdLst/>
              <a:ahLst/>
              <a:cxnLst/>
              <a:rect l="l" t="t" r="r" b="b"/>
              <a:pathLst>
                <a:path w="16730" h="16461" extrusionOk="0">
                  <a:moveTo>
                    <a:pt x="1033" y="872"/>
                  </a:moveTo>
                  <a:cubicBezTo>
                    <a:pt x="1074" y="872"/>
                    <a:pt x="1121" y="888"/>
                    <a:pt x="1147" y="924"/>
                  </a:cubicBezTo>
                  <a:lnTo>
                    <a:pt x="15490" y="15319"/>
                  </a:lnTo>
                  <a:cubicBezTo>
                    <a:pt x="15557" y="15381"/>
                    <a:pt x="15557" y="15485"/>
                    <a:pt x="15490" y="15547"/>
                  </a:cubicBezTo>
                  <a:cubicBezTo>
                    <a:pt x="15464" y="15573"/>
                    <a:pt x="15427" y="15589"/>
                    <a:pt x="15386" y="15589"/>
                  </a:cubicBezTo>
                  <a:cubicBezTo>
                    <a:pt x="15380" y="15589"/>
                    <a:pt x="15374" y="15590"/>
                    <a:pt x="15368" y="15590"/>
                  </a:cubicBezTo>
                  <a:cubicBezTo>
                    <a:pt x="15329" y="15590"/>
                    <a:pt x="15294" y="15574"/>
                    <a:pt x="15267" y="15547"/>
                  </a:cubicBezTo>
                  <a:lnTo>
                    <a:pt x="924" y="1152"/>
                  </a:lnTo>
                  <a:cubicBezTo>
                    <a:pt x="888" y="1121"/>
                    <a:pt x="867" y="1080"/>
                    <a:pt x="872" y="1033"/>
                  </a:cubicBezTo>
                  <a:cubicBezTo>
                    <a:pt x="872" y="986"/>
                    <a:pt x="888" y="945"/>
                    <a:pt x="924" y="914"/>
                  </a:cubicBezTo>
                  <a:cubicBezTo>
                    <a:pt x="950" y="888"/>
                    <a:pt x="991" y="872"/>
                    <a:pt x="1033" y="872"/>
                  </a:cubicBezTo>
                  <a:close/>
                  <a:moveTo>
                    <a:pt x="1033" y="1"/>
                  </a:moveTo>
                  <a:cubicBezTo>
                    <a:pt x="758" y="1"/>
                    <a:pt x="498" y="115"/>
                    <a:pt x="307" y="307"/>
                  </a:cubicBezTo>
                  <a:cubicBezTo>
                    <a:pt x="115" y="499"/>
                    <a:pt x="6" y="763"/>
                    <a:pt x="1" y="1033"/>
                  </a:cubicBezTo>
                  <a:cubicBezTo>
                    <a:pt x="1" y="1308"/>
                    <a:pt x="109" y="1567"/>
                    <a:pt x="307" y="1759"/>
                  </a:cubicBezTo>
                  <a:lnTo>
                    <a:pt x="14649" y="16154"/>
                  </a:lnTo>
                  <a:cubicBezTo>
                    <a:pt x="14841" y="16346"/>
                    <a:pt x="15101" y="16460"/>
                    <a:pt x="15376" y="16460"/>
                  </a:cubicBezTo>
                  <a:lnTo>
                    <a:pt x="15453" y="16460"/>
                  </a:lnTo>
                  <a:cubicBezTo>
                    <a:pt x="16335" y="16393"/>
                    <a:pt x="16729" y="15324"/>
                    <a:pt x="16107" y="14702"/>
                  </a:cubicBezTo>
                  <a:lnTo>
                    <a:pt x="1764" y="307"/>
                  </a:lnTo>
                  <a:cubicBezTo>
                    <a:pt x="1572" y="115"/>
                    <a:pt x="1308" y="6"/>
                    <a:pt x="1038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3" name="Google Shape;2506;p40"/>
            <p:cNvSpPr/>
            <p:nvPr/>
          </p:nvSpPr>
          <p:spPr>
            <a:xfrm rot="900138" flipH="1">
              <a:off x="5653939" y="3704483"/>
              <a:ext cx="129061" cy="141670"/>
            </a:xfrm>
            <a:custGeom>
              <a:avLst/>
              <a:gdLst/>
              <a:ahLst/>
              <a:cxnLst/>
              <a:rect l="l" t="t" r="r" b="b"/>
              <a:pathLst>
                <a:path w="6397" h="7022" extrusionOk="0">
                  <a:moveTo>
                    <a:pt x="5740" y="0"/>
                  </a:moveTo>
                  <a:cubicBezTo>
                    <a:pt x="5583" y="0"/>
                    <a:pt x="5427" y="64"/>
                    <a:pt x="5312" y="188"/>
                  </a:cubicBezTo>
                  <a:lnTo>
                    <a:pt x="218" y="5764"/>
                  </a:lnTo>
                  <a:cubicBezTo>
                    <a:pt x="0" y="6003"/>
                    <a:pt x="21" y="6376"/>
                    <a:pt x="270" y="6584"/>
                  </a:cubicBezTo>
                  <a:lnTo>
                    <a:pt x="612" y="6884"/>
                  </a:lnTo>
                  <a:cubicBezTo>
                    <a:pt x="722" y="6976"/>
                    <a:pt x="855" y="7021"/>
                    <a:pt x="988" y="7021"/>
                  </a:cubicBezTo>
                  <a:cubicBezTo>
                    <a:pt x="1155" y="7021"/>
                    <a:pt x="1321" y="6949"/>
                    <a:pt x="1437" y="6807"/>
                  </a:cubicBezTo>
                  <a:lnTo>
                    <a:pt x="6189" y="940"/>
                  </a:lnTo>
                  <a:cubicBezTo>
                    <a:pt x="6396" y="681"/>
                    <a:pt x="6344" y="302"/>
                    <a:pt x="6080" y="110"/>
                  </a:cubicBezTo>
                  <a:cubicBezTo>
                    <a:pt x="5977" y="36"/>
                    <a:pt x="5858" y="0"/>
                    <a:pt x="5740" y="0"/>
                  </a:cubicBezTo>
                  <a:close/>
                </a:path>
              </a:pathLst>
            </a:custGeom>
            <a:solidFill>
              <a:srgbClr val="FFBE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4" name="Google Shape;2507;p40"/>
            <p:cNvSpPr/>
            <p:nvPr/>
          </p:nvSpPr>
          <p:spPr>
            <a:xfrm rot="900138" flipH="1">
              <a:off x="5646374" y="3696028"/>
              <a:ext cx="146431" cy="159182"/>
            </a:xfrm>
            <a:custGeom>
              <a:avLst/>
              <a:gdLst/>
              <a:ahLst/>
              <a:cxnLst/>
              <a:rect l="l" t="t" r="r" b="b"/>
              <a:pathLst>
                <a:path w="7258" h="7890" extrusionOk="0">
                  <a:moveTo>
                    <a:pt x="6231" y="866"/>
                  </a:moveTo>
                  <a:cubicBezTo>
                    <a:pt x="6257" y="866"/>
                    <a:pt x="6283" y="876"/>
                    <a:pt x="6308" y="891"/>
                  </a:cubicBezTo>
                  <a:cubicBezTo>
                    <a:pt x="6340" y="912"/>
                    <a:pt x="6360" y="949"/>
                    <a:pt x="6366" y="990"/>
                  </a:cubicBezTo>
                  <a:cubicBezTo>
                    <a:pt x="6376" y="1026"/>
                    <a:pt x="6366" y="1068"/>
                    <a:pt x="6340" y="1099"/>
                  </a:cubicBezTo>
                  <a:lnTo>
                    <a:pt x="1588" y="6966"/>
                  </a:lnTo>
                  <a:cubicBezTo>
                    <a:pt x="1562" y="6997"/>
                    <a:pt x="1526" y="7018"/>
                    <a:pt x="1490" y="7018"/>
                  </a:cubicBezTo>
                  <a:cubicBezTo>
                    <a:pt x="1483" y="7018"/>
                    <a:pt x="1477" y="7019"/>
                    <a:pt x="1471" y="7019"/>
                  </a:cubicBezTo>
                  <a:cubicBezTo>
                    <a:pt x="1440" y="7019"/>
                    <a:pt x="1407" y="7008"/>
                    <a:pt x="1386" y="6986"/>
                  </a:cubicBezTo>
                  <a:lnTo>
                    <a:pt x="1033" y="6691"/>
                  </a:lnTo>
                  <a:cubicBezTo>
                    <a:pt x="1007" y="6665"/>
                    <a:pt x="992" y="6629"/>
                    <a:pt x="992" y="6592"/>
                  </a:cubicBezTo>
                  <a:cubicBezTo>
                    <a:pt x="986" y="6551"/>
                    <a:pt x="1002" y="6514"/>
                    <a:pt x="1028" y="6488"/>
                  </a:cubicBezTo>
                  <a:lnTo>
                    <a:pt x="6127" y="912"/>
                  </a:lnTo>
                  <a:cubicBezTo>
                    <a:pt x="6153" y="881"/>
                    <a:pt x="6189" y="866"/>
                    <a:pt x="6231" y="866"/>
                  </a:cubicBezTo>
                  <a:close/>
                  <a:moveTo>
                    <a:pt x="6230" y="0"/>
                  </a:moveTo>
                  <a:cubicBezTo>
                    <a:pt x="5955" y="0"/>
                    <a:pt x="5683" y="112"/>
                    <a:pt x="5484" y="326"/>
                  </a:cubicBezTo>
                  <a:lnTo>
                    <a:pt x="390" y="5902"/>
                  </a:lnTo>
                  <a:cubicBezTo>
                    <a:pt x="1" y="6322"/>
                    <a:pt x="37" y="6976"/>
                    <a:pt x="473" y="7344"/>
                  </a:cubicBezTo>
                  <a:lnTo>
                    <a:pt x="815" y="7640"/>
                  </a:lnTo>
                  <a:cubicBezTo>
                    <a:pt x="997" y="7801"/>
                    <a:pt x="1230" y="7889"/>
                    <a:pt x="1469" y="7889"/>
                  </a:cubicBezTo>
                  <a:lnTo>
                    <a:pt x="1567" y="7884"/>
                  </a:lnTo>
                  <a:cubicBezTo>
                    <a:pt x="1842" y="7858"/>
                    <a:pt x="2091" y="7728"/>
                    <a:pt x="2262" y="7510"/>
                  </a:cubicBezTo>
                  <a:lnTo>
                    <a:pt x="7014" y="1644"/>
                  </a:lnTo>
                  <a:cubicBezTo>
                    <a:pt x="7185" y="1426"/>
                    <a:pt x="7258" y="1151"/>
                    <a:pt x="7227" y="881"/>
                  </a:cubicBezTo>
                  <a:cubicBezTo>
                    <a:pt x="7190" y="606"/>
                    <a:pt x="7045" y="357"/>
                    <a:pt x="6822" y="191"/>
                  </a:cubicBezTo>
                  <a:cubicBezTo>
                    <a:pt x="6642" y="63"/>
                    <a:pt x="6435" y="0"/>
                    <a:pt x="6230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" name="Google Shape;2508;p40"/>
            <p:cNvSpPr/>
            <p:nvPr/>
          </p:nvSpPr>
          <p:spPr>
            <a:xfrm rot="900138" flipH="1">
              <a:off x="5444562" y="3846158"/>
              <a:ext cx="90122" cy="87358"/>
            </a:xfrm>
            <a:custGeom>
              <a:avLst/>
              <a:gdLst/>
              <a:ahLst/>
              <a:cxnLst/>
              <a:rect l="l" t="t" r="r" b="b"/>
              <a:pathLst>
                <a:path w="4467" h="4330" extrusionOk="0">
                  <a:moveTo>
                    <a:pt x="1541" y="1"/>
                  </a:moveTo>
                  <a:cubicBezTo>
                    <a:pt x="1315" y="1"/>
                    <a:pt x="1089" y="91"/>
                    <a:pt x="924" y="268"/>
                  </a:cubicBezTo>
                  <a:lnTo>
                    <a:pt x="281" y="984"/>
                  </a:lnTo>
                  <a:cubicBezTo>
                    <a:pt x="1" y="1295"/>
                    <a:pt x="1" y="1762"/>
                    <a:pt x="276" y="2078"/>
                  </a:cubicBezTo>
                  <a:lnTo>
                    <a:pt x="2008" y="4050"/>
                  </a:lnTo>
                  <a:cubicBezTo>
                    <a:pt x="2172" y="4236"/>
                    <a:pt x="2399" y="4330"/>
                    <a:pt x="2625" y="4330"/>
                  </a:cubicBezTo>
                  <a:cubicBezTo>
                    <a:pt x="2852" y="4330"/>
                    <a:pt x="3079" y="4236"/>
                    <a:pt x="3243" y="4050"/>
                  </a:cubicBezTo>
                  <a:lnTo>
                    <a:pt x="4150" y="3017"/>
                  </a:lnTo>
                  <a:cubicBezTo>
                    <a:pt x="4467" y="2670"/>
                    <a:pt x="4425" y="2130"/>
                    <a:pt x="4062" y="1835"/>
                  </a:cubicBezTo>
                  <a:lnTo>
                    <a:pt x="2065" y="185"/>
                  </a:lnTo>
                  <a:cubicBezTo>
                    <a:pt x="1911" y="61"/>
                    <a:pt x="1725" y="1"/>
                    <a:pt x="1541" y="1"/>
                  </a:cubicBezTo>
                  <a:close/>
                </a:path>
              </a:pathLst>
            </a:custGeom>
            <a:solidFill>
              <a:srgbClr val="FFBE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" name="Google Shape;2509;p40"/>
            <p:cNvSpPr/>
            <p:nvPr/>
          </p:nvSpPr>
          <p:spPr>
            <a:xfrm rot="900138" flipH="1">
              <a:off x="5434727" y="3837281"/>
              <a:ext cx="109491" cy="104992"/>
            </a:xfrm>
            <a:custGeom>
              <a:avLst/>
              <a:gdLst/>
              <a:ahLst/>
              <a:cxnLst/>
              <a:rect l="l" t="t" r="r" b="b"/>
              <a:pathLst>
                <a:path w="5427" h="5204" extrusionOk="0">
                  <a:moveTo>
                    <a:pt x="2011" y="871"/>
                  </a:moveTo>
                  <a:cubicBezTo>
                    <a:pt x="2098" y="871"/>
                    <a:pt x="2185" y="900"/>
                    <a:pt x="2257" y="960"/>
                  </a:cubicBezTo>
                  <a:lnTo>
                    <a:pt x="4254" y="2610"/>
                  </a:lnTo>
                  <a:cubicBezTo>
                    <a:pt x="4342" y="2672"/>
                    <a:pt x="4394" y="2771"/>
                    <a:pt x="4399" y="2880"/>
                  </a:cubicBezTo>
                  <a:cubicBezTo>
                    <a:pt x="4410" y="2988"/>
                    <a:pt x="4374" y="3092"/>
                    <a:pt x="4301" y="3170"/>
                  </a:cubicBezTo>
                  <a:lnTo>
                    <a:pt x="3393" y="4202"/>
                  </a:lnTo>
                  <a:cubicBezTo>
                    <a:pt x="3315" y="4285"/>
                    <a:pt x="3206" y="4332"/>
                    <a:pt x="3092" y="4332"/>
                  </a:cubicBezTo>
                  <a:cubicBezTo>
                    <a:pt x="2983" y="4332"/>
                    <a:pt x="2874" y="4285"/>
                    <a:pt x="2802" y="4202"/>
                  </a:cubicBezTo>
                  <a:lnTo>
                    <a:pt x="1069" y="2231"/>
                  </a:lnTo>
                  <a:cubicBezTo>
                    <a:pt x="940" y="2081"/>
                    <a:pt x="945" y="1858"/>
                    <a:pt x="1080" y="1712"/>
                  </a:cubicBezTo>
                  <a:lnTo>
                    <a:pt x="1718" y="1002"/>
                  </a:lnTo>
                  <a:cubicBezTo>
                    <a:pt x="1795" y="916"/>
                    <a:pt x="1903" y="871"/>
                    <a:pt x="2011" y="871"/>
                  </a:cubicBezTo>
                  <a:close/>
                  <a:moveTo>
                    <a:pt x="2006" y="0"/>
                  </a:moveTo>
                  <a:cubicBezTo>
                    <a:pt x="1664" y="0"/>
                    <a:pt x="1324" y="140"/>
                    <a:pt x="1080" y="416"/>
                  </a:cubicBezTo>
                  <a:lnTo>
                    <a:pt x="431" y="1131"/>
                  </a:lnTo>
                  <a:cubicBezTo>
                    <a:pt x="6" y="1603"/>
                    <a:pt x="1" y="2325"/>
                    <a:pt x="421" y="2802"/>
                  </a:cubicBezTo>
                  <a:lnTo>
                    <a:pt x="2148" y="4773"/>
                  </a:lnTo>
                  <a:cubicBezTo>
                    <a:pt x="2387" y="5048"/>
                    <a:pt x="2734" y="5203"/>
                    <a:pt x="3097" y="5203"/>
                  </a:cubicBezTo>
                  <a:cubicBezTo>
                    <a:pt x="3455" y="5203"/>
                    <a:pt x="3803" y="5048"/>
                    <a:pt x="4042" y="4773"/>
                  </a:cubicBezTo>
                  <a:lnTo>
                    <a:pt x="4954" y="3741"/>
                  </a:lnTo>
                  <a:cubicBezTo>
                    <a:pt x="5427" y="3206"/>
                    <a:pt x="5359" y="2387"/>
                    <a:pt x="4809" y="1941"/>
                  </a:cubicBezTo>
                  <a:lnTo>
                    <a:pt x="2807" y="291"/>
                  </a:lnTo>
                  <a:cubicBezTo>
                    <a:pt x="2574" y="96"/>
                    <a:pt x="2290" y="0"/>
                    <a:pt x="2006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" name="Google Shape;2510;p40"/>
            <p:cNvSpPr/>
            <p:nvPr/>
          </p:nvSpPr>
          <p:spPr>
            <a:xfrm rot="900138" flipH="1">
              <a:off x="5854388" y="3616215"/>
              <a:ext cx="90243" cy="87419"/>
            </a:xfrm>
            <a:custGeom>
              <a:avLst/>
              <a:gdLst/>
              <a:ahLst/>
              <a:cxnLst/>
              <a:rect l="l" t="t" r="r" b="b"/>
              <a:pathLst>
                <a:path w="4473" h="4333" extrusionOk="0">
                  <a:moveTo>
                    <a:pt x="1848" y="0"/>
                  </a:moveTo>
                  <a:cubicBezTo>
                    <a:pt x="1620" y="0"/>
                    <a:pt x="1393" y="95"/>
                    <a:pt x="1230" y="284"/>
                  </a:cubicBezTo>
                  <a:lnTo>
                    <a:pt x="317" y="1312"/>
                  </a:lnTo>
                  <a:cubicBezTo>
                    <a:pt x="1" y="1664"/>
                    <a:pt x="47" y="2204"/>
                    <a:pt x="410" y="2499"/>
                  </a:cubicBezTo>
                  <a:lnTo>
                    <a:pt x="2408" y="4149"/>
                  </a:lnTo>
                  <a:cubicBezTo>
                    <a:pt x="2561" y="4272"/>
                    <a:pt x="2746" y="4333"/>
                    <a:pt x="2930" y="4333"/>
                  </a:cubicBezTo>
                  <a:cubicBezTo>
                    <a:pt x="3156" y="4333"/>
                    <a:pt x="3380" y="4241"/>
                    <a:pt x="3544" y="4061"/>
                  </a:cubicBezTo>
                  <a:lnTo>
                    <a:pt x="4192" y="3350"/>
                  </a:lnTo>
                  <a:cubicBezTo>
                    <a:pt x="4467" y="3039"/>
                    <a:pt x="4472" y="2567"/>
                    <a:pt x="4197" y="2256"/>
                  </a:cubicBezTo>
                  <a:lnTo>
                    <a:pt x="2470" y="284"/>
                  </a:lnTo>
                  <a:cubicBezTo>
                    <a:pt x="2304" y="95"/>
                    <a:pt x="2076" y="0"/>
                    <a:pt x="1848" y="0"/>
                  </a:cubicBezTo>
                  <a:close/>
                </a:path>
              </a:pathLst>
            </a:custGeom>
            <a:solidFill>
              <a:srgbClr val="FFBE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" name="Google Shape;2511;p40"/>
            <p:cNvSpPr/>
            <p:nvPr/>
          </p:nvSpPr>
          <p:spPr>
            <a:xfrm rot="900138" flipH="1">
              <a:off x="5844890" y="3607170"/>
              <a:ext cx="106767" cy="104992"/>
            </a:xfrm>
            <a:custGeom>
              <a:avLst/>
              <a:gdLst/>
              <a:ahLst/>
              <a:cxnLst/>
              <a:rect l="l" t="t" r="r" b="b"/>
              <a:pathLst>
                <a:path w="5292" h="5204" extrusionOk="0">
                  <a:moveTo>
                    <a:pt x="2194" y="867"/>
                  </a:moveTo>
                  <a:cubicBezTo>
                    <a:pt x="2303" y="867"/>
                    <a:pt x="2412" y="914"/>
                    <a:pt x="2490" y="997"/>
                  </a:cubicBezTo>
                  <a:lnTo>
                    <a:pt x="4223" y="2968"/>
                  </a:lnTo>
                  <a:cubicBezTo>
                    <a:pt x="4352" y="3118"/>
                    <a:pt x="4347" y="3341"/>
                    <a:pt x="4217" y="3486"/>
                  </a:cubicBezTo>
                  <a:lnTo>
                    <a:pt x="3574" y="4202"/>
                  </a:lnTo>
                  <a:cubicBezTo>
                    <a:pt x="3495" y="4287"/>
                    <a:pt x="3388" y="4330"/>
                    <a:pt x="3281" y="4330"/>
                  </a:cubicBezTo>
                  <a:cubicBezTo>
                    <a:pt x="3192" y="4330"/>
                    <a:pt x="3103" y="4300"/>
                    <a:pt x="3029" y="4239"/>
                  </a:cubicBezTo>
                  <a:lnTo>
                    <a:pt x="1032" y="2594"/>
                  </a:lnTo>
                  <a:cubicBezTo>
                    <a:pt x="949" y="2527"/>
                    <a:pt x="898" y="2428"/>
                    <a:pt x="887" y="2325"/>
                  </a:cubicBezTo>
                  <a:cubicBezTo>
                    <a:pt x="882" y="2216"/>
                    <a:pt x="918" y="2112"/>
                    <a:pt x="986" y="2029"/>
                  </a:cubicBezTo>
                  <a:lnTo>
                    <a:pt x="1899" y="997"/>
                  </a:lnTo>
                  <a:cubicBezTo>
                    <a:pt x="1976" y="919"/>
                    <a:pt x="2080" y="872"/>
                    <a:pt x="2194" y="867"/>
                  </a:cubicBezTo>
                  <a:close/>
                  <a:moveTo>
                    <a:pt x="2194" y="1"/>
                  </a:moveTo>
                  <a:cubicBezTo>
                    <a:pt x="1831" y="1"/>
                    <a:pt x="1489" y="156"/>
                    <a:pt x="1250" y="431"/>
                  </a:cubicBezTo>
                  <a:lnTo>
                    <a:pt x="337" y="1458"/>
                  </a:lnTo>
                  <a:cubicBezTo>
                    <a:pt x="114" y="1718"/>
                    <a:pt x="0" y="2055"/>
                    <a:pt x="26" y="2392"/>
                  </a:cubicBezTo>
                  <a:cubicBezTo>
                    <a:pt x="52" y="2734"/>
                    <a:pt x="213" y="3051"/>
                    <a:pt x="483" y="3263"/>
                  </a:cubicBezTo>
                  <a:lnTo>
                    <a:pt x="2480" y="4908"/>
                  </a:lnTo>
                  <a:cubicBezTo>
                    <a:pt x="2703" y="5100"/>
                    <a:pt x="2988" y="5203"/>
                    <a:pt x="3284" y="5203"/>
                  </a:cubicBezTo>
                  <a:cubicBezTo>
                    <a:pt x="3636" y="5198"/>
                    <a:pt x="3979" y="5048"/>
                    <a:pt x="4217" y="4788"/>
                  </a:cubicBezTo>
                  <a:lnTo>
                    <a:pt x="4855" y="4073"/>
                  </a:lnTo>
                  <a:cubicBezTo>
                    <a:pt x="5286" y="3601"/>
                    <a:pt x="5291" y="2880"/>
                    <a:pt x="4871" y="2402"/>
                  </a:cubicBezTo>
                  <a:lnTo>
                    <a:pt x="3138" y="431"/>
                  </a:lnTo>
                  <a:cubicBezTo>
                    <a:pt x="2900" y="156"/>
                    <a:pt x="2557" y="1"/>
                    <a:pt x="2200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" name="Google Shape;2512;p40"/>
            <p:cNvSpPr/>
            <p:nvPr/>
          </p:nvSpPr>
          <p:spPr>
            <a:xfrm rot="900138" flipH="1">
              <a:off x="5420692" y="3177111"/>
              <a:ext cx="150930" cy="180326"/>
            </a:xfrm>
            <a:custGeom>
              <a:avLst/>
              <a:gdLst/>
              <a:ahLst/>
              <a:cxnLst/>
              <a:rect l="l" t="t" r="r" b="b"/>
              <a:pathLst>
                <a:path w="7481" h="8938" extrusionOk="0">
                  <a:moveTo>
                    <a:pt x="4762" y="0"/>
                  </a:moveTo>
                  <a:lnTo>
                    <a:pt x="0" y="7242"/>
                  </a:lnTo>
                  <a:lnTo>
                    <a:pt x="944" y="8035"/>
                  </a:lnTo>
                  <a:lnTo>
                    <a:pt x="2003" y="8938"/>
                  </a:lnTo>
                  <a:lnTo>
                    <a:pt x="7480" y="1873"/>
                  </a:lnTo>
                  <a:lnTo>
                    <a:pt x="6282" y="1048"/>
                  </a:lnTo>
                  <a:lnTo>
                    <a:pt x="4762" y="0"/>
                  </a:lnTo>
                  <a:close/>
                </a:path>
              </a:pathLst>
            </a:custGeom>
            <a:solidFill>
              <a:srgbClr val="FFBE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" name="Google Shape;2513;p40"/>
            <p:cNvSpPr/>
            <p:nvPr/>
          </p:nvSpPr>
          <p:spPr>
            <a:xfrm rot="900138" flipH="1">
              <a:off x="5410754" y="3168249"/>
              <a:ext cx="170621" cy="197959"/>
            </a:xfrm>
            <a:custGeom>
              <a:avLst/>
              <a:gdLst/>
              <a:ahLst/>
              <a:cxnLst/>
              <a:rect l="l" t="t" r="r" b="b"/>
              <a:pathLst>
                <a:path w="8457" h="9812" extrusionOk="0">
                  <a:moveTo>
                    <a:pt x="5359" y="1045"/>
                  </a:moveTo>
                  <a:lnTo>
                    <a:pt x="7341" y="2404"/>
                  </a:lnTo>
                  <a:lnTo>
                    <a:pt x="2423" y="8753"/>
                  </a:lnTo>
                  <a:lnTo>
                    <a:pt x="1054" y="7597"/>
                  </a:lnTo>
                  <a:lnTo>
                    <a:pt x="5359" y="1045"/>
                  </a:lnTo>
                  <a:close/>
                  <a:moveTo>
                    <a:pt x="5237" y="1"/>
                  </a:moveTo>
                  <a:cubicBezTo>
                    <a:pt x="5211" y="1"/>
                    <a:pt x="5184" y="3"/>
                    <a:pt x="5157" y="8"/>
                  </a:cubicBezTo>
                  <a:cubicBezTo>
                    <a:pt x="5048" y="34"/>
                    <a:pt x="4944" y="101"/>
                    <a:pt x="4882" y="195"/>
                  </a:cubicBezTo>
                  <a:lnTo>
                    <a:pt x="120" y="7441"/>
                  </a:lnTo>
                  <a:cubicBezTo>
                    <a:pt x="1" y="7623"/>
                    <a:pt x="37" y="7861"/>
                    <a:pt x="208" y="8001"/>
                  </a:cubicBezTo>
                  <a:lnTo>
                    <a:pt x="2211" y="9708"/>
                  </a:lnTo>
                  <a:cubicBezTo>
                    <a:pt x="2288" y="9775"/>
                    <a:pt x="2387" y="9812"/>
                    <a:pt x="2486" y="9812"/>
                  </a:cubicBezTo>
                  <a:lnTo>
                    <a:pt x="2532" y="9812"/>
                  </a:lnTo>
                  <a:cubicBezTo>
                    <a:pt x="2652" y="9796"/>
                    <a:pt x="2761" y="9734"/>
                    <a:pt x="2833" y="9641"/>
                  </a:cubicBezTo>
                  <a:lnTo>
                    <a:pt x="8306" y="2575"/>
                  </a:lnTo>
                  <a:cubicBezTo>
                    <a:pt x="8456" y="2378"/>
                    <a:pt x="8409" y="2093"/>
                    <a:pt x="8207" y="1953"/>
                  </a:cubicBezTo>
                  <a:lnTo>
                    <a:pt x="5489" y="80"/>
                  </a:lnTo>
                  <a:cubicBezTo>
                    <a:pt x="5417" y="28"/>
                    <a:pt x="5329" y="1"/>
                    <a:pt x="5237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" name="Google Shape;2514;p40"/>
            <p:cNvSpPr/>
            <p:nvPr/>
          </p:nvSpPr>
          <p:spPr>
            <a:xfrm rot="900138" flipH="1">
              <a:off x="5418280" y="3195429"/>
              <a:ext cx="131885" cy="159182"/>
            </a:xfrm>
            <a:custGeom>
              <a:avLst/>
              <a:gdLst/>
              <a:ahLst/>
              <a:cxnLst/>
              <a:rect l="l" t="t" r="r" b="b"/>
              <a:pathLst>
                <a:path w="6537" h="7890" extrusionOk="0">
                  <a:moveTo>
                    <a:pt x="5338" y="0"/>
                  </a:moveTo>
                  <a:lnTo>
                    <a:pt x="0" y="6987"/>
                  </a:lnTo>
                  <a:lnTo>
                    <a:pt x="1059" y="7890"/>
                  </a:lnTo>
                  <a:lnTo>
                    <a:pt x="6536" y="825"/>
                  </a:lnTo>
                  <a:lnTo>
                    <a:pt x="5338" y="0"/>
                  </a:lnTo>
                  <a:close/>
                </a:path>
              </a:pathLst>
            </a:custGeom>
            <a:solidFill>
              <a:srgbClr val="3D0800">
                <a:alpha val="107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" name="Google Shape;2515;p40"/>
            <p:cNvSpPr/>
            <p:nvPr/>
          </p:nvSpPr>
          <p:spPr>
            <a:xfrm rot="900138" flipH="1">
              <a:off x="5438914" y="3321786"/>
              <a:ext cx="275048" cy="261410"/>
            </a:xfrm>
            <a:custGeom>
              <a:avLst/>
              <a:gdLst/>
              <a:ahLst/>
              <a:cxnLst/>
              <a:rect l="l" t="t" r="r" b="b"/>
              <a:pathLst>
                <a:path w="13633" h="12957" extrusionOk="0">
                  <a:moveTo>
                    <a:pt x="6984" y="1"/>
                  </a:moveTo>
                  <a:cubicBezTo>
                    <a:pt x="6821" y="1"/>
                    <a:pt x="6658" y="7"/>
                    <a:pt x="6495" y="18"/>
                  </a:cubicBezTo>
                  <a:cubicBezTo>
                    <a:pt x="3881" y="210"/>
                    <a:pt x="1645" y="1964"/>
                    <a:pt x="826" y="4448"/>
                  </a:cubicBezTo>
                  <a:cubicBezTo>
                    <a:pt x="1" y="6938"/>
                    <a:pt x="763" y="9677"/>
                    <a:pt x="2750" y="11389"/>
                  </a:cubicBezTo>
                  <a:cubicBezTo>
                    <a:pt x="3952" y="12421"/>
                    <a:pt x="5459" y="12956"/>
                    <a:pt x="6980" y="12956"/>
                  </a:cubicBezTo>
                  <a:cubicBezTo>
                    <a:pt x="7974" y="12956"/>
                    <a:pt x="8974" y="12728"/>
                    <a:pt x="9898" y="12260"/>
                  </a:cubicBezTo>
                  <a:cubicBezTo>
                    <a:pt x="12238" y="11078"/>
                    <a:pt x="13633" y="8603"/>
                    <a:pt x="13436" y="5989"/>
                  </a:cubicBezTo>
                  <a:cubicBezTo>
                    <a:pt x="13218" y="3079"/>
                    <a:pt x="11081" y="672"/>
                    <a:pt x="8217" y="117"/>
                  </a:cubicBezTo>
                  <a:cubicBezTo>
                    <a:pt x="7808" y="39"/>
                    <a:pt x="7396" y="1"/>
                    <a:pt x="6984" y="1"/>
                  </a:cubicBezTo>
                  <a:close/>
                </a:path>
              </a:pathLst>
            </a:custGeom>
            <a:solidFill>
              <a:srgbClr val="FFBE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" name="Google Shape;2516;p40"/>
            <p:cNvSpPr/>
            <p:nvPr/>
          </p:nvSpPr>
          <p:spPr>
            <a:xfrm rot="900138" flipH="1">
              <a:off x="5429819" y="3312282"/>
              <a:ext cx="288142" cy="278780"/>
            </a:xfrm>
            <a:custGeom>
              <a:avLst/>
              <a:gdLst/>
              <a:ahLst/>
              <a:cxnLst/>
              <a:rect l="l" t="t" r="r" b="b"/>
              <a:pathLst>
                <a:path w="14282" h="13818" extrusionOk="0">
                  <a:moveTo>
                    <a:pt x="7170" y="870"/>
                  </a:moveTo>
                  <a:cubicBezTo>
                    <a:pt x="7553" y="870"/>
                    <a:pt x="7943" y="907"/>
                    <a:pt x="8321" y="979"/>
                  </a:cubicBezTo>
                  <a:cubicBezTo>
                    <a:pt x="10993" y="1503"/>
                    <a:pt x="12985" y="3744"/>
                    <a:pt x="13192" y="6462"/>
                  </a:cubicBezTo>
                  <a:cubicBezTo>
                    <a:pt x="13368" y="8781"/>
                    <a:pt x="12196" y="10996"/>
                    <a:pt x="10178" y="12153"/>
                  </a:cubicBezTo>
                  <a:cubicBezTo>
                    <a:pt x="9244" y="12688"/>
                    <a:pt x="8207" y="12953"/>
                    <a:pt x="7173" y="12953"/>
                  </a:cubicBezTo>
                  <a:cubicBezTo>
                    <a:pt x="5972" y="12953"/>
                    <a:pt x="4774" y="12596"/>
                    <a:pt x="3746" y="11888"/>
                  </a:cubicBezTo>
                  <a:cubicBezTo>
                    <a:pt x="1635" y="10436"/>
                    <a:pt x="670" y="7806"/>
                    <a:pt x="1339" y="5331"/>
                  </a:cubicBezTo>
                  <a:cubicBezTo>
                    <a:pt x="2008" y="2857"/>
                    <a:pt x="4166" y="1073"/>
                    <a:pt x="6724" y="886"/>
                  </a:cubicBezTo>
                  <a:cubicBezTo>
                    <a:pt x="6869" y="870"/>
                    <a:pt x="7019" y="870"/>
                    <a:pt x="7170" y="870"/>
                  </a:cubicBezTo>
                  <a:close/>
                  <a:moveTo>
                    <a:pt x="7169" y="0"/>
                  </a:moveTo>
                  <a:cubicBezTo>
                    <a:pt x="6998" y="0"/>
                    <a:pt x="6827" y="7"/>
                    <a:pt x="6656" y="20"/>
                  </a:cubicBezTo>
                  <a:cubicBezTo>
                    <a:pt x="2854" y="305"/>
                    <a:pt x="1" y="3620"/>
                    <a:pt x="281" y="7427"/>
                  </a:cubicBezTo>
                  <a:cubicBezTo>
                    <a:pt x="551" y="11027"/>
                    <a:pt x="3544" y="13813"/>
                    <a:pt x="7154" y="13818"/>
                  </a:cubicBezTo>
                  <a:lnTo>
                    <a:pt x="7683" y="13802"/>
                  </a:lnTo>
                  <a:cubicBezTo>
                    <a:pt x="11138" y="13548"/>
                    <a:pt x="13872" y="10778"/>
                    <a:pt x="14079" y="7318"/>
                  </a:cubicBezTo>
                  <a:cubicBezTo>
                    <a:pt x="14281" y="3863"/>
                    <a:pt x="11895" y="787"/>
                    <a:pt x="8492" y="134"/>
                  </a:cubicBezTo>
                  <a:cubicBezTo>
                    <a:pt x="8055" y="44"/>
                    <a:pt x="7612" y="0"/>
                    <a:pt x="7169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" name="Google Shape;2517;p40"/>
            <p:cNvSpPr/>
            <p:nvPr/>
          </p:nvSpPr>
          <p:spPr>
            <a:xfrm rot="900138" flipH="1">
              <a:off x="5493600" y="3374461"/>
              <a:ext cx="163278" cy="155187"/>
            </a:xfrm>
            <a:custGeom>
              <a:avLst/>
              <a:gdLst/>
              <a:ahLst/>
              <a:cxnLst/>
              <a:rect l="l" t="t" r="r" b="b"/>
              <a:pathLst>
                <a:path w="8093" h="7692" extrusionOk="0">
                  <a:moveTo>
                    <a:pt x="4146" y="0"/>
                  </a:moveTo>
                  <a:cubicBezTo>
                    <a:pt x="4051" y="0"/>
                    <a:pt x="3955" y="4"/>
                    <a:pt x="3859" y="11"/>
                  </a:cubicBezTo>
                  <a:cubicBezTo>
                    <a:pt x="2308" y="125"/>
                    <a:pt x="975" y="1162"/>
                    <a:pt x="488" y="2641"/>
                  </a:cubicBezTo>
                  <a:cubicBezTo>
                    <a:pt x="0" y="4119"/>
                    <a:pt x="451" y="5743"/>
                    <a:pt x="1634" y="6760"/>
                  </a:cubicBezTo>
                  <a:cubicBezTo>
                    <a:pt x="2346" y="7374"/>
                    <a:pt x="3239" y="7691"/>
                    <a:pt x="4141" y="7691"/>
                  </a:cubicBezTo>
                  <a:cubicBezTo>
                    <a:pt x="4731" y="7691"/>
                    <a:pt x="5324" y="7555"/>
                    <a:pt x="5872" y="7278"/>
                  </a:cubicBezTo>
                  <a:cubicBezTo>
                    <a:pt x="7262" y="6578"/>
                    <a:pt x="8092" y="5110"/>
                    <a:pt x="7978" y="3559"/>
                  </a:cubicBezTo>
                  <a:cubicBezTo>
                    <a:pt x="7825" y="1539"/>
                    <a:pt x="6139" y="0"/>
                    <a:pt x="4146" y="0"/>
                  </a:cubicBezTo>
                  <a:close/>
                </a:path>
              </a:pathLst>
            </a:custGeom>
            <a:solidFill>
              <a:srgbClr val="FFBE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" name="Google Shape;2518;p40"/>
            <p:cNvSpPr/>
            <p:nvPr/>
          </p:nvSpPr>
          <p:spPr>
            <a:xfrm rot="900138" flipH="1">
              <a:off x="5484168" y="3363524"/>
              <a:ext cx="177824" cy="174233"/>
            </a:xfrm>
            <a:custGeom>
              <a:avLst/>
              <a:gdLst/>
              <a:ahLst/>
              <a:cxnLst/>
              <a:rect l="l" t="t" r="r" b="b"/>
              <a:pathLst>
                <a:path w="8814" h="8636" extrusionOk="0">
                  <a:moveTo>
                    <a:pt x="4389" y="943"/>
                  </a:moveTo>
                  <a:cubicBezTo>
                    <a:pt x="6168" y="948"/>
                    <a:pt x="7646" y="2318"/>
                    <a:pt x="7781" y="4097"/>
                  </a:cubicBezTo>
                  <a:cubicBezTo>
                    <a:pt x="7927" y="5975"/>
                    <a:pt x="6516" y="7619"/>
                    <a:pt x="4638" y="7754"/>
                  </a:cubicBezTo>
                  <a:cubicBezTo>
                    <a:pt x="4570" y="7758"/>
                    <a:pt x="4502" y="7760"/>
                    <a:pt x="4435" y="7760"/>
                  </a:cubicBezTo>
                  <a:cubicBezTo>
                    <a:pt x="2660" y="7760"/>
                    <a:pt x="1162" y="6394"/>
                    <a:pt x="1027" y="4600"/>
                  </a:cubicBezTo>
                  <a:cubicBezTo>
                    <a:pt x="893" y="2743"/>
                    <a:pt x="2272" y="1114"/>
                    <a:pt x="4129" y="948"/>
                  </a:cubicBezTo>
                  <a:lnTo>
                    <a:pt x="4389" y="948"/>
                  </a:lnTo>
                  <a:lnTo>
                    <a:pt x="4389" y="943"/>
                  </a:lnTo>
                  <a:close/>
                  <a:moveTo>
                    <a:pt x="4366" y="1"/>
                  </a:moveTo>
                  <a:cubicBezTo>
                    <a:pt x="4308" y="1"/>
                    <a:pt x="4250" y="2"/>
                    <a:pt x="4192" y="4"/>
                  </a:cubicBezTo>
                  <a:cubicBezTo>
                    <a:pt x="1842" y="103"/>
                    <a:pt x="0" y="2058"/>
                    <a:pt x="47" y="4408"/>
                  </a:cubicBezTo>
                  <a:cubicBezTo>
                    <a:pt x="99" y="6755"/>
                    <a:pt x="2018" y="8636"/>
                    <a:pt x="4369" y="8636"/>
                  </a:cubicBezTo>
                  <a:cubicBezTo>
                    <a:pt x="4372" y="8636"/>
                    <a:pt x="4375" y="8636"/>
                    <a:pt x="4378" y="8636"/>
                  </a:cubicBezTo>
                  <a:lnTo>
                    <a:pt x="4700" y="8620"/>
                  </a:lnTo>
                  <a:cubicBezTo>
                    <a:pt x="7045" y="8439"/>
                    <a:pt x="8814" y="6410"/>
                    <a:pt x="8679" y="4066"/>
                  </a:cubicBezTo>
                  <a:cubicBezTo>
                    <a:pt x="8542" y="1774"/>
                    <a:pt x="6644" y="1"/>
                    <a:pt x="4366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" name="Google Shape;2519;p40"/>
            <p:cNvSpPr/>
            <p:nvPr/>
          </p:nvSpPr>
          <p:spPr>
            <a:xfrm rot="900138" flipH="1">
              <a:off x="5440079" y="3315500"/>
              <a:ext cx="208066" cy="258807"/>
            </a:xfrm>
            <a:custGeom>
              <a:avLst/>
              <a:gdLst/>
              <a:ahLst/>
              <a:cxnLst/>
              <a:rect l="l" t="t" r="r" b="b"/>
              <a:pathLst>
                <a:path w="10313" h="12828" extrusionOk="0">
                  <a:moveTo>
                    <a:pt x="4912" y="1"/>
                  </a:moveTo>
                  <a:cubicBezTo>
                    <a:pt x="6292" y="1557"/>
                    <a:pt x="7179" y="3533"/>
                    <a:pt x="7210" y="5738"/>
                  </a:cubicBezTo>
                  <a:cubicBezTo>
                    <a:pt x="7257" y="8150"/>
                    <a:pt x="5810" y="10687"/>
                    <a:pt x="3486" y="11325"/>
                  </a:cubicBezTo>
                  <a:cubicBezTo>
                    <a:pt x="2371" y="11636"/>
                    <a:pt x="1136" y="11517"/>
                    <a:pt x="0" y="11693"/>
                  </a:cubicBezTo>
                  <a:cubicBezTo>
                    <a:pt x="1102" y="12447"/>
                    <a:pt x="2384" y="12828"/>
                    <a:pt x="3669" y="12828"/>
                  </a:cubicBezTo>
                  <a:cubicBezTo>
                    <a:pt x="4780" y="12828"/>
                    <a:pt x="5893" y="12543"/>
                    <a:pt x="6894" y="11968"/>
                  </a:cubicBezTo>
                  <a:cubicBezTo>
                    <a:pt x="9057" y="10728"/>
                    <a:pt x="10312" y="8358"/>
                    <a:pt x="10131" y="5873"/>
                  </a:cubicBezTo>
                  <a:cubicBezTo>
                    <a:pt x="9913" y="2963"/>
                    <a:pt x="7776" y="556"/>
                    <a:pt x="4912" y="1"/>
                  </a:cubicBezTo>
                  <a:close/>
                </a:path>
              </a:pathLst>
            </a:custGeom>
            <a:solidFill>
              <a:srgbClr val="3D0800">
                <a:alpha val="107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" name="Google Shape;2520;p40"/>
            <p:cNvSpPr/>
            <p:nvPr/>
          </p:nvSpPr>
          <p:spPr>
            <a:xfrm rot="900138" flipH="1">
              <a:off x="5515833" y="3419289"/>
              <a:ext cx="79147" cy="82597"/>
            </a:xfrm>
            <a:custGeom>
              <a:avLst/>
              <a:gdLst/>
              <a:ahLst/>
              <a:cxnLst/>
              <a:rect l="l" t="t" r="r" b="b"/>
              <a:pathLst>
                <a:path w="3923" h="4094" extrusionOk="0">
                  <a:moveTo>
                    <a:pt x="3300" y="0"/>
                  </a:moveTo>
                  <a:cubicBezTo>
                    <a:pt x="3271" y="0"/>
                    <a:pt x="3241" y="11"/>
                    <a:pt x="3217" y="34"/>
                  </a:cubicBezTo>
                  <a:cubicBezTo>
                    <a:pt x="3149" y="70"/>
                    <a:pt x="3123" y="148"/>
                    <a:pt x="3149" y="220"/>
                  </a:cubicBezTo>
                  <a:cubicBezTo>
                    <a:pt x="3393" y="656"/>
                    <a:pt x="3492" y="1154"/>
                    <a:pt x="3445" y="1647"/>
                  </a:cubicBezTo>
                  <a:cubicBezTo>
                    <a:pt x="3372" y="2648"/>
                    <a:pt x="2636" y="3473"/>
                    <a:pt x="1645" y="3649"/>
                  </a:cubicBezTo>
                  <a:cubicBezTo>
                    <a:pt x="1476" y="3685"/>
                    <a:pt x="1304" y="3703"/>
                    <a:pt x="1133" y="3703"/>
                  </a:cubicBezTo>
                  <a:cubicBezTo>
                    <a:pt x="810" y="3703"/>
                    <a:pt x="489" y="3640"/>
                    <a:pt x="187" y="3514"/>
                  </a:cubicBezTo>
                  <a:cubicBezTo>
                    <a:pt x="176" y="3511"/>
                    <a:pt x="165" y="3510"/>
                    <a:pt x="154" y="3510"/>
                  </a:cubicBezTo>
                  <a:cubicBezTo>
                    <a:pt x="109" y="3510"/>
                    <a:pt x="68" y="3534"/>
                    <a:pt x="47" y="3571"/>
                  </a:cubicBezTo>
                  <a:cubicBezTo>
                    <a:pt x="1" y="3623"/>
                    <a:pt x="11" y="3706"/>
                    <a:pt x="73" y="3742"/>
                  </a:cubicBezTo>
                  <a:cubicBezTo>
                    <a:pt x="457" y="3973"/>
                    <a:pt x="898" y="4093"/>
                    <a:pt x="1344" y="4093"/>
                  </a:cubicBezTo>
                  <a:cubicBezTo>
                    <a:pt x="1470" y="4093"/>
                    <a:pt x="1597" y="4084"/>
                    <a:pt x="1723" y="4064"/>
                  </a:cubicBezTo>
                  <a:cubicBezTo>
                    <a:pt x="2309" y="3981"/>
                    <a:pt x="2843" y="3701"/>
                    <a:pt x="3248" y="3276"/>
                  </a:cubicBezTo>
                  <a:cubicBezTo>
                    <a:pt x="3637" y="2830"/>
                    <a:pt x="3860" y="2264"/>
                    <a:pt x="3891" y="1673"/>
                  </a:cubicBezTo>
                  <a:cubicBezTo>
                    <a:pt x="3922" y="1092"/>
                    <a:pt x="3751" y="521"/>
                    <a:pt x="3403" y="54"/>
                  </a:cubicBezTo>
                  <a:cubicBezTo>
                    <a:pt x="3377" y="19"/>
                    <a:pt x="3339" y="0"/>
                    <a:pt x="3300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" name="Google Shape;2521;p40"/>
            <p:cNvSpPr/>
            <p:nvPr/>
          </p:nvSpPr>
          <p:spPr>
            <a:xfrm rot="900138" flipH="1">
              <a:off x="5463910" y="3422035"/>
              <a:ext cx="72974" cy="113687"/>
            </a:xfrm>
            <a:custGeom>
              <a:avLst/>
              <a:gdLst/>
              <a:ahLst/>
              <a:cxnLst/>
              <a:rect l="l" t="t" r="r" b="b"/>
              <a:pathLst>
                <a:path w="3617" h="5635" extrusionOk="0">
                  <a:moveTo>
                    <a:pt x="3377" y="0"/>
                  </a:moveTo>
                  <a:cubicBezTo>
                    <a:pt x="3374" y="0"/>
                    <a:pt x="3371" y="0"/>
                    <a:pt x="3367" y="1"/>
                  </a:cubicBezTo>
                  <a:cubicBezTo>
                    <a:pt x="3289" y="1"/>
                    <a:pt x="3222" y="63"/>
                    <a:pt x="3217" y="141"/>
                  </a:cubicBezTo>
                  <a:cubicBezTo>
                    <a:pt x="3227" y="711"/>
                    <a:pt x="3196" y="1282"/>
                    <a:pt x="3129" y="1847"/>
                  </a:cubicBezTo>
                  <a:cubicBezTo>
                    <a:pt x="3066" y="2397"/>
                    <a:pt x="2900" y="2931"/>
                    <a:pt x="2641" y="3424"/>
                  </a:cubicBezTo>
                  <a:cubicBezTo>
                    <a:pt x="2392" y="3912"/>
                    <a:pt x="2034" y="4337"/>
                    <a:pt x="1593" y="4664"/>
                  </a:cubicBezTo>
                  <a:cubicBezTo>
                    <a:pt x="1147" y="5001"/>
                    <a:pt x="639" y="5250"/>
                    <a:pt x="99" y="5380"/>
                  </a:cubicBezTo>
                  <a:cubicBezTo>
                    <a:pt x="37" y="5395"/>
                    <a:pt x="1" y="5458"/>
                    <a:pt x="6" y="5520"/>
                  </a:cubicBezTo>
                  <a:cubicBezTo>
                    <a:pt x="11" y="5584"/>
                    <a:pt x="68" y="5634"/>
                    <a:pt x="136" y="5634"/>
                  </a:cubicBezTo>
                  <a:cubicBezTo>
                    <a:pt x="139" y="5634"/>
                    <a:pt x="143" y="5634"/>
                    <a:pt x="146" y="5634"/>
                  </a:cubicBezTo>
                  <a:cubicBezTo>
                    <a:pt x="753" y="5567"/>
                    <a:pt x="1334" y="5349"/>
                    <a:pt x="1837" y="5006"/>
                  </a:cubicBezTo>
                  <a:cubicBezTo>
                    <a:pt x="2340" y="4654"/>
                    <a:pt x="2760" y="4187"/>
                    <a:pt x="3061" y="3653"/>
                  </a:cubicBezTo>
                  <a:cubicBezTo>
                    <a:pt x="3336" y="3103"/>
                    <a:pt x="3507" y="2506"/>
                    <a:pt x="3570" y="1899"/>
                  </a:cubicBezTo>
                  <a:cubicBezTo>
                    <a:pt x="3616" y="1308"/>
                    <a:pt x="3601" y="711"/>
                    <a:pt x="3523" y="125"/>
                  </a:cubicBezTo>
                  <a:cubicBezTo>
                    <a:pt x="3508" y="51"/>
                    <a:pt x="3446" y="0"/>
                    <a:pt x="3377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" name="Google Shape;2522;p40"/>
            <p:cNvSpPr/>
            <p:nvPr/>
          </p:nvSpPr>
          <p:spPr>
            <a:xfrm rot="900138" flipH="1">
              <a:off x="5473549" y="3235866"/>
              <a:ext cx="58407" cy="74224"/>
            </a:xfrm>
            <a:custGeom>
              <a:avLst/>
              <a:gdLst/>
              <a:ahLst/>
              <a:cxnLst/>
              <a:rect l="l" t="t" r="r" b="b"/>
              <a:pathLst>
                <a:path w="2895" h="3679" extrusionOk="0">
                  <a:moveTo>
                    <a:pt x="2691" y="0"/>
                  </a:moveTo>
                  <a:cubicBezTo>
                    <a:pt x="2669" y="0"/>
                    <a:pt x="2650" y="7"/>
                    <a:pt x="2635" y="20"/>
                  </a:cubicBezTo>
                  <a:cubicBezTo>
                    <a:pt x="2371" y="269"/>
                    <a:pt x="2122" y="533"/>
                    <a:pt x="1883" y="813"/>
                  </a:cubicBezTo>
                  <a:cubicBezTo>
                    <a:pt x="1644" y="1088"/>
                    <a:pt x="1406" y="1374"/>
                    <a:pt x="1193" y="1669"/>
                  </a:cubicBezTo>
                  <a:cubicBezTo>
                    <a:pt x="975" y="1960"/>
                    <a:pt x="768" y="2266"/>
                    <a:pt x="571" y="2567"/>
                  </a:cubicBezTo>
                  <a:cubicBezTo>
                    <a:pt x="368" y="2873"/>
                    <a:pt x="182" y="3189"/>
                    <a:pt x="16" y="3516"/>
                  </a:cubicBezTo>
                  <a:cubicBezTo>
                    <a:pt x="0" y="3547"/>
                    <a:pt x="16" y="3604"/>
                    <a:pt x="78" y="3646"/>
                  </a:cubicBezTo>
                  <a:cubicBezTo>
                    <a:pt x="110" y="3666"/>
                    <a:pt x="148" y="3679"/>
                    <a:pt x="179" y="3679"/>
                  </a:cubicBezTo>
                  <a:cubicBezTo>
                    <a:pt x="203" y="3679"/>
                    <a:pt x="222" y="3672"/>
                    <a:pt x="233" y="3656"/>
                  </a:cubicBezTo>
                  <a:cubicBezTo>
                    <a:pt x="467" y="3381"/>
                    <a:pt x="685" y="3101"/>
                    <a:pt x="908" y="2810"/>
                  </a:cubicBezTo>
                  <a:cubicBezTo>
                    <a:pt x="1126" y="2515"/>
                    <a:pt x="1359" y="2245"/>
                    <a:pt x="1572" y="1955"/>
                  </a:cubicBezTo>
                  <a:cubicBezTo>
                    <a:pt x="1790" y="1659"/>
                    <a:pt x="2002" y="1374"/>
                    <a:pt x="2231" y="1088"/>
                  </a:cubicBezTo>
                  <a:lnTo>
                    <a:pt x="2869" y="217"/>
                  </a:lnTo>
                  <a:cubicBezTo>
                    <a:pt x="2895" y="181"/>
                    <a:pt x="2884" y="118"/>
                    <a:pt x="2817" y="61"/>
                  </a:cubicBezTo>
                  <a:cubicBezTo>
                    <a:pt x="2777" y="21"/>
                    <a:pt x="2730" y="0"/>
                    <a:pt x="2691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" name="Google Shape;2523;p40"/>
            <p:cNvSpPr/>
            <p:nvPr/>
          </p:nvSpPr>
          <p:spPr>
            <a:xfrm rot="900138" flipH="1">
              <a:off x="5671524" y="4058758"/>
              <a:ext cx="163701" cy="234698"/>
            </a:xfrm>
            <a:custGeom>
              <a:avLst/>
              <a:gdLst/>
              <a:ahLst/>
              <a:cxnLst/>
              <a:rect l="l" t="t" r="r" b="b"/>
              <a:pathLst>
                <a:path w="8114" h="11633" extrusionOk="0">
                  <a:moveTo>
                    <a:pt x="7992" y="1"/>
                  </a:moveTo>
                  <a:cubicBezTo>
                    <a:pt x="7926" y="1"/>
                    <a:pt x="7844" y="56"/>
                    <a:pt x="7781" y="150"/>
                  </a:cubicBezTo>
                  <a:lnTo>
                    <a:pt x="5846" y="2951"/>
                  </a:lnTo>
                  <a:lnTo>
                    <a:pt x="3927" y="5757"/>
                  </a:lnTo>
                  <a:lnTo>
                    <a:pt x="2003" y="8558"/>
                  </a:lnTo>
                  <a:lnTo>
                    <a:pt x="78" y="11359"/>
                  </a:lnTo>
                  <a:cubicBezTo>
                    <a:pt x="11" y="11458"/>
                    <a:pt x="0" y="11567"/>
                    <a:pt x="52" y="11613"/>
                  </a:cubicBezTo>
                  <a:cubicBezTo>
                    <a:pt x="67" y="11626"/>
                    <a:pt x="85" y="11632"/>
                    <a:pt x="106" y="11632"/>
                  </a:cubicBezTo>
                  <a:cubicBezTo>
                    <a:pt x="160" y="11632"/>
                    <a:pt x="231" y="11590"/>
                    <a:pt x="291" y="11515"/>
                  </a:cubicBezTo>
                  <a:cubicBezTo>
                    <a:pt x="991" y="10623"/>
                    <a:pt x="1671" y="9720"/>
                    <a:pt x="2345" y="8797"/>
                  </a:cubicBezTo>
                  <a:lnTo>
                    <a:pt x="4316" y="6022"/>
                  </a:lnTo>
                  <a:lnTo>
                    <a:pt x="6215" y="3195"/>
                  </a:lnTo>
                  <a:cubicBezTo>
                    <a:pt x="6837" y="2250"/>
                    <a:pt x="7444" y="1291"/>
                    <a:pt x="8030" y="316"/>
                  </a:cubicBezTo>
                  <a:cubicBezTo>
                    <a:pt x="8103" y="201"/>
                    <a:pt x="8113" y="72"/>
                    <a:pt x="8051" y="20"/>
                  </a:cubicBezTo>
                  <a:cubicBezTo>
                    <a:pt x="8034" y="7"/>
                    <a:pt x="8014" y="1"/>
                    <a:pt x="7992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" name="Google Shape;2524;p40"/>
            <p:cNvSpPr/>
            <p:nvPr/>
          </p:nvSpPr>
          <p:spPr>
            <a:xfrm rot="900138" flipH="1">
              <a:off x="5652321" y="3924292"/>
              <a:ext cx="68555" cy="87903"/>
            </a:xfrm>
            <a:custGeom>
              <a:avLst/>
              <a:gdLst/>
              <a:ahLst/>
              <a:cxnLst/>
              <a:rect l="l" t="t" r="r" b="b"/>
              <a:pathLst>
                <a:path w="3398" h="4357" extrusionOk="0">
                  <a:moveTo>
                    <a:pt x="3207" y="0"/>
                  </a:moveTo>
                  <a:cubicBezTo>
                    <a:pt x="3181" y="0"/>
                    <a:pt x="3156" y="7"/>
                    <a:pt x="3133" y="20"/>
                  </a:cubicBezTo>
                  <a:cubicBezTo>
                    <a:pt x="2827" y="326"/>
                    <a:pt x="2526" y="648"/>
                    <a:pt x="2246" y="974"/>
                  </a:cubicBezTo>
                  <a:cubicBezTo>
                    <a:pt x="1971" y="1306"/>
                    <a:pt x="1676" y="1644"/>
                    <a:pt x="1427" y="1996"/>
                  </a:cubicBezTo>
                  <a:cubicBezTo>
                    <a:pt x="1173" y="2344"/>
                    <a:pt x="913" y="2702"/>
                    <a:pt x="680" y="3065"/>
                  </a:cubicBezTo>
                  <a:cubicBezTo>
                    <a:pt x="446" y="3428"/>
                    <a:pt x="223" y="3801"/>
                    <a:pt x="16" y="4185"/>
                  </a:cubicBezTo>
                  <a:cubicBezTo>
                    <a:pt x="0" y="4242"/>
                    <a:pt x="21" y="4299"/>
                    <a:pt x="78" y="4325"/>
                  </a:cubicBezTo>
                  <a:cubicBezTo>
                    <a:pt x="107" y="4346"/>
                    <a:pt x="139" y="4356"/>
                    <a:pt x="168" y="4356"/>
                  </a:cubicBezTo>
                  <a:cubicBezTo>
                    <a:pt x="196" y="4356"/>
                    <a:pt x="221" y="4346"/>
                    <a:pt x="234" y="4325"/>
                  </a:cubicBezTo>
                  <a:lnTo>
                    <a:pt x="1022" y="3303"/>
                  </a:lnTo>
                  <a:cubicBezTo>
                    <a:pt x="1281" y="2961"/>
                    <a:pt x="1551" y="2624"/>
                    <a:pt x="1805" y="2276"/>
                  </a:cubicBezTo>
                  <a:cubicBezTo>
                    <a:pt x="2060" y="1934"/>
                    <a:pt x="2324" y="1592"/>
                    <a:pt x="2589" y="1254"/>
                  </a:cubicBezTo>
                  <a:lnTo>
                    <a:pt x="3367" y="222"/>
                  </a:lnTo>
                  <a:cubicBezTo>
                    <a:pt x="3398" y="165"/>
                    <a:pt x="3382" y="93"/>
                    <a:pt x="3325" y="56"/>
                  </a:cubicBezTo>
                  <a:cubicBezTo>
                    <a:pt x="3296" y="20"/>
                    <a:pt x="3251" y="0"/>
                    <a:pt x="3207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" name="Google Shape;2525;p40"/>
            <p:cNvSpPr/>
            <p:nvPr/>
          </p:nvSpPr>
          <p:spPr>
            <a:xfrm rot="900138" flipH="1">
              <a:off x="5552596" y="3626706"/>
              <a:ext cx="91373" cy="132632"/>
            </a:xfrm>
            <a:custGeom>
              <a:avLst/>
              <a:gdLst/>
              <a:ahLst/>
              <a:cxnLst/>
              <a:rect l="l" t="t" r="r" b="b"/>
              <a:pathLst>
                <a:path w="4529" h="6574" extrusionOk="0">
                  <a:moveTo>
                    <a:pt x="4317" y="0"/>
                  </a:moveTo>
                  <a:cubicBezTo>
                    <a:pt x="4273" y="0"/>
                    <a:pt x="4229" y="20"/>
                    <a:pt x="4197" y="69"/>
                  </a:cubicBezTo>
                  <a:cubicBezTo>
                    <a:pt x="3819" y="577"/>
                    <a:pt x="3450" y="1091"/>
                    <a:pt x="3093" y="1610"/>
                  </a:cubicBezTo>
                  <a:lnTo>
                    <a:pt x="2029" y="3171"/>
                  </a:lnTo>
                  <a:lnTo>
                    <a:pt x="1012" y="4763"/>
                  </a:lnTo>
                  <a:cubicBezTo>
                    <a:pt x="675" y="5298"/>
                    <a:pt x="354" y="5837"/>
                    <a:pt x="32" y="6382"/>
                  </a:cubicBezTo>
                  <a:cubicBezTo>
                    <a:pt x="1" y="6434"/>
                    <a:pt x="17" y="6506"/>
                    <a:pt x="68" y="6548"/>
                  </a:cubicBezTo>
                  <a:cubicBezTo>
                    <a:pt x="92" y="6565"/>
                    <a:pt x="118" y="6573"/>
                    <a:pt x="145" y="6573"/>
                  </a:cubicBezTo>
                  <a:cubicBezTo>
                    <a:pt x="184" y="6573"/>
                    <a:pt x="222" y="6556"/>
                    <a:pt x="250" y="6522"/>
                  </a:cubicBezTo>
                  <a:cubicBezTo>
                    <a:pt x="629" y="6019"/>
                    <a:pt x="1002" y="5510"/>
                    <a:pt x="1365" y="4992"/>
                  </a:cubicBezTo>
                  <a:lnTo>
                    <a:pt x="2434" y="3435"/>
                  </a:lnTo>
                  <a:lnTo>
                    <a:pt x="3466" y="1853"/>
                  </a:lnTo>
                  <a:cubicBezTo>
                    <a:pt x="3803" y="1324"/>
                    <a:pt x="4125" y="785"/>
                    <a:pt x="4452" y="240"/>
                  </a:cubicBezTo>
                  <a:cubicBezTo>
                    <a:pt x="4529" y="119"/>
                    <a:pt x="4424" y="0"/>
                    <a:pt x="4317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" name="Google Shape;2526;p40"/>
            <p:cNvSpPr/>
            <p:nvPr/>
          </p:nvSpPr>
          <p:spPr>
            <a:xfrm rot="900138" flipH="1">
              <a:off x="5678910" y="3595620"/>
              <a:ext cx="97244" cy="90445"/>
            </a:xfrm>
            <a:custGeom>
              <a:avLst/>
              <a:gdLst/>
              <a:ahLst/>
              <a:cxnLst/>
              <a:rect l="l" t="t" r="r" b="b"/>
              <a:pathLst>
                <a:path w="4820" h="4483" extrusionOk="0">
                  <a:moveTo>
                    <a:pt x="4651" y="1"/>
                  </a:moveTo>
                  <a:cubicBezTo>
                    <a:pt x="4624" y="1"/>
                    <a:pt x="4596" y="9"/>
                    <a:pt x="4570" y="26"/>
                  </a:cubicBezTo>
                  <a:cubicBezTo>
                    <a:pt x="4166" y="353"/>
                    <a:pt x="3772" y="685"/>
                    <a:pt x="3388" y="1027"/>
                  </a:cubicBezTo>
                  <a:lnTo>
                    <a:pt x="2236" y="2080"/>
                  </a:lnTo>
                  <a:lnTo>
                    <a:pt x="1121" y="3154"/>
                  </a:lnTo>
                  <a:cubicBezTo>
                    <a:pt x="753" y="3517"/>
                    <a:pt x="395" y="3896"/>
                    <a:pt x="37" y="4280"/>
                  </a:cubicBezTo>
                  <a:cubicBezTo>
                    <a:pt x="0" y="4326"/>
                    <a:pt x="6" y="4394"/>
                    <a:pt x="52" y="4435"/>
                  </a:cubicBezTo>
                  <a:cubicBezTo>
                    <a:pt x="76" y="4465"/>
                    <a:pt x="112" y="4483"/>
                    <a:pt x="150" y="4483"/>
                  </a:cubicBezTo>
                  <a:cubicBezTo>
                    <a:pt x="171" y="4483"/>
                    <a:pt x="193" y="4477"/>
                    <a:pt x="213" y="4466"/>
                  </a:cubicBezTo>
                  <a:cubicBezTo>
                    <a:pt x="623" y="4140"/>
                    <a:pt x="1017" y="3802"/>
                    <a:pt x="1406" y="3465"/>
                  </a:cubicBezTo>
                  <a:lnTo>
                    <a:pt x="2568" y="2428"/>
                  </a:lnTo>
                  <a:lnTo>
                    <a:pt x="3689" y="1359"/>
                  </a:lnTo>
                  <a:cubicBezTo>
                    <a:pt x="4057" y="996"/>
                    <a:pt x="4420" y="628"/>
                    <a:pt x="4778" y="249"/>
                  </a:cubicBezTo>
                  <a:cubicBezTo>
                    <a:pt x="4819" y="192"/>
                    <a:pt x="4814" y="114"/>
                    <a:pt x="4773" y="62"/>
                  </a:cubicBezTo>
                  <a:cubicBezTo>
                    <a:pt x="4743" y="23"/>
                    <a:pt x="4698" y="1"/>
                    <a:pt x="4651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" name="Google Shape;2527;p40"/>
            <p:cNvSpPr/>
            <p:nvPr/>
          </p:nvSpPr>
          <p:spPr>
            <a:xfrm rot="900138" flipH="1">
              <a:off x="5790976" y="3763194"/>
              <a:ext cx="55784" cy="56087"/>
            </a:xfrm>
            <a:custGeom>
              <a:avLst/>
              <a:gdLst/>
              <a:ahLst/>
              <a:cxnLst/>
              <a:rect l="l" t="t" r="r" b="b"/>
              <a:pathLst>
                <a:path w="2765" h="2780" extrusionOk="0">
                  <a:moveTo>
                    <a:pt x="2563" y="0"/>
                  </a:moveTo>
                  <a:cubicBezTo>
                    <a:pt x="2553" y="0"/>
                    <a:pt x="2544" y="3"/>
                    <a:pt x="2537" y="9"/>
                  </a:cubicBezTo>
                  <a:cubicBezTo>
                    <a:pt x="2293" y="185"/>
                    <a:pt x="2054" y="377"/>
                    <a:pt x="1831" y="579"/>
                  </a:cubicBezTo>
                  <a:lnTo>
                    <a:pt x="1178" y="1202"/>
                  </a:lnTo>
                  <a:lnTo>
                    <a:pt x="565" y="1876"/>
                  </a:lnTo>
                  <a:cubicBezTo>
                    <a:pt x="368" y="2110"/>
                    <a:pt x="187" y="2348"/>
                    <a:pt x="16" y="2597"/>
                  </a:cubicBezTo>
                  <a:cubicBezTo>
                    <a:pt x="0" y="2623"/>
                    <a:pt x="16" y="2670"/>
                    <a:pt x="67" y="2722"/>
                  </a:cubicBezTo>
                  <a:cubicBezTo>
                    <a:pt x="104" y="2758"/>
                    <a:pt x="146" y="2780"/>
                    <a:pt x="177" y="2780"/>
                  </a:cubicBezTo>
                  <a:cubicBezTo>
                    <a:pt x="189" y="2780"/>
                    <a:pt x="200" y="2776"/>
                    <a:pt x="208" y="2768"/>
                  </a:cubicBezTo>
                  <a:cubicBezTo>
                    <a:pt x="436" y="2571"/>
                    <a:pt x="659" y="2369"/>
                    <a:pt x="877" y="2162"/>
                  </a:cubicBezTo>
                  <a:lnTo>
                    <a:pt x="1515" y="1539"/>
                  </a:lnTo>
                  <a:lnTo>
                    <a:pt x="2142" y="901"/>
                  </a:lnTo>
                  <a:cubicBezTo>
                    <a:pt x="2345" y="683"/>
                    <a:pt x="2542" y="460"/>
                    <a:pt x="2744" y="232"/>
                  </a:cubicBezTo>
                  <a:cubicBezTo>
                    <a:pt x="2765" y="206"/>
                    <a:pt x="2744" y="149"/>
                    <a:pt x="2692" y="81"/>
                  </a:cubicBezTo>
                  <a:cubicBezTo>
                    <a:pt x="2652" y="33"/>
                    <a:pt x="2599" y="0"/>
                    <a:pt x="2563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" name="Google Shape;2528;p40"/>
            <p:cNvSpPr/>
            <p:nvPr/>
          </p:nvSpPr>
          <p:spPr>
            <a:xfrm rot="900138" flipH="1">
              <a:off x="5883257" y="4006104"/>
              <a:ext cx="267402" cy="262156"/>
            </a:xfrm>
            <a:custGeom>
              <a:avLst/>
              <a:gdLst/>
              <a:ahLst/>
              <a:cxnLst/>
              <a:rect l="l" t="t" r="r" b="b"/>
              <a:pathLst>
                <a:path w="13254" h="12994" extrusionOk="0">
                  <a:moveTo>
                    <a:pt x="13141" y="1"/>
                  </a:moveTo>
                  <a:cubicBezTo>
                    <a:pt x="13069" y="1"/>
                    <a:pt x="12958" y="57"/>
                    <a:pt x="12859" y="152"/>
                  </a:cubicBezTo>
                  <a:cubicBezTo>
                    <a:pt x="11780" y="1174"/>
                    <a:pt x="10701" y="2201"/>
                    <a:pt x="9628" y="3228"/>
                  </a:cubicBezTo>
                  <a:lnTo>
                    <a:pt x="6438" y="6345"/>
                  </a:lnTo>
                  <a:lnTo>
                    <a:pt x="3284" y="9499"/>
                  </a:lnTo>
                  <a:cubicBezTo>
                    <a:pt x="2231" y="10547"/>
                    <a:pt x="1193" y="11610"/>
                    <a:pt x="156" y="12684"/>
                  </a:cubicBezTo>
                  <a:cubicBezTo>
                    <a:pt x="52" y="12793"/>
                    <a:pt x="0" y="12907"/>
                    <a:pt x="42" y="12969"/>
                  </a:cubicBezTo>
                  <a:cubicBezTo>
                    <a:pt x="52" y="12986"/>
                    <a:pt x="71" y="12994"/>
                    <a:pt x="95" y="12994"/>
                  </a:cubicBezTo>
                  <a:cubicBezTo>
                    <a:pt x="155" y="12994"/>
                    <a:pt x="249" y="12946"/>
                    <a:pt x="337" y="12861"/>
                  </a:cubicBezTo>
                  <a:cubicBezTo>
                    <a:pt x="1427" y="11854"/>
                    <a:pt x="2506" y="10827"/>
                    <a:pt x="3574" y="9795"/>
                  </a:cubicBezTo>
                  <a:lnTo>
                    <a:pt x="6770" y="6683"/>
                  </a:lnTo>
                  <a:lnTo>
                    <a:pt x="9939" y="3544"/>
                  </a:lnTo>
                  <a:cubicBezTo>
                    <a:pt x="10992" y="2502"/>
                    <a:pt x="12035" y="1438"/>
                    <a:pt x="13072" y="370"/>
                  </a:cubicBezTo>
                  <a:cubicBezTo>
                    <a:pt x="13197" y="240"/>
                    <a:pt x="13254" y="100"/>
                    <a:pt x="13207" y="32"/>
                  </a:cubicBezTo>
                  <a:cubicBezTo>
                    <a:pt x="13195" y="11"/>
                    <a:pt x="13171" y="1"/>
                    <a:pt x="13141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" name="Google Shape;2529;p40"/>
            <p:cNvSpPr/>
            <p:nvPr/>
          </p:nvSpPr>
          <p:spPr>
            <a:xfrm rot="900138" flipH="1">
              <a:off x="5858285" y="3869986"/>
              <a:ext cx="56006" cy="58185"/>
            </a:xfrm>
            <a:custGeom>
              <a:avLst/>
              <a:gdLst/>
              <a:ahLst/>
              <a:cxnLst/>
              <a:rect l="l" t="t" r="r" b="b"/>
              <a:pathLst>
                <a:path w="2776" h="2884" extrusionOk="0">
                  <a:moveTo>
                    <a:pt x="2590" y="1"/>
                  </a:moveTo>
                  <a:cubicBezTo>
                    <a:pt x="2582" y="1"/>
                    <a:pt x="2575" y="2"/>
                    <a:pt x="2568" y="6"/>
                  </a:cubicBezTo>
                  <a:cubicBezTo>
                    <a:pt x="2298" y="167"/>
                    <a:pt x="2039" y="348"/>
                    <a:pt x="1795" y="551"/>
                  </a:cubicBezTo>
                  <a:cubicBezTo>
                    <a:pt x="1567" y="758"/>
                    <a:pt x="1318" y="966"/>
                    <a:pt x="1110" y="1199"/>
                  </a:cubicBezTo>
                  <a:cubicBezTo>
                    <a:pt x="903" y="1432"/>
                    <a:pt x="701" y="1676"/>
                    <a:pt x="514" y="1925"/>
                  </a:cubicBezTo>
                  <a:cubicBezTo>
                    <a:pt x="327" y="2179"/>
                    <a:pt x="161" y="2449"/>
                    <a:pt x="21" y="2729"/>
                  </a:cubicBezTo>
                  <a:cubicBezTo>
                    <a:pt x="0" y="2755"/>
                    <a:pt x="26" y="2807"/>
                    <a:pt x="89" y="2843"/>
                  </a:cubicBezTo>
                  <a:cubicBezTo>
                    <a:pt x="125" y="2870"/>
                    <a:pt x="163" y="2883"/>
                    <a:pt x="191" y="2883"/>
                  </a:cubicBezTo>
                  <a:cubicBezTo>
                    <a:pt x="208" y="2883"/>
                    <a:pt x="221" y="2879"/>
                    <a:pt x="229" y="2869"/>
                  </a:cubicBezTo>
                  <a:lnTo>
                    <a:pt x="841" y="2190"/>
                  </a:lnTo>
                  <a:cubicBezTo>
                    <a:pt x="1038" y="1956"/>
                    <a:pt x="1261" y="1754"/>
                    <a:pt x="1463" y="1531"/>
                  </a:cubicBezTo>
                  <a:cubicBezTo>
                    <a:pt x="1660" y="1303"/>
                    <a:pt x="1878" y="1090"/>
                    <a:pt x="2096" y="883"/>
                  </a:cubicBezTo>
                  <a:lnTo>
                    <a:pt x="2750" y="250"/>
                  </a:lnTo>
                  <a:cubicBezTo>
                    <a:pt x="2776" y="224"/>
                    <a:pt x="2765" y="156"/>
                    <a:pt x="2719" y="89"/>
                  </a:cubicBezTo>
                  <a:cubicBezTo>
                    <a:pt x="2680" y="38"/>
                    <a:pt x="2628" y="1"/>
                    <a:pt x="2590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" name="Google Shape;2530;p40"/>
            <p:cNvSpPr/>
            <p:nvPr/>
          </p:nvSpPr>
          <p:spPr>
            <a:xfrm rot="900138" flipH="1">
              <a:off x="5880066" y="3646689"/>
              <a:ext cx="38535" cy="26147"/>
            </a:xfrm>
            <a:custGeom>
              <a:avLst/>
              <a:gdLst/>
              <a:ahLst/>
              <a:cxnLst/>
              <a:rect l="l" t="t" r="r" b="b"/>
              <a:pathLst>
                <a:path w="1910" h="1296" extrusionOk="0">
                  <a:moveTo>
                    <a:pt x="88" y="1"/>
                  </a:moveTo>
                  <a:cubicBezTo>
                    <a:pt x="68" y="1"/>
                    <a:pt x="42" y="48"/>
                    <a:pt x="21" y="110"/>
                  </a:cubicBezTo>
                  <a:cubicBezTo>
                    <a:pt x="0" y="156"/>
                    <a:pt x="0" y="208"/>
                    <a:pt x="16" y="255"/>
                  </a:cubicBezTo>
                  <a:lnTo>
                    <a:pt x="457" y="488"/>
                  </a:lnTo>
                  <a:cubicBezTo>
                    <a:pt x="732" y="649"/>
                    <a:pt x="1007" y="820"/>
                    <a:pt x="1271" y="1007"/>
                  </a:cubicBezTo>
                  <a:lnTo>
                    <a:pt x="1671" y="1292"/>
                  </a:lnTo>
                  <a:cubicBezTo>
                    <a:pt x="1674" y="1294"/>
                    <a:pt x="1678" y="1295"/>
                    <a:pt x="1683" y="1295"/>
                  </a:cubicBezTo>
                  <a:cubicBezTo>
                    <a:pt x="1706" y="1295"/>
                    <a:pt x="1751" y="1276"/>
                    <a:pt x="1805" y="1225"/>
                  </a:cubicBezTo>
                  <a:cubicBezTo>
                    <a:pt x="1868" y="1168"/>
                    <a:pt x="1909" y="1111"/>
                    <a:pt x="1894" y="1090"/>
                  </a:cubicBezTo>
                  <a:cubicBezTo>
                    <a:pt x="1800" y="929"/>
                    <a:pt x="1686" y="784"/>
                    <a:pt x="1551" y="665"/>
                  </a:cubicBezTo>
                  <a:cubicBezTo>
                    <a:pt x="1416" y="540"/>
                    <a:pt x="1271" y="431"/>
                    <a:pt x="1116" y="333"/>
                  </a:cubicBezTo>
                  <a:cubicBezTo>
                    <a:pt x="955" y="245"/>
                    <a:pt x="789" y="167"/>
                    <a:pt x="618" y="105"/>
                  </a:cubicBezTo>
                  <a:cubicBezTo>
                    <a:pt x="446" y="48"/>
                    <a:pt x="265" y="11"/>
                    <a:pt x="88" y="1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" name="Google Shape;2531;p40"/>
            <p:cNvSpPr/>
            <p:nvPr/>
          </p:nvSpPr>
          <p:spPr>
            <a:xfrm rot="900138" flipH="1">
              <a:off x="5466568" y="3871693"/>
              <a:ext cx="41238" cy="33814"/>
            </a:xfrm>
            <a:custGeom>
              <a:avLst/>
              <a:gdLst/>
              <a:ahLst/>
              <a:cxnLst/>
              <a:rect l="l" t="t" r="r" b="b"/>
              <a:pathLst>
                <a:path w="2044" h="1676" extrusionOk="0">
                  <a:moveTo>
                    <a:pt x="168" y="0"/>
                  </a:moveTo>
                  <a:cubicBezTo>
                    <a:pt x="145" y="0"/>
                    <a:pt x="104" y="19"/>
                    <a:pt x="68" y="74"/>
                  </a:cubicBezTo>
                  <a:cubicBezTo>
                    <a:pt x="21" y="131"/>
                    <a:pt x="0" y="188"/>
                    <a:pt x="16" y="209"/>
                  </a:cubicBezTo>
                  <a:cubicBezTo>
                    <a:pt x="140" y="359"/>
                    <a:pt x="280" y="499"/>
                    <a:pt x="420" y="629"/>
                  </a:cubicBezTo>
                  <a:lnTo>
                    <a:pt x="861" y="1018"/>
                  </a:lnTo>
                  <a:lnTo>
                    <a:pt x="1339" y="1371"/>
                  </a:lnTo>
                  <a:cubicBezTo>
                    <a:pt x="1499" y="1480"/>
                    <a:pt x="1665" y="1583"/>
                    <a:pt x="1836" y="1672"/>
                  </a:cubicBezTo>
                  <a:cubicBezTo>
                    <a:pt x="1841" y="1674"/>
                    <a:pt x="1846" y="1676"/>
                    <a:pt x="1852" y="1676"/>
                  </a:cubicBezTo>
                  <a:cubicBezTo>
                    <a:pt x="1880" y="1676"/>
                    <a:pt x="1923" y="1645"/>
                    <a:pt x="1966" y="1589"/>
                  </a:cubicBezTo>
                  <a:cubicBezTo>
                    <a:pt x="2018" y="1526"/>
                    <a:pt x="2044" y="1454"/>
                    <a:pt x="2023" y="1433"/>
                  </a:cubicBezTo>
                  <a:cubicBezTo>
                    <a:pt x="1894" y="1288"/>
                    <a:pt x="1759" y="1148"/>
                    <a:pt x="1608" y="1018"/>
                  </a:cubicBezTo>
                  <a:lnTo>
                    <a:pt x="1162" y="645"/>
                  </a:lnTo>
                  <a:lnTo>
                    <a:pt x="685" y="302"/>
                  </a:lnTo>
                  <a:cubicBezTo>
                    <a:pt x="519" y="193"/>
                    <a:pt x="353" y="90"/>
                    <a:pt x="177" y="1"/>
                  </a:cubicBezTo>
                  <a:cubicBezTo>
                    <a:pt x="174" y="1"/>
                    <a:pt x="171" y="0"/>
                    <a:pt x="168" y="0"/>
                  </a:cubicBezTo>
                  <a:close/>
                </a:path>
              </a:pathLst>
            </a:custGeom>
            <a:solidFill>
              <a:srgbClr val="3D08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" name="Hộp Văn bản 13">
            <a:extLst>
              <a:ext uri="{FF2B5EF4-FFF2-40B4-BE49-F238E27FC236}">
                <a16:creationId xmlns:a16="http://schemas.microsoft.com/office/drawing/2014/main" id="{A2B05E41-C1A3-1D30-013B-6A4FA59850A3}"/>
              </a:ext>
            </a:extLst>
          </p:cNvPr>
          <p:cNvSpPr txBox="1"/>
          <p:nvPr/>
        </p:nvSpPr>
        <p:spPr>
          <a:xfrm>
            <a:off x="754585" y="0"/>
            <a:ext cx="9956323" cy="823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05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063AD6F-8A8C-C9A4-2257-380DC4EB7A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361" y="60531"/>
            <a:ext cx="12007278" cy="6736937"/>
          </a:xfrm>
          <a:prstGeom prst="rect">
            <a:avLst/>
          </a:prstGeom>
        </p:spPr>
      </p:pic>
      <p:pic>
        <p:nvPicPr>
          <p:cNvPr id="5" name="Video nhật thực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15D43799-B9CA-2714-B4F9-67CCDB34F2C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16149" y="911051"/>
            <a:ext cx="8878076" cy="4990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9673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6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3">
            <a:extLst>
              <a:ext uri="{FF2B5EF4-FFF2-40B4-BE49-F238E27FC236}">
                <a16:creationId xmlns:a16="http://schemas.microsoft.com/office/drawing/2014/main" id="{508309F3-8B40-1101-E699-BB1DC932BE6C}"/>
              </a:ext>
            </a:extLst>
          </p:cNvPr>
          <p:cNvSpPr txBox="1"/>
          <p:nvPr/>
        </p:nvSpPr>
        <p:spPr>
          <a:xfrm>
            <a:off x="754585" y="0"/>
            <a:ext cx="9956323" cy="823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2DB75DF-4170-B744-F6D6-C770C9719E6E}"/>
                  </a:ext>
                </a:extLst>
              </p:cNvPr>
              <p:cNvSpPr txBox="1"/>
              <p:nvPr/>
            </p:nvSpPr>
            <p:spPr>
              <a:xfrm>
                <a:off x="572386" y="1018362"/>
                <a:ext cx="11047227" cy="12483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24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tập 3.</a:t>
                </a:r>
                <a:r>
                  <a:rPr lang="en-US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biết khoảng cách giữa Trái Đất và Mặt Trời khoảng </a:t>
                </a:r>
                <a14:m>
                  <m:oMath xmlns:m="http://schemas.openxmlformats.org/officeDocument/2006/math"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5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000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00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𝑚</m:t>
                    </m:r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khoảng cách giữa Trái Đất và Mặt Trăng khoảng </a:t>
                </a:r>
                <a14:m>
                  <m:oMath xmlns:m="http://schemas.openxmlformats.org/officeDocument/2006/math"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84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00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𝑚</m:t>
                    </m:r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Hỏi khi xảy ra hiện tượng nhật thực thì khoảng cách giữa Mặt Trời và Mặt Trăng là bao nhiêu ki-lô-mét?</a:t>
                </a:r>
                <a:endParaRPr lang="en-US" sz="24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2DB75DF-4170-B744-F6D6-C770C9719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386" y="1018362"/>
                <a:ext cx="11047227" cy="1248355"/>
              </a:xfrm>
              <a:prstGeom prst="rect">
                <a:avLst/>
              </a:prstGeom>
              <a:blipFill>
                <a:blip r:embed="rId2"/>
                <a:stretch>
                  <a:fillRect l="-883" t="-3902" r="-1490" b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0932FD89-D58F-2DCA-EFD3-19E65E99B2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4882" y="2614446"/>
            <a:ext cx="5783804" cy="17661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356336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14">
            <a:extLst>
              <a:ext uri="{FF2B5EF4-FFF2-40B4-BE49-F238E27FC236}">
                <a16:creationId xmlns:a16="http://schemas.microsoft.com/office/drawing/2014/main" id="{A54DDC87-94F0-7DF3-E896-62E649791F8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9585441" y="4834942"/>
            <a:ext cx="813944" cy="459878"/>
          </a:xfrm>
          <a:prstGeom prst="rect">
            <a:avLst/>
          </a:prstGeom>
        </p:spPr>
      </p:pic>
      <p:pic>
        <p:nvPicPr>
          <p:cNvPr id="28" name="Picture 30">
            <a:extLst>
              <a:ext uri="{FF2B5EF4-FFF2-40B4-BE49-F238E27FC236}">
                <a16:creationId xmlns:a16="http://schemas.microsoft.com/office/drawing/2014/main" id="{7B4716C7-6B56-7368-EE5E-BEFE605ABE4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1308171" y="4992396"/>
            <a:ext cx="776420" cy="478954"/>
          </a:xfrm>
          <a:prstGeom prst="rect">
            <a:avLst/>
          </a:prstGeom>
        </p:spPr>
      </p:pic>
      <p:pic>
        <p:nvPicPr>
          <p:cNvPr id="23" name="Picture 12">
            <a:extLst>
              <a:ext uri="{FF2B5EF4-FFF2-40B4-BE49-F238E27FC236}">
                <a16:creationId xmlns:a16="http://schemas.microsoft.com/office/drawing/2014/main" id="{72A61EC4-A662-27B7-6E25-3C7FE847A78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223178" y="5087207"/>
            <a:ext cx="694596" cy="627741"/>
          </a:xfrm>
          <a:prstGeom prst="rect">
            <a:avLst/>
          </a:prstGeom>
        </p:spPr>
      </p:pic>
      <p:pic>
        <p:nvPicPr>
          <p:cNvPr id="31" name="Picture 33">
            <a:extLst>
              <a:ext uri="{FF2B5EF4-FFF2-40B4-BE49-F238E27FC236}">
                <a16:creationId xmlns:a16="http://schemas.microsoft.com/office/drawing/2014/main" id="{41D46CB9-B5E1-4610-F322-C62B48A2ECF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5591784" y="5900775"/>
            <a:ext cx="902676" cy="754965"/>
          </a:xfrm>
          <a:prstGeom prst="rect">
            <a:avLst/>
          </a:prstGeom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id="{34D64AFB-48F2-16BF-5068-88A733863735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93068" y="5201711"/>
            <a:ext cx="821737" cy="812493"/>
          </a:xfrm>
          <a:prstGeom prst="rect">
            <a:avLst/>
          </a:prstGeom>
        </p:spPr>
      </p:pic>
      <p:pic>
        <p:nvPicPr>
          <p:cNvPr id="20" name="Picture 20">
            <a:extLst>
              <a:ext uri="{FF2B5EF4-FFF2-40B4-BE49-F238E27FC236}">
                <a16:creationId xmlns:a16="http://schemas.microsoft.com/office/drawing/2014/main" id="{80E45BA7-0A9C-5129-1FD9-B7CD103A53A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6614737" y="4935950"/>
            <a:ext cx="591849" cy="591849"/>
          </a:xfrm>
          <a:prstGeom prst="rect">
            <a:avLst/>
          </a:prstGeom>
        </p:spPr>
      </p:pic>
      <p:pic>
        <p:nvPicPr>
          <p:cNvPr id="22" name="Picture 22">
            <a:extLst>
              <a:ext uri="{FF2B5EF4-FFF2-40B4-BE49-F238E27FC236}">
                <a16:creationId xmlns:a16="http://schemas.microsoft.com/office/drawing/2014/main" id="{0E6ADB21-9254-30DD-558B-FD50E79320BE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>
            <a:off x="11354642" y="5653474"/>
            <a:ext cx="689578" cy="661133"/>
          </a:xfrm>
          <a:prstGeom prst="rect">
            <a:avLst/>
          </a:prstGeom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8501DDDD-BA31-7C7B-3D79-A54AFBE95E29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>
            <a:off x="9367975" y="4457400"/>
            <a:ext cx="2695575" cy="1664518"/>
          </a:xfrm>
          <a:prstGeom prst="rect">
            <a:avLst/>
          </a:prstGeom>
        </p:spPr>
      </p:pic>
      <p:pic>
        <p:nvPicPr>
          <p:cNvPr id="10" name="Picture 4">
            <a:extLst>
              <a:ext uri="{FF2B5EF4-FFF2-40B4-BE49-F238E27FC236}">
                <a16:creationId xmlns:a16="http://schemas.microsoft.com/office/drawing/2014/main" id="{130BDE0F-7A53-66F2-0018-DA80160ACBBF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2"/>
              </a:ext>
            </a:extLst>
          </a:blip>
          <a:srcRect/>
          <a:stretch>
            <a:fillRect/>
          </a:stretch>
        </p:blipFill>
        <p:spPr>
          <a:xfrm>
            <a:off x="6096000" y="4066766"/>
            <a:ext cx="3085628" cy="2190796"/>
          </a:xfrm>
          <a:prstGeom prst="rect">
            <a:avLst/>
          </a:prstGeom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9B0629A7-50FF-C366-4FAC-033DE7A7E9C0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4"/>
              </a:ext>
            </a:extLst>
          </a:blip>
          <a:srcRect/>
          <a:stretch>
            <a:fillRect/>
          </a:stretch>
        </p:blipFill>
        <p:spPr>
          <a:xfrm>
            <a:off x="93039" y="4096084"/>
            <a:ext cx="2346036" cy="1956008"/>
          </a:xfrm>
          <a:prstGeom prst="rect">
            <a:avLst/>
          </a:prstGeom>
        </p:spPr>
      </p:pic>
      <p:pic>
        <p:nvPicPr>
          <p:cNvPr id="14" name="Picture 3">
            <a:extLst>
              <a:ext uri="{FF2B5EF4-FFF2-40B4-BE49-F238E27FC236}">
                <a16:creationId xmlns:a16="http://schemas.microsoft.com/office/drawing/2014/main" id="{E31935A7-574C-5AD4-BC14-0C0492CDF122}"/>
              </a:ext>
            </a:extLst>
          </p:cNvPr>
          <p:cNvPicPr>
            <a:picLocks noChangeAspect="1"/>
          </p:cNvPicPr>
          <p:nvPr/>
        </p:nvPicPr>
        <p:blipFill>
          <a:blip r:embed="rId25"/>
          <a:srcRect/>
          <a:stretch>
            <a:fillRect/>
          </a:stretch>
        </p:blipFill>
        <p:spPr>
          <a:xfrm>
            <a:off x="8961359" y="6044012"/>
            <a:ext cx="1031055" cy="650853"/>
          </a:xfrm>
          <a:prstGeom prst="rect">
            <a:avLst/>
          </a:prstGeom>
        </p:spPr>
      </p:pic>
      <p:pic>
        <p:nvPicPr>
          <p:cNvPr id="15" name="Picture 4">
            <a:extLst>
              <a:ext uri="{FF2B5EF4-FFF2-40B4-BE49-F238E27FC236}">
                <a16:creationId xmlns:a16="http://schemas.microsoft.com/office/drawing/2014/main" id="{D434956C-8E5F-5ECC-F21F-32671466CB18}"/>
              </a:ext>
            </a:extLst>
          </p:cNvPr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7"/>
              </a:ext>
            </a:extLst>
          </a:blip>
          <a:srcRect/>
          <a:stretch>
            <a:fillRect/>
          </a:stretch>
        </p:blipFill>
        <p:spPr>
          <a:xfrm>
            <a:off x="2295368" y="5054469"/>
            <a:ext cx="683734" cy="656384"/>
          </a:xfrm>
          <a:prstGeom prst="rect">
            <a:avLst/>
          </a:prstGeom>
        </p:spPr>
      </p:pic>
      <p:pic>
        <p:nvPicPr>
          <p:cNvPr id="16" name="Picture 5">
            <a:extLst>
              <a:ext uri="{FF2B5EF4-FFF2-40B4-BE49-F238E27FC236}">
                <a16:creationId xmlns:a16="http://schemas.microsoft.com/office/drawing/2014/main" id="{2996055F-6079-1148-997E-7428E2DB9A6D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9"/>
              </a:ext>
            </a:extLst>
          </a:blip>
          <a:srcRect/>
          <a:stretch>
            <a:fillRect/>
          </a:stretch>
        </p:blipFill>
        <p:spPr>
          <a:xfrm>
            <a:off x="2449500" y="5958414"/>
            <a:ext cx="767422" cy="710824"/>
          </a:xfrm>
          <a:prstGeom prst="rect">
            <a:avLst/>
          </a:prstGeom>
        </p:spPr>
      </p:pic>
      <p:pic>
        <p:nvPicPr>
          <p:cNvPr id="17" name="Picture 6">
            <a:extLst>
              <a:ext uri="{FF2B5EF4-FFF2-40B4-BE49-F238E27FC236}">
                <a16:creationId xmlns:a16="http://schemas.microsoft.com/office/drawing/2014/main" id="{1BAFA938-4923-185A-63FA-09033BE43E0A}"/>
              </a:ext>
            </a:extLst>
          </p:cNvPr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1"/>
              </a:ext>
            </a:extLst>
          </a:blip>
          <a:srcRect/>
          <a:stretch>
            <a:fillRect/>
          </a:stretch>
        </p:blipFill>
        <p:spPr>
          <a:xfrm>
            <a:off x="8596480" y="5023082"/>
            <a:ext cx="776419" cy="719158"/>
          </a:xfrm>
          <a:prstGeom prst="rect">
            <a:avLst/>
          </a:prstGeom>
        </p:spPr>
      </p:pic>
      <p:pic>
        <p:nvPicPr>
          <p:cNvPr id="18" name="Picture 8">
            <a:extLst>
              <a:ext uri="{FF2B5EF4-FFF2-40B4-BE49-F238E27FC236}">
                <a16:creationId xmlns:a16="http://schemas.microsoft.com/office/drawing/2014/main" id="{B8836024-618C-7162-C499-5710FDB40AD3}"/>
              </a:ext>
            </a:extLst>
          </p:cNvPr>
          <p:cNvPicPr>
            <a:picLocks noChangeAspect="1"/>
          </p:cNvPicPr>
          <p:nvPr/>
        </p:nvPicPr>
        <p:blipFill>
          <a:blip r:embed="rId32"/>
          <a:srcRect/>
          <a:stretch>
            <a:fillRect/>
          </a:stretch>
        </p:blipFill>
        <p:spPr>
          <a:xfrm>
            <a:off x="4217206" y="5993354"/>
            <a:ext cx="755300" cy="752166"/>
          </a:xfrm>
          <a:prstGeom prst="rect">
            <a:avLst/>
          </a:prstGeom>
        </p:spPr>
      </p:pic>
      <p:pic>
        <p:nvPicPr>
          <p:cNvPr id="19" name="Picture 13">
            <a:extLst>
              <a:ext uri="{FF2B5EF4-FFF2-40B4-BE49-F238E27FC236}">
                <a16:creationId xmlns:a16="http://schemas.microsoft.com/office/drawing/2014/main" id="{70C34FB5-1CE7-D954-D4A1-31363C0AB434}"/>
              </a:ext>
            </a:extLst>
          </p:cNvPr>
          <p:cNvPicPr>
            <a:picLocks noChangeAspect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4"/>
              </a:ext>
            </a:extLst>
          </a:blip>
          <a:srcRect/>
          <a:stretch>
            <a:fillRect/>
          </a:stretch>
        </p:blipFill>
        <p:spPr>
          <a:xfrm>
            <a:off x="5206519" y="5077395"/>
            <a:ext cx="755300" cy="702429"/>
          </a:xfrm>
          <a:prstGeom prst="rect">
            <a:avLst/>
          </a:prstGeom>
        </p:spPr>
      </p:pic>
      <p:pic>
        <p:nvPicPr>
          <p:cNvPr id="21" name="Picture 21">
            <a:extLst>
              <a:ext uri="{FF2B5EF4-FFF2-40B4-BE49-F238E27FC236}">
                <a16:creationId xmlns:a16="http://schemas.microsoft.com/office/drawing/2014/main" id="{127B00C3-7CC0-6D95-3BA9-A5ED33EA51D4}"/>
              </a:ext>
            </a:extLst>
          </p:cNvPr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6"/>
              </a:ext>
            </a:extLst>
          </a:blip>
          <a:srcRect/>
          <a:stretch>
            <a:fillRect/>
          </a:stretch>
        </p:blipFill>
        <p:spPr>
          <a:xfrm>
            <a:off x="7381732" y="5991993"/>
            <a:ext cx="801780" cy="813989"/>
          </a:xfrm>
          <a:prstGeom prst="rect">
            <a:avLst/>
          </a:prstGeom>
        </p:spPr>
      </p:pic>
      <p:pic>
        <p:nvPicPr>
          <p:cNvPr id="24" name="Picture 17">
            <a:extLst>
              <a:ext uri="{FF2B5EF4-FFF2-40B4-BE49-F238E27FC236}">
                <a16:creationId xmlns:a16="http://schemas.microsoft.com/office/drawing/2014/main" id="{C1B988A9-5460-3AE9-F4A2-55B51B675157}"/>
              </a:ext>
            </a:extLst>
          </p:cNvPr>
          <p:cNvPicPr>
            <a:picLocks noChangeAspect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8"/>
              </a:ext>
            </a:extLst>
          </a:blip>
          <a:srcRect/>
          <a:stretch>
            <a:fillRect/>
          </a:stretch>
        </p:blipFill>
        <p:spPr>
          <a:xfrm>
            <a:off x="10473464" y="6238319"/>
            <a:ext cx="607843" cy="402949"/>
          </a:xfrm>
          <a:prstGeom prst="rect">
            <a:avLst/>
          </a:prstGeom>
        </p:spPr>
      </p:pic>
      <p:pic>
        <p:nvPicPr>
          <p:cNvPr id="25" name="Picture 23">
            <a:extLst>
              <a:ext uri="{FF2B5EF4-FFF2-40B4-BE49-F238E27FC236}">
                <a16:creationId xmlns:a16="http://schemas.microsoft.com/office/drawing/2014/main" id="{D7CB0CA2-FDA9-B675-8393-BC49AACA911B}"/>
              </a:ext>
            </a:extLst>
          </p:cNvPr>
          <p:cNvPicPr>
            <a:picLocks noChangeAspect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0"/>
              </a:ext>
            </a:extLst>
          </a:blip>
          <a:srcRect/>
          <a:stretch>
            <a:fillRect/>
          </a:stretch>
        </p:blipFill>
        <p:spPr>
          <a:xfrm>
            <a:off x="3433773" y="5648069"/>
            <a:ext cx="461119" cy="671940"/>
          </a:xfrm>
          <a:prstGeom prst="rect">
            <a:avLst/>
          </a:prstGeom>
        </p:spPr>
      </p:pic>
      <p:pic>
        <p:nvPicPr>
          <p:cNvPr id="27" name="Picture 29">
            <a:extLst>
              <a:ext uri="{FF2B5EF4-FFF2-40B4-BE49-F238E27FC236}">
                <a16:creationId xmlns:a16="http://schemas.microsoft.com/office/drawing/2014/main" id="{B856E142-F9A4-5D1D-B531-A890F090B901}"/>
              </a:ext>
            </a:extLst>
          </p:cNvPr>
          <p:cNvPicPr>
            <a:picLocks noChangeAspect="1"/>
          </p:cNvPicPr>
          <p:nvPr/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2"/>
              </a:ext>
            </a:extLst>
          </a:blip>
          <a:srcRect/>
          <a:stretch>
            <a:fillRect/>
          </a:stretch>
        </p:blipFill>
        <p:spPr>
          <a:xfrm>
            <a:off x="1414616" y="6284564"/>
            <a:ext cx="652990" cy="491375"/>
          </a:xfrm>
          <a:prstGeom prst="rect">
            <a:avLst/>
          </a:prstGeom>
        </p:spPr>
      </p:pic>
      <p:pic>
        <p:nvPicPr>
          <p:cNvPr id="29" name="Picture 31">
            <a:extLst>
              <a:ext uri="{FF2B5EF4-FFF2-40B4-BE49-F238E27FC236}">
                <a16:creationId xmlns:a16="http://schemas.microsoft.com/office/drawing/2014/main" id="{BC5BE03B-7AA2-CEA7-7862-3BB8EC051D99}"/>
              </a:ext>
            </a:extLst>
          </p:cNvPr>
          <p:cNvPicPr>
            <a:picLocks noChangeAspect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4"/>
              </a:ext>
            </a:extLst>
          </a:blip>
          <a:srcRect/>
          <a:stretch>
            <a:fillRect/>
          </a:stretch>
        </p:blipFill>
        <p:spPr>
          <a:xfrm>
            <a:off x="3631878" y="5039873"/>
            <a:ext cx="689578" cy="601657"/>
          </a:xfrm>
          <a:prstGeom prst="rect">
            <a:avLst/>
          </a:prstGeom>
        </p:spPr>
      </p:pic>
      <p:pic>
        <p:nvPicPr>
          <p:cNvPr id="30" name="Picture 32">
            <a:extLst>
              <a:ext uri="{FF2B5EF4-FFF2-40B4-BE49-F238E27FC236}">
                <a16:creationId xmlns:a16="http://schemas.microsoft.com/office/drawing/2014/main" id="{437C9097-9B9F-B49A-DE45-535F1551BAB4}"/>
              </a:ext>
            </a:extLst>
          </p:cNvPr>
          <p:cNvPicPr>
            <a:picLocks noChangeAspect="1"/>
          </p:cNvPicPr>
          <p:nvPr/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6"/>
              </a:ext>
            </a:extLst>
          </a:blip>
          <a:srcRect/>
          <a:stretch>
            <a:fillRect/>
          </a:stretch>
        </p:blipFill>
        <p:spPr>
          <a:xfrm>
            <a:off x="366656" y="6121919"/>
            <a:ext cx="676053" cy="312675"/>
          </a:xfrm>
          <a:prstGeom prst="rect">
            <a:avLst/>
          </a:prstGeom>
        </p:spPr>
      </p:pic>
      <p:sp>
        <p:nvSpPr>
          <p:cNvPr id="32" name="Title 1">
            <a:extLst>
              <a:ext uri="{FF2B5EF4-FFF2-40B4-BE49-F238E27FC236}">
                <a16:creationId xmlns:a16="http://schemas.microsoft.com/office/drawing/2014/main" id="{0835D0A6-8AEF-E606-08B4-2A50423E0103}"/>
              </a:ext>
            </a:extLst>
          </p:cNvPr>
          <p:cNvSpPr txBox="1">
            <a:spLocks/>
          </p:cNvSpPr>
          <p:nvPr/>
        </p:nvSpPr>
        <p:spPr>
          <a:xfrm>
            <a:off x="-54783" y="1853516"/>
            <a:ext cx="654341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46"/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 SƯU TẬP ĐẠI DƯƠNG</a:t>
            </a:r>
          </a:p>
        </p:txBody>
      </p:sp>
      <p:pic>
        <p:nvPicPr>
          <p:cNvPr id="5" name="Tieng-song-bien-nhe-nhang-www_tiengdong_com (mp3cut.net)">
            <a:hlinkClick r:id="" action="ppaction://media"/>
            <a:extLst>
              <a:ext uri="{FF2B5EF4-FFF2-40B4-BE49-F238E27FC236}">
                <a16:creationId xmlns:a16="http://schemas.microsoft.com/office/drawing/2014/main" id="{5E82A2CC-288C-598B-6120-AB854F0D98B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7"/>
          <a:stretch>
            <a:fillRect/>
          </a:stretch>
        </p:blipFill>
        <p:spPr>
          <a:xfrm>
            <a:off x="4321456" y="-58756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879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2515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3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5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9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1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3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3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5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9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0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1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2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3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2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3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4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5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3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D50A22-B7C2-7D48-F65E-CD442670F6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3">
            <a:extLst>
              <a:ext uri="{FF2B5EF4-FFF2-40B4-BE49-F238E27FC236}">
                <a16:creationId xmlns:a16="http://schemas.microsoft.com/office/drawing/2014/main" id="{75A89758-AF3A-D67A-8680-102DBABF3B90}"/>
              </a:ext>
            </a:extLst>
          </p:cNvPr>
          <p:cNvSpPr txBox="1"/>
          <p:nvPr/>
        </p:nvSpPr>
        <p:spPr>
          <a:xfrm>
            <a:off x="818381" y="-130463"/>
            <a:ext cx="9956323" cy="823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 DỤNG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BE13167-01D1-2885-2F66-2219EA9FA4DB}"/>
                  </a:ext>
                </a:extLst>
              </p:cNvPr>
              <p:cNvSpPr txBox="1"/>
              <p:nvPr/>
            </p:nvSpPr>
            <p:spPr>
              <a:xfrm>
                <a:off x="603170" y="693289"/>
                <a:ext cx="11047227" cy="12483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tập 3.</a:t>
                </a:r>
                <a:r>
                  <a: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biết khoảng cách giữa Trái Đất và Mặt Trời khoảng </a:t>
                </a:r>
                <a14:m>
                  <m:oMath xmlns:m="http://schemas.openxmlformats.org/officeDocument/2006/math">
                    <m: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50</m:t>
                    </m:r>
                    <m:r>
                      <a:rPr kumimoji="0" lang="en-US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00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00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𝑚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khoảng cách giữa Trái Đất và Mặt Trăng khoảng </a:t>
                </a:r>
                <a14:m>
                  <m:oMath xmlns:m="http://schemas.openxmlformats.org/officeDocument/2006/math">
                    <m: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84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00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𝑚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Hỏi khi xảy ra hiện tượng nhật thực toàn</a:t>
                </a:r>
                <a:r>
                  <a:rPr kumimoji="0" lang="en-US" sz="2400" b="0" i="0" u="none" strike="noStrike" kern="1200" cap="none" spc="0" normalizeH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phần </a:t>
                </a:r>
                <a:r>
                  <a: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 khoảng cách giữa Mặt Trời và Mặt Trăng là bao nhiêu ki-lô-mét?</a:t>
                </a: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BE13167-01D1-2885-2F66-2219EA9FA4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170" y="693289"/>
                <a:ext cx="11047227" cy="1248355"/>
              </a:xfrm>
              <a:prstGeom prst="rect">
                <a:avLst/>
              </a:prstGeom>
              <a:blipFill>
                <a:blip r:embed="rId2"/>
                <a:stretch>
                  <a:fillRect l="-883" t="-3902" r="-1490" b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4A7EE3CD-EEBE-1E58-1B17-A63F6BA00E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81" y="2247753"/>
            <a:ext cx="4961707" cy="1515129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33FD34E-8BB7-B2DA-D5F9-E065F7006F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5918" y="2618262"/>
            <a:ext cx="4287515" cy="81073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Left Arrow 23">
            <a:hlinkClick r:id="rId5" action="ppaction://hlinksldjump"/>
            <a:extLst>
              <a:ext uri="{FF2B5EF4-FFF2-40B4-BE49-F238E27FC236}">
                <a16:creationId xmlns:a16="http://schemas.microsoft.com/office/drawing/2014/main" id="{42A2C02A-E8A8-1B4F-5BEE-58E3668838CF}"/>
              </a:ext>
            </a:extLst>
          </p:cNvPr>
          <p:cNvSpPr/>
          <p:nvPr/>
        </p:nvSpPr>
        <p:spPr>
          <a:xfrm rot="10800000">
            <a:off x="10722356" y="111016"/>
            <a:ext cx="1153885" cy="613721"/>
          </a:xfrm>
          <a:prstGeom prst="lef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65264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ECDD95-9FDF-8E0F-2F27-036AA1D6B1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3">
            <a:extLst>
              <a:ext uri="{FF2B5EF4-FFF2-40B4-BE49-F238E27FC236}">
                <a16:creationId xmlns:a16="http://schemas.microsoft.com/office/drawing/2014/main" id="{30D98B21-FBA8-466C-E4D4-1454C608AF48}"/>
              </a:ext>
            </a:extLst>
          </p:cNvPr>
          <p:cNvSpPr txBox="1"/>
          <p:nvPr/>
        </p:nvSpPr>
        <p:spPr>
          <a:xfrm>
            <a:off x="818381" y="-130463"/>
            <a:ext cx="9956323" cy="823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 DỤNG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4319283-3A55-88EB-555E-F12AC9D1A127}"/>
                  </a:ext>
                </a:extLst>
              </p:cNvPr>
              <p:cNvSpPr txBox="1"/>
              <p:nvPr/>
            </p:nvSpPr>
            <p:spPr>
              <a:xfrm>
                <a:off x="603170" y="693289"/>
                <a:ext cx="11047227" cy="12483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tập 3.</a:t>
                </a:r>
                <a:r>
                  <a: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biết khoảng cách giữa Trái Đất và Mặt Trời khoảng </a:t>
                </a:r>
                <a14:m>
                  <m:oMath xmlns:m="http://schemas.openxmlformats.org/officeDocument/2006/math">
                    <m: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5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000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00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𝑚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khoảng cách giữa Trái Đất và Mặt Trăng khoảng </a:t>
                </a:r>
                <a14:m>
                  <m:oMath xmlns:m="http://schemas.openxmlformats.org/officeDocument/2006/math">
                    <m: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84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00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𝑚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Hỏi khi xảy ra hiện tượng nhật thực toàn</a:t>
                </a:r>
                <a:r>
                  <a:rPr kumimoji="0" lang="en-US" sz="2400" b="0" i="0" u="none" strike="noStrike" kern="1200" cap="none" spc="0" normalizeH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phần </a:t>
                </a:r>
                <a:r>
                  <a: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 khoảng cách giữa Mặt Trời và Mặt Trăng là bao nhiêu ki-lô-mét?</a:t>
                </a: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4319283-3A55-88EB-555E-F12AC9D1A1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170" y="693289"/>
                <a:ext cx="11047227" cy="1248355"/>
              </a:xfrm>
              <a:prstGeom prst="rect">
                <a:avLst/>
              </a:prstGeom>
              <a:blipFill>
                <a:blip r:embed="rId2"/>
                <a:stretch>
                  <a:fillRect l="-883" t="-3902" r="-1490" b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500D1BB4-3BE9-69CA-90A3-BEE67B199A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81" y="2247753"/>
            <a:ext cx="4961707" cy="1515129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AF1BD35-6CB2-9BF1-2988-DD9F081003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5918" y="2618262"/>
            <a:ext cx="4287515" cy="81073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BAD835A-2675-E1CA-DB21-2ECD2400526D}"/>
                  </a:ext>
                </a:extLst>
              </p:cNvPr>
              <p:cNvSpPr txBox="1"/>
              <p:nvPr/>
            </p:nvSpPr>
            <p:spPr>
              <a:xfrm>
                <a:off x="989928" y="4272031"/>
                <a:ext cx="10273710" cy="18261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 xảy ra hiện tượng nhật thực toàn phần thì Trái Đất, Mặt Trăng, Mặt Trời thẳng hàng.</a:t>
                </a:r>
                <a:endPara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</a:pPr>
                <a:r>
                  <a:rPr lang="en-US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oảng cách giữa Mặt Trời và Mặt Trăng là:</a:t>
                </a:r>
                <a:endPara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50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00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00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84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00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49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616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00</m:t>
                      </m:r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BAD835A-2675-E1CA-DB21-2ECD240052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928" y="4272031"/>
                <a:ext cx="10273710" cy="1826141"/>
              </a:xfrm>
              <a:prstGeom prst="rect">
                <a:avLst/>
              </a:prstGeom>
              <a:blipFill>
                <a:blip r:embed="rId5"/>
                <a:stretch>
                  <a:fillRect l="-890" t="-2676" r="-1305" b="-4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2792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3">
            <a:extLst>
              <a:ext uri="{FF2B5EF4-FFF2-40B4-BE49-F238E27FC236}">
                <a16:creationId xmlns:a16="http://schemas.microsoft.com/office/drawing/2014/main" id="{CEC7F828-B9A4-CD31-3957-61DEF5B125AF}"/>
              </a:ext>
            </a:extLst>
          </p:cNvPr>
          <p:cNvSpPr txBox="1"/>
          <p:nvPr/>
        </p:nvSpPr>
        <p:spPr>
          <a:xfrm>
            <a:off x="818380" y="151268"/>
            <a:ext cx="9956323" cy="7425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TÒI – MỞ RỘ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F95A000-215C-FD77-A67B-887181B99201}"/>
              </a:ext>
            </a:extLst>
          </p:cNvPr>
          <p:cNvSpPr txBox="1"/>
          <p:nvPr/>
        </p:nvSpPr>
        <p:spPr>
          <a:xfrm>
            <a:off x="3493262" y="1054421"/>
            <a:ext cx="5161639" cy="561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000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nào thì AM + MB = AB</a:t>
            </a:r>
            <a:endParaRPr lang="en-US" sz="3000" b="1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E47335B-6E88-C26E-E7B9-12DBD2E26FF8}"/>
              </a:ext>
            </a:extLst>
          </p:cNvPr>
          <p:cNvSpPr txBox="1"/>
          <p:nvPr/>
        </p:nvSpPr>
        <p:spPr>
          <a:xfrm>
            <a:off x="818380" y="2518021"/>
            <a:ext cx="11794166" cy="16578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Nếu M </a:t>
            </a:r>
            <a:r>
              <a:rPr lang="en-US" sz="2800" b="1" i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 giữa </a:t>
            </a:r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điểm A và B (tức là M thuộc đoạn thẳng AB)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 </a:t>
            </a:r>
            <a:r>
              <a:rPr lang="en-US" sz="2800" b="1" i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 + MB = AB</a:t>
            </a:r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Ngược lại, nếu MA + MB = AB thì điểm M nằm giữa hai điểm A và B.</a:t>
            </a:r>
            <a:endParaRPr lang="en-US" sz="2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1F1E9D0-D98A-71B4-7F99-39C2EC8305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8438" y="4394779"/>
            <a:ext cx="5276205" cy="157319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966EEFC-A643-A775-0CFC-A43927662373}"/>
              </a:ext>
            </a:extLst>
          </p:cNvPr>
          <p:cNvSpPr txBox="1"/>
          <p:nvPr/>
        </p:nvSpPr>
        <p:spPr>
          <a:xfrm>
            <a:off x="1661241" y="1631251"/>
            <a:ext cx="757570" cy="561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000" b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10" name="Graphic 9" descr="Bullseye with solid fill">
            <a:extLst>
              <a:ext uri="{FF2B5EF4-FFF2-40B4-BE49-F238E27FC236}">
                <a16:creationId xmlns:a16="http://schemas.microsoft.com/office/drawing/2014/main" id="{FBDC79AA-6363-50C1-9FB4-802C7B50B5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75883" y="1525360"/>
            <a:ext cx="773729" cy="773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37210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7B106B-BD2C-2903-A3D6-3C3745ECE9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3">
            <a:extLst>
              <a:ext uri="{FF2B5EF4-FFF2-40B4-BE49-F238E27FC236}">
                <a16:creationId xmlns:a16="http://schemas.microsoft.com/office/drawing/2014/main" id="{FB9AF751-EF00-0EB9-01DD-6D4C459E882D}"/>
              </a:ext>
            </a:extLst>
          </p:cNvPr>
          <p:cNvSpPr txBox="1"/>
          <p:nvPr/>
        </p:nvSpPr>
        <p:spPr>
          <a:xfrm>
            <a:off x="818380" y="151268"/>
            <a:ext cx="9956323" cy="7425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TÒI – MỞ RỘ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9EF2379-B2C9-1B06-0726-F1DD43A186CD}"/>
              </a:ext>
            </a:extLst>
          </p:cNvPr>
          <p:cNvSpPr txBox="1"/>
          <p:nvPr/>
        </p:nvSpPr>
        <p:spPr>
          <a:xfrm>
            <a:off x="3493262" y="1054421"/>
            <a:ext cx="5161639" cy="561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000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nào thì AM + MB = AB</a:t>
            </a:r>
            <a:endParaRPr lang="en-US" sz="3000" b="1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0B77DEF-6F2C-03F7-2D2F-B20DBF5A69F1}"/>
              </a:ext>
            </a:extLst>
          </p:cNvPr>
          <p:cNvSpPr txBox="1"/>
          <p:nvPr/>
        </p:nvSpPr>
        <p:spPr>
          <a:xfrm>
            <a:off x="541934" y="2247951"/>
            <a:ext cx="11794166" cy="20647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Nếu M </a:t>
            </a:r>
            <a:r>
              <a:rPr lang="en-US" sz="2800" b="1" i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 nằm giữa </a:t>
            </a:r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điểm A và B (tức là M không thuộc đoạn thẳng AB) thì </a:t>
            </a:r>
            <a:r>
              <a:rPr lang="en-US" sz="2800" b="1" i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 + MB &gt; AB.</a:t>
            </a:r>
            <a:endParaRPr lang="en-US" sz="2800" b="1" i="1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Ngược lại, nếu MA + MB 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gt; </a:t>
            </a:r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thì điểm M không nằm giữa hai điểm A và B.</a:t>
            </a:r>
            <a:endParaRPr lang="en-US" sz="2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26B0FF3-CB98-A581-2753-3D797FD091EE}"/>
              </a:ext>
            </a:extLst>
          </p:cNvPr>
          <p:cNvSpPr txBox="1"/>
          <p:nvPr/>
        </p:nvSpPr>
        <p:spPr>
          <a:xfrm>
            <a:off x="1661241" y="1631251"/>
            <a:ext cx="757570" cy="561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000" b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10" name="Graphic 9" descr="Bullseye with solid fill">
            <a:extLst>
              <a:ext uri="{FF2B5EF4-FFF2-40B4-BE49-F238E27FC236}">
                <a16:creationId xmlns:a16="http://schemas.microsoft.com/office/drawing/2014/main" id="{9D4508A7-53E8-0CD3-78C0-3D6AB2B32A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75883" y="1525360"/>
            <a:ext cx="773729" cy="77372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783D351-4366-8CA2-170F-7CC17BC5D0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0721" y="4235332"/>
            <a:ext cx="3748396" cy="247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13111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/>
          <p:cNvSpPr txBox="1"/>
          <p:nvPr/>
        </p:nvSpPr>
        <p:spPr>
          <a:xfrm>
            <a:off x="2526436" y="636712"/>
            <a:ext cx="7139129" cy="67563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5867"/>
              </a:lnSpc>
            </a:pPr>
            <a:r>
              <a:rPr lang="en-US" sz="36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36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844984" y="1626583"/>
            <a:ext cx="11148541" cy="250786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defTabSz="609630">
              <a:lnSpc>
                <a:spcPct val="150000"/>
              </a:lnSpc>
            </a:pP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nl-NL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ng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VN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09630">
              <a:lnSpc>
                <a:spcPct val="150000"/>
              </a:lnSpc>
            </a:pPr>
            <a:r>
              <a:rPr lang="nl-NL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Làm </a:t>
            </a:r>
            <a:r>
              <a:rPr lang="nl-NL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nl-NL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2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 </a:t>
            </a:r>
            <a:r>
              <a:rPr lang="nl-NL" sz="28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nl-NL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7, 88.</a:t>
            </a:r>
          </a:p>
          <a:p>
            <a:pPr defTabSz="609630">
              <a:lnSpc>
                <a:spcPct val="150000"/>
              </a:lnSpc>
            </a:pPr>
            <a:r>
              <a:rPr lang="nl-NL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nhóm </a:t>
            </a:r>
            <a:r>
              <a:rPr lang="nl-NL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hiểu phần Tìm tòi – mở rộng: Khi nào thì AM + MB = AB</a:t>
            </a:r>
          </a:p>
          <a:p>
            <a:pPr defTabSz="609630">
              <a:lnSpc>
                <a:spcPct val="150000"/>
              </a:lnSpc>
            </a:pPr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ác nhóm </a:t>
            </a:r>
            <a:r>
              <a:rPr lang="nl-NL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một số hình ảnh thực tế về Trung điểm của đoạn thẳng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1408296" y="295492"/>
            <a:ext cx="8530577" cy="60272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4694"/>
              </a:lnSpc>
            </a:pPr>
            <a:r>
              <a:rPr lang="en-US" sz="426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4267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C56F3CB-2D53-9847-A961-5B8F2E40A92F}"/>
              </a:ext>
            </a:extLst>
          </p:cNvPr>
          <p:cNvSpPr txBox="1"/>
          <p:nvPr/>
        </p:nvSpPr>
        <p:spPr>
          <a:xfrm>
            <a:off x="711200" y="1207565"/>
            <a:ext cx="9746821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630">
              <a:lnSpc>
                <a:spcPct val="150000"/>
              </a:lnSpc>
            </a:pPr>
            <a:r>
              <a:rPr lang="en-VN" sz="2933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sz="2933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i nào thì AM + MB = AB </a:t>
            </a:r>
            <a:endParaRPr lang="en-VN" sz="2933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4D69514-3D27-AF47-BD62-A0EB65AF7D5B}"/>
              </a:ext>
            </a:extLst>
          </p:cNvPr>
          <p:cNvSpPr txBox="1"/>
          <p:nvPr/>
        </p:nvSpPr>
        <p:spPr>
          <a:xfrm>
            <a:off x="711200" y="2436298"/>
            <a:ext cx="10244728" cy="5436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630"/>
            <a:r>
              <a:rPr lang="en-VN" sz="2933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VN" sz="2933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933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một số hình ảnh về trung điểm của đoạn thẳng trong thực tế</a:t>
            </a:r>
            <a:endParaRPr lang="en-VN" sz="2933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9631877-D4B0-5F19-B441-4E8FBDDC68E6}"/>
              </a:ext>
            </a:extLst>
          </p:cNvPr>
          <p:cNvSpPr txBox="1"/>
          <p:nvPr/>
        </p:nvSpPr>
        <p:spPr>
          <a:xfrm>
            <a:off x="711199" y="3429000"/>
            <a:ext cx="9746821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630">
              <a:lnSpc>
                <a:spcPct val="150000"/>
              </a:lnSpc>
            </a:pPr>
            <a:r>
              <a:rPr lang="en-US" sz="2933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VN" sz="2933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933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ản phẩm trình bày trên Power Point </a:t>
            </a:r>
            <a:endParaRPr lang="en-VN" sz="2933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20">
            <a:extLst>
              <a:ext uri="{FF2B5EF4-FFF2-40B4-BE49-F238E27FC236}">
                <a16:creationId xmlns:a16="http://schemas.microsoft.com/office/drawing/2014/main" id="{023CA9D5-0DD5-236F-40D8-914060EBDD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170280" y="142924"/>
            <a:ext cx="1776222" cy="1828800"/>
          </a:xfrm>
          <a:prstGeom prst="rect">
            <a:avLst/>
          </a:prstGeom>
        </p:spPr>
      </p:pic>
      <p:pic>
        <p:nvPicPr>
          <p:cNvPr id="50" name="Picture 8">
            <a:extLst>
              <a:ext uri="{FF2B5EF4-FFF2-40B4-BE49-F238E27FC236}">
                <a16:creationId xmlns:a16="http://schemas.microsoft.com/office/drawing/2014/main" id="{F18A7A19-E8CD-630B-2956-66FB3D74579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" y="383608"/>
            <a:ext cx="12191999" cy="277171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66E24A6-6B41-9002-EE56-0C671E10D9DF}"/>
              </a:ext>
            </a:extLst>
          </p:cNvPr>
          <p:cNvSpPr/>
          <p:nvPr/>
        </p:nvSpPr>
        <p:spPr>
          <a:xfrm>
            <a:off x="6446" y="2350248"/>
            <a:ext cx="12191999" cy="4423291"/>
          </a:xfrm>
          <a:custGeom>
            <a:avLst/>
            <a:gdLst>
              <a:gd name="connsiteX0" fmla="*/ 0 w 12191999"/>
              <a:gd name="connsiteY0" fmla="*/ 0 h 3314700"/>
              <a:gd name="connsiteX1" fmla="*/ 12191999 w 12191999"/>
              <a:gd name="connsiteY1" fmla="*/ 0 h 3314700"/>
              <a:gd name="connsiteX2" fmla="*/ 12191999 w 12191999"/>
              <a:gd name="connsiteY2" fmla="*/ 3314700 h 3314700"/>
              <a:gd name="connsiteX3" fmla="*/ 0 w 12191999"/>
              <a:gd name="connsiteY3" fmla="*/ 3314700 h 3314700"/>
              <a:gd name="connsiteX4" fmla="*/ 0 w 12191999"/>
              <a:gd name="connsiteY4" fmla="*/ 0 h 33147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12191999 w 12191999"/>
              <a:gd name="connsiteY2" fmla="*/ 558800 h 3873500"/>
              <a:gd name="connsiteX3" fmla="*/ 12191999 w 12191999"/>
              <a:gd name="connsiteY3" fmla="*/ 3873500 h 3873500"/>
              <a:gd name="connsiteX4" fmla="*/ 0 w 12191999"/>
              <a:gd name="connsiteY4" fmla="*/ 3873500 h 3873500"/>
              <a:gd name="connsiteX5" fmla="*/ 0 w 12191999"/>
              <a:gd name="connsiteY5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12191999 w 12191999"/>
              <a:gd name="connsiteY3" fmla="*/ 558800 h 3873500"/>
              <a:gd name="connsiteX4" fmla="*/ 12191999 w 12191999"/>
              <a:gd name="connsiteY4" fmla="*/ 3873500 h 3873500"/>
              <a:gd name="connsiteX5" fmla="*/ 0 w 12191999"/>
              <a:gd name="connsiteY5" fmla="*/ 3873500 h 3873500"/>
              <a:gd name="connsiteX6" fmla="*/ 0 w 12191999"/>
              <a:gd name="connsiteY6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12191999 w 12191999"/>
              <a:gd name="connsiteY4" fmla="*/ 558800 h 3873500"/>
              <a:gd name="connsiteX5" fmla="*/ 12191999 w 12191999"/>
              <a:gd name="connsiteY5" fmla="*/ 3873500 h 3873500"/>
              <a:gd name="connsiteX6" fmla="*/ 0 w 12191999"/>
              <a:gd name="connsiteY6" fmla="*/ 3873500 h 3873500"/>
              <a:gd name="connsiteX7" fmla="*/ 0 w 12191999"/>
              <a:gd name="connsiteY7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12191999 w 12191999"/>
              <a:gd name="connsiteY5" fmla="*/ 558800 h 3873500"/>
              <a:gd name="connsiteX6" fmla="*/ 12191999 w 12191999"/>
              <a:gd name="connsiteY6" fmla="*/ 3873500 h 3873500"/>
              <a:gd name="connsiteX7" fmla="*/ 0 w 12191999"/>
              <a:gd name="connsiteY7" fmla="*/ 3873500 h 3873500"/>
              <a:gd name="connsiteX8" fmla="*/ 0 w 12191999"/>
              <a:gd name="connsiteY8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12191999 w 12191999"/>
              <a:gd name="connsiteY6" fmla="*/ 558800 h 3873500"/>
              <a:gd name="connsiteX7" fmla="*/ 12191999 w 12191999"/>
              <a:gd name="connsiteY7" fmla="*/ 3873500 h 3873500"/>
              <a:gd name="connsiteX8" fmla="*/ 0 w 12191999"/>
              <a:gd name="connsiteY8" fmla="*/ 3873500 h 3873500"/>
              <a:gd name="connsiteX9" fmla="*/ 0 w 12191999"/>
              <a:gd name="connsiteY9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2191999 w 12191999"/>
              <a:gd name="connsiteY7" fmla="*/ 558800 h 3873500"/>
              <a:gd name="connsiteX8" fmla="*/ 12191999 w 12191999"/>
              <a:gd name="connsiteY8" fmla="*/ 3873500 h 3873500"/>
              <a:gd name="connsiteX9" fmla="*/ 0 w 12191999"/>
              <a:gd name="connsiteY9" fmla="*/ 3873500 h 3873500"/>
              <a:gd name="connsiteX10" fmla="*/ 0 w 12191999"/>
              <a:gd name="connsiteY10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1557000 w 12191999"/>
              <a:gd name="connsiteY7" fmla="*/ 774700 h 3873500"/>
              <a:gd name="connsiteX8" fmla="*/ 12191999 w 12191999"/>
              <a:gd name="connsiteY8" fmla="*/ 558800 h 3873500"/>
              <a:gd name="connsiteX9" fmla="*/ 12191999 w 12191999"/>
              <a:gd name="connsiteY9" fmla="*/ 3873500 h 3873500"/>
              <a:gd name="connsiteX10" fmla="*/ 0 w 12191999"/>
              <a:gd name="connsiteY10" fmla="*/ 3873500 h 3873500"/>
              <a:gd name="connsiteX11" fmla="*/ 0 w 12191999"/>
              <a:gd name="connsiteY11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143500 w 12191999"/>
              <a:gd name="connsiteY4" fmla="*/ 647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88900 h 3403600"/>
              <a:gd name="connsiteX1" fmla="*/ 1117600 w 12191999"/>
              <a:gd name="connsiteY1" fmla="*/ 87562 h 3403600"/>
              <a:gd name="connsiteX2" fmla="*/ 2755900 w 12191999"/>
              <a:gd name="connsiteY2" fmla="*/ 381000 h 3403600"/>
              <a:gd name="connsiteX3" fmla="*/ 4165600 w 12191999"/>
              <a:gd name="connsiteY3" fmla="*/ 0 h 3403600"/>
              <a:gd name="connsiteX4" fmla="*/ 5143500 w 12191999"/>
              <a:gd name="connsiteY4" fmla="*/ 177800 h 3403600"/>
              <a:gd name="connsiteX5" fmla="*/ 5969000 w 12191999"/>
              <a:gd name="connsiteY5" fmla="*/ 25400 h 3403600"/>
              <a:gd name="connsiteX6" fmla="*/ 7137400 w 12191999"/>
              <a:gd name="connsiteY6" fmla="*/ 63500 h 3403600"/>
              <a:gd name="connsiteX7" fmla="*/ 9690100 w 12191999"/>
              <a:gd name="connsiteY7" fmla="*/ 317500 h 3403600"/>
              <a:gd name="connsiteX8" fmla="*/ 11557000 w 12191999"/>
              <a:gd name="connsiteY8" fmla="*/ 304800 h 3403600"/>
              <a:gd name="connsiteX9" fmla="*/ 12191999 w 12191999"/>
              <a:gd name="connsiteY9" fmla="*/ 88900 h 3403600"/>
              <a:gd name="connsiteX10" fmla="*/ 12191999 w 12191999"/>
              <a:gd name="connsiteY10" fmla="*/ 3403600 h 3403600"/>
              <a:gd name="connsiteX11" fmla="*/ 0 w 12191999"/>
              <a:gd name="connsiteY11" fmla="*/ 3403600 h 3403600"/>
              <a:gd name="connsiteX12" fmla="*/ 0 w 12191999"/>
              <a:gd name="connsiteY12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1557000 w 12191999"/>
              <a:gd name="connsiteY9" fmla="*/ 304800 h 3403600"/>
              <a:gd name="connsiteX10" fmla="*/ 12191999 w 12191999"/>
              <a:gd name="connsiteY10" fmla="*/ 88900 h 3403600"/>
              <a:gd name="connsiteX11" fmla="*/ 12191999 w 12191999"/>
              <a:gd name="connsiteY11" fmla="*/ 3403600 h 3403600"/>
              <a:gd name="connsiteX12" fmla="*/ 0 w 12191999"/>
              <a:gd name="connsiteY12" fmla="*/ 3403600 h 3403600"/>
              <a:gd name="connsiteX13" fmla="*/ 0 w 12191999"/>
              <a:gd name="connsiteY13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198100 w 12191999"/>
              <a:gd name="connsiteY9" fmla="*/ 238012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2191999 w 12191999"/>
              <a:gd name="connsiteY11" fmla="*/ 152423 h 3467123"/>
              <a:gd name="connsiteX12" fmla="*/ 12191999 w 12191999"/>
              <a:gd name="connsiteY12" fmla="*/ 3467123 h 3467123"/>
              <a:gd name="connsiteX13" fmla="*/ 0 w 12191999"/>
              <a:gd name="connsiteY13" fmla="*/ 3467123 h 3467123"/>
              <a:gd name="connsiteX14" fmla="*/ 0 w 12191999"/>
              <a:gd name="connsiteY14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371600 w 12191999"/>
              <a:gd name="connsiteY2" fmla="*/ 121221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2191999" h="3467123">
                <a:moveTo>
                  <a:pt x="0" y="152423"/>
                </a:moveTo>
                <a:cubicBezTo>
                  <a:pt x="93133" y="152353"/>
                  <a:pt x="237067" y="351377"/>
                  <a:pt x="330200" y="351307"/>
                </a:cubicBezTo>
                <a:lnTo>
                  <a:pt x="1371600" y="121221"/>
                </a:lnTo>
                <a:cubicBezTo>
                  <a:pt x="1905000" y="155088"/>
                  <a:pt x="2222500" y="410656"/>
                  <a:pt x="2755900" y="444523"/>
                </a:cubicBezTo>
                <a:cubicBezTo>
                  <a:pt x="3213100" y="427590"/>
                  <a:pt x="3708400" y="80456"/>
                  <a:pt x="4165600" y="63523"/>
                </a:cubicBezTo>
                <a:cubicBezTo>
                  <a:pt x="4470400" y="67756"/>
                  <a:pt x="4838700" y="237090"/>
                  <a:pt x="5143500" y="241323"/>
                </a:cubicBezTo>
                <a:cubicBezTo>
                  <a:pt x="5444067" y="296356"/>
                  <a:pt x="5693833" y="150306"/>
                  <a:pt x="5969000" y="88923"/>
                </a:cubicBezTo>
                <a:cubicBezTo>
                  <a:pt x="6244167" y="27540"/>
                  <a:pt x="6555317" y="278460"/>
                  <a:pt x="7175500" y="276343"/>
                </a:cubicBezTo>
                <a:cubicBezTo>
                  <a:pt x="7552267" y="272110"/>
                  <a:pt x="8373533" y="136389"/>
                  <a:pt x="8750300" y="132156"/>
                </a:cubicBezTo>
                <a:cubicBezTo>
                  <a:pt x="9321800" y="171196"/>
                  <a:pt x="9886950" y="303652"/>
                  <a:pt x="10198100" y="301535"/>
                </a:cubicBezTo>
                <a:cubicBezTo>
                  <a:pt x="10509250" y="299418"/>
                  <a:pt x="10847917" y="33182"/>
                  <a:pt x="11125200" y="0"/>
                </a:cubicBezTo>
                <a:cubicBezTo>
                  <a:pt x="11370733" y="34147"/>
                  <a:pt x="11603567" y="267387"/>
                  <a:pt x="11849100" y="301534"/>
                </a:cubicBezTo>
                <a:lnTo>
                  <a:pt x="12191999" y="152423"/>
                </a:lnTo>
                <a:lnTo>
                  <a:pt x="12191999" y="3467123"/>
                </a:lnTo>
                <a:lnTo>
                  <a:pt x="0" y="3467123"/>
                </a:lnTo>
                <a:lnTo>
                  <a:pt x="0" y="152423"/>
                </a:lnTo>
                <a:close/>
              </a:path>
            </a:pathLst>
          </a:custGeom>
          <a:solidFill>
            <a:srgbClr val="FFEEA6"/>
          </a:solidFill>
          <a:ln>
            <a:solidFill>
              <a:srgbClr val="FFEE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" name="Tieng-song-bien-nhe-nhang-www_tiengdong_com (mp3cut.net)">
            <a:hlinkClick r:id="" action="ppaction://media"/>
            <a:extLst>
              <a:ext uri="{FF2B5EF4-FFF2-40B4-BE49-F238E27FC236}">
                <a16:creationId xmlns:a16="http://schemas.microsoft.com/office/drawing/2014/main" id="{5E82A2CC-288C-598B-6120-AB854F0D98B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321456" y="-587565"/>
            <a:ext cx="487363" cy="487363"/>
          </a:xfrm>
          <a:prstGeom prst="rect">
            <a:avLst/>
          </a:prstGeom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20AE71EA-CB1F-08EF-8C17-999003364EBD}"/>
              </a:ext>
            </a:extLst>
          </p:cNvPr>
          <p:cNvGrpSpPr/>
          <p:nvPr/>
        </p:nvGrpSpPr>
        <p:grpSpPr>
          <a:xfrm flipH="1">
            <a:off x="12573012" y="166425"/>
            <a:ext cx="6418659" cy="1940071"/>
            <a:chOff x="11265112" y="208348"/>
            <a:chExt cx="6418659" cy="1940071"/>
          </a:xfrm>
        </p:grpSpPr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22E06263-E085-7812-D402-175515A11E1F}"/>
                </a:ext>
              </a:extLst>
            </p:cNvPr>
            <p:cNvGrpSpPr/>
            <p:nvPr/>
          </p:nvGrpSpPr>
          <p:grpSpPr>
            <a:xfrm>
              <a:off x="13181693" y="208348"/>
              <a:ext cx="4502078" cy="1940071"/>
              <a:chOff x="2844902" y="822114"/>
              <a:chExt cx="4502078" cy="1940071"/>
            </a:xfrm>
          </p:grpSpPr>
          <p:pic>
            <p:nvPicPr>
              <p:cNvPr id="55" name="Picture 22">
                <a:extLst>
                  <a:ext uri="{FF2B5EF4-FFF2-40B4-BE49-F238E27FC236}">
                    <a16:creationId xmlns:a16="http://schemas.microsoft.com/office/drawing/2014/main" id="{F300F0C1-5B07-A232-C161-AC3C342C72A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0"/>
                  </a:ext>
                </a:extLst>
              </a:blip>
              <a:srcRect/>
              <a:stretch>
                <a:fillRect/>
              </a:stretch>
            </p:blipFill>
            <p:spPr>
              <a:xfrm rot="1174335">
                <a:off x="5797314" y="1652060"/>
                <a:ext cx="1549666" cy="1110125"/>
              </a:xfrm>
              <a:prstGeom prst="rect">
                <a:avLst/>
              </a:prstGeom>
            </p:spPr>
          </p:pic>
          <p:pic>
            <p:nvPicPr>
              <p:cNvPr id="56" name="Picture 22">
                <a:extLst>
                  <a:ext uri="{FF2B5EF4-FFF2-40B4-BE49-F238E27FC236}">
                    <a16:creationId xmlns:a16="http://schemas.microsoft.com/office/drawing/2014/main" id="{73355E02-477E-4D94-50DD-A9259DA812D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0"/>
                  </a:ext>
                </a:extLst>
              </a:blip>
              <a:srcRect/>
              <a:stretch>
                <a:fillRect/>
              </a:stretch>
            </p:blipFill>
            <p:spPr>
              <a:xfrm rot="1174335">
                <a:off x="2844902" y="822114"/>
                <a:ext cx="903147" cy="633894"/>
              </a:xfrm>
              <a:prstGeom prst="rect">
                <a:avLst/>
              </a:prstGeom>
            </p:spPr>
          </p:pic>
        </p:grpSp>
        <p:pic>
          <p:nvPicPr>
            <p:cNvPr id="54" name="Picture 22">
              <a:extLst>
                <a:ext uri="{FF2B5EF4-FFF2-40B4-BE49-F238E27FC236}">
                  <a16:creationId xmlns:a16="http://schemas.microsoft.com/office/drawing/2014/main" id="{D7CF5151-5D60-9BDA-AF7D-98F145387B7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rcRect/>
            <a:stretch>
              <a:fillRect/>
            </a:stretch>
          </p:blipFill>
          <p:spPr>
            <a:xfrm rot="1174335">
              <a:off x="11265112" y="1208958"/>
              <a:ext cx="1095353" cy="768798"/>
            </a:xfrm>
            <a:prstGeom prst="rect">
              <a:avLst/>
            </a:prstGeom>
          </p:spPr>
        </p:pic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F353B625-6247-C32F-7D03-7DA9134EB4AC}"/>
              </a:ext>
            </a:extLst>
          </p:cNvPr>
          <p:cNvGrpSpPr/>
          <p:nvPr/>
        </p:nvGrpSpPr>
        <p:grpSpPr>
          <a:xfrm>
            <a:off x="-4275504" y="539396"/>
            <a:ext cx="4184823" cy="1353701"/>
            <a:chOff x="1132596" y="240919"/>
            <a:chExt cx="4184823" cy="1353701"/>
          </a:xfrm>
        </p:grpSpPr>
        <p:pic>
          <p:nvPicPr>
            <p:cNvPr id="58" name="Picture 22">
              <a:extLst>
                <a:ext uri="{FF2B5EF4-FFF2-40B4-BE49-F238E27FC236}">
                  <a16:creationId xmlns:a16="http://schemas.microsoft.com/office/drawing/2014/main" id="{FABA9242-DA35-264E-087F-C156816E836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rcRect/>
            <a:stretch>
              <a:fillRect/>
            </a:stretch>
          </p:blipFill>
          <p:spPr>
            <a:xfrm rot="1174335">
              <a:off x="1132596" y="484495"/>
              <a:ext cx="1549666" cy="1110125"/>
            </a:xfrm>
            <a:prstGeom prst="rect">
              <a:avLst/>
            </a:prstGeom>
          </p:spPr>
        </p:pic>
        <p:pic>
          <p:nvPicPr>
            <p:cNvPr id="59" name="Picture 22">
              <a:extLst>
                <a:ext uri="{FF2B5EF4-FFF2-40B4-BE49-F238E27FC236}">
                  <a16:creationId xmlns:a16="http://schemas.microsoft.com/office/drawing/2014/main" id="{821AA6BD-B7B9-8D6B-A2B5-6C0E4810D29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rcRect/>
            <a:stretch>
              <a:fillRect/>
            </a:stretch>
          </p:blipFill>
          <p:spPr>
            <a:xfrm rot="1174335">
              <a:off x="4222066" y="240919"/>
              <a:ext cx="1095353" cy="768798"/>
            </a:xfrm>
            <a:prstGeom prst="rect">
              <a:avLst/>
            </a:prstGeom>
          </p:spPr>
        </p:pic>
      </p:grpSp>
      <p:pic>
        <p:nvPicPr>
          <p:cNvPr id="121" name="Cau1">
            <a:extLst>
              <a:ext uri="{FF2B5EF4-FFF2-40B4-BE49-F238E27FC236}">
                <a16:creationId xmlns:a16="http://schemas.microsoft.com/office/drawing/2014/main" id="{0FD225F6-AC63-665C-08CB-E2C239103C8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68420" y="3098853"/>
            <a:ext cx="1519936" cy="1463040"/>
          </a:xfrm>
          <a:prstGeom prst="rect">
            <a:avLst/>
          </a:prstGeom>
        </p:spPr>
      </p:pic>
      <p:pic>
        <p:nvPicPr>
          <p:cNvPr id="122" name="Cau2">
            <a:extLst>
              <a:ext uri="{FF2B5EF4-FFF2-40B4-BE49-F238E27FC236}">
                <a16:creationId xmlns:a16="http://schemas.microsoft.com/office/drawing/2014/main" id="{ABFE73D6-3E21-E598-13A0-E98BE04C3A9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929906" y="4129268"/>
            <a:ext cx="1427018" cy="1371600"/>
          </a:xfrm>
          <a:prstGeom prst="rect">
            <a:avLst/>
          </a:prstGeom>
        </p:spPr>
      </p:pic>
      <p:pic>
        <p:nvPicPr>
          <p:cNvPr id="128" name="Cau4">
            <a:extLst>
              <a:ext uri="{FF2B5EF4-FFF2-40B4-BE49-F238E27FC236}">
                <a16:creationId xmlns:a16="http://schemas.microsoft.com/office/drawing/2014/main" id="{60EEC060-6B3E-09C2-E1A7-A3EFD362C8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313522" y="4193927"/>
            <a:ext cx="1255885" cy="1188823"/>
          </a:xfrm>
          <a:prstGeom prst="rect">
            <a:avLst/>
          </a:prstGeom>
        </p:spPr>
      </p:pic>
      <p:pic>
        <p:nvPicPr>
          <p:cNvPr id="130" name="Cau3">
            <a:extLst>
              <a:ext uri="{FF2B5EF4-FFF2-40B4-BE49-F238E27FC236}">
                <a16:creationId xmlns:a16="http://schemas.microsoft.com/office/drawing/2014/main" id="{60417259-B179-A5A6-BAE0-5EF348E4A13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638305" y="2852519"/>
            <a:ext cx="1743607" cy="1097375"/>
          </a:xfrm>
          <a:prstGeom prst="rect">
            <a:avLst/>
          </a:prstGeom>
        </p:spPr>
      </p:pic>
      <p:sp>
        <p:nvSpPr>
          <p:cNvPr id="24" name="Left Arrow 23"/>
          <p:cNvSpPr/>
          <p:nvPr/>
        </p:nvSpPr>
        <p:spPr>
          <a:xfrm rot="10800000">
            <a:off x="10760420" y="429250"/>
            <a:ext cx="1153885" cy="61372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hlinkClick r:id="rId15" action="ppaction://hlinksldjump"/>
            <a:extLst>
              <a:ext uri="{FF2B5EF4-FFF2-40B4-BE49-F238E27FC236}">
                <a16:creationId xmlns:a16="http://schemas.microsoft.com/office/drawing/2014/main" id="{9AB7AA73-8386-63E7-5CE9-4350F9027A4B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332" y="4307483"/>
            <a:ext cx="1960807" cy="587393"/>
          </a:xfrm>
          <a:prstGeom prst="rect">
            <a:avLst/>
          </a:prstGeom>
        </p:spPr>
      </p:pic>
      <p:pic>
        <p:nvPicPr>
          <p:cNvPr id="4" name="Picture 3">
            <a:hlinkClick r:id="rId17" action="ppaction://hlinksldjump"/>
            <a:extLst>
              <a:ext uri="{FF2B5EF4-FFF2-40B4-BE49-F238E27FC236}">
                <a16:creationId xmlns:a16="http://schemas.microsoft.com/office/drawing/2014/main" id="{7C155B50-438B-580A-DA57-CEAA6762446A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9706" y="3812773"/>
            <a:ext cx="1960807" cy="587393"/>
          </a:xfrm>
          <a:prstGeom prst="rect">
            <a:avLst/>
          </a:prstGeom>
        </p:spPr>
      </p:pic>
      <p:pic>
        <p:nvPicPr>
          <p:cNvPr id="6" name="Picture 5">
            <a:hlinkClick r:id="rId18" action="ppaction://hlinksldjump"/>
            <a:extLst>
              <a:ext uri="{FF2B5EF4-FFF2-40B4-BE49-F238E27FC236}">
                <a16:creationId xmlns:a16="http://schemas.microsoft.com/office/drawing/2014/main" id="{F3232409-1DC8-0AC7-E442-B3AB0A3A39D3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4733" y="5375093"/>
            <a:ext cx="1960807" cy="587393"/>
          </a:xfrm>
          <a:prstGeom prst="rect">
            <a:avLst/>
          </a:prstGeom>
        </p:spPr>
      </p:pic>
      <p:pic>
        <p:nvPicPr>
          <p:cNvPr id="7" name="Picture 6">
            <a:hlinkClick r:id="rId19" action="ppaction://hlinksldjump"/>
            <a:extLst>
              <a:ext uri="{FF2B5EF4-FFF2-40B4-BE49-F238E27FC236}">
                <a16:creationId xmlns:a16="http://schemas.microsoft.com/office/drawing/2014/main" id="{F91FA7B5-F925-2DDC-8252-71CBE3F080EE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3920" y="5269423"/>
            <a:ext cx="1960807" cy="587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69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515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9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9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5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5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1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0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8">
            <a:extLst>
              <a:ext uri="{FF2B5EF4-FFF2-40B4-BE49-F238E27FC236}">
                <a16:creationId xmlns:a16="http://schemas.microsoft.com/office/drawing/2014/main" id="{F18A7A19-E8CD-630B-2956-66FB3D745795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" y="383608"/>
            <a:ext cx="12191999" cy="277171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66E24A6-6B41-9002-EE56-0C671E10D9D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1" y="2434709"/>
            <a:ext cx="12191999" cy="4423291"/>
          </a:xfrm>
          <a:custGeom>
            <a:avLst/>
            <a:gdLst>
              <a:gd name="connsiteX0" fmla="*/ 0 w 12191999"/>
              <a:gd name="connsiteY0" fmla="*/ 0 h 3314700"/>
              <a:gd name="connsiteX1" fmla="*/ 12191999 w 12191999"/>
              <a:gd name="connsiteY1" fmla="*/ 0 h 3314700"/>
              <a:gd name="connsiteX2" fmla="*/ 12191999 w 12191999"/>
              <a:gd name="connsiteY2" fmla="*/ 3314700 h 3314700"/>
              <a:gd name="connsiteX3" fmla="*/ 0 w 12191999"/>
              <a:gd name="connsiteY3" fmla="*/ 3314700 h 3314700"/>
              <a:gd name="connsiteX4" fmla="*/ 0 w 12191999"/>
              <a:gd name="connsiteY4" fmla="*/ 0 h 33147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12191999 w 12191999"/>
              <a:gd name="connsiteY2" fmla="*/ 558800 h 3873500"/>
              <a:gd name="connsiteX3" fmla="*/ 12191999 w 12191999"/>
              <a:gd name="connsiteY3" fmla="*/ 3873500 h 3873500"/>
              <a:gd name="connsiteX4" fmla="*/ 0 w 12191999"/>
              <a:gd name="connsiteY4" fmla="*/ 3873500 h 3873500"/>
              <a:gd name="connsiteX5" fmla="*/ 0 w 12191999"/>
              <a:gd name="connsiteY5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12191999 w 12191999"/>
              <a:gd name="connsiteY3" fmla="*/ 558800 h 3873500"/>
              <a:gd name="connsiteX4" fmla="*/ 12191999 w 12191999"/>
              <a:gd name="connsiteY4" fmla="*/ 3873500 h 3873500"/>
              <a:gd name="connsiteX5" fmla="*/ 0 w 12191999"/>
              <a:gd name="connsiteY5" fmla="*/ 3873500 h 3873500"/>
              <a:gd name="connsiteX6" fmla="*/ 0 w 12191999"/>
              <a:gd name="connsiteY6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12191999 w 12191999"/>
              <a:gd name="connsiteY4" fmla="*/ 558800 h 3873500"/>
              <a:gd name="connsiteX5" fmla="*/ 12191999 w 12191999"/>
              <a:gd name="connsiteY5" fmla="*/ 3873500 h 3873500"/>
              <a:gd name="connsiteX6" fmla="*/ 0 w 12191999"/>
              <a:gd name="connsiteY6" fmla="*/ 3873500 h 3873500"/>
              <a:gd name="connsiteX7" fmla="*/ 0 w 12191999"/>
              <a:gd name="connsiteY7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12191999 w 12191999"/>
              <a:gd name="connsiteY5" fmla="*/ 558800 h 3873500"/>
              <a:gd name="connsiteX6" fmla="*/ 12191999 w 12191999"/>
              <a:gd name="connsiteY6" fmla="*/ 3873500 h 3873500"/>
              <a:gd name="connsiteX7" fmla="*/ 0 w 12191999"/>
              <a:gd name="connsiteY7" fmla="*/ 3873500 h 3873500"/>
              <a:gd name="connsiteX8" fmla="*/ 0 w 12191999"/>
              <a:gd name="connsiteY8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12191999 w 12191999"/>
              <a:gd name="connsiteY6" fmla="*/ 558800 h 3873500"/>
              <a:gd name="connsiteX7" fmla="*/ 12191999 w 12191999"/>
              <a:gd name="connsiteY7" fmla="*/ 3873500 h 3873500"/>
              <a:gd name="connsiteX8" fmla="*/ 0 w 12191999"/>
              <a:gd name="connsiteY8" fmla="*/ 3873500 h 3873500"/>
              <a:gd name="connsiteX9" fmla="*/ 0 w 12191999"/>
              <a:gd name="connsiteY9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2191999 w 12191999"/>
              <a:gd name="connsiteY7" fmla="*/ 558800 h 3873500"/>
              <a:gd name="connsiteX8" fmla="*/ 12191999 w 12191999"/>
              <a:gd name="connsiteY8" fmla="*/ 3873500 h 3873500"/>
              <a:gd name="connsiteX9" fmla="*/ 0 w 12191999"/>
              <a:gd name="connsiteY9" fmla="*/ 3873500 h 3873500"/>
              <a:gd name="connsiteX10" fmla="*/ 0 w 12191999"/>
              <a:gd name="connsiteY10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1557000 w 12191999"/>
              <a:gd name="connsiteY7" fmla="*/ 774700 h 3873500"/>
              <a:gd name="connsiteX8" fmla="*/ 12191999 w 12191999"/>
              <a:gd name="connsiteY8" fmla="*/ 558800 h 3873500"/>
              <a:gd name="connsiteX9" fmla="*/ 12191999 w 12191999"/>
              <a:gd name="connsiteY9" fmla="*/ 3873500 h 3873500"/>
              <a:gd name="connsiteX10" fmla="*/ 0 w 12191999"/>
              <a:gd name="connsiteY10" fmla="*/ 3873500 h 3873500"/>
              <a:gd name="connsiteX11" fmla="*/ 0 w 12191999"/>
              <a:gd name="connsiteY11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143500 w 12191999"/>
              <a:gd name="connsiteY4" fmla="*/ 647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88900 h 3403600"/>
              <a:gd name="connsiteX1" fmla="*/ 1117600 w 12191999"/>
              <a:gd name="connsiteY1" fmla="*/ 87562 h 3403600"/>
              <a:gd name="connsiteX2" fmla="*/ 2755900 w 12191999"/>
              <a:gd name="connsiteY2" fmla="*/ 381000 h 3403600"/>
              <a:gd name="connsiteX3" fmla="*/ 4165600 w 12191999"/>
              <a:gd name="connsiteY3" fmla="*/ 0 h 3403600"/>
              <a:gd name="connsiteX4" fmla="*/ 5143500 w 12191999"/>
              <a:gd name="connsiteY4" fmla="*/ 177800 h 3403600"/>
              <a:gd name="connsiteX5" fmla="*/ 5969000 w 12191999"/>
              <a:gd name="connsiteY5" fmla="*/ 25400 h 3403600"/>
              <a:gd name="connsiteX6" fmla="*/ 7137400 w 12191999"/>
              <a:gd name="connsiteY6" fmla="*/ 63500 h 3403600"/>
              <a:gd name="connsiteX7" fmla="*/ 9690100 w 12191999"/>
              <a:gd name="connsiteY7" fmla="*/ 317500 h 3403600"/>
              <a:gd name="connsiteX8" fmla="*/ 11557000 w 12191999"/>
              <a:gd name="connsiteY8" fmla="*/ 304800 h 3403600"/>
              <a:gd name="connsiteX9" fmla="*/ 12191999 w 12191999"/>
              <a:gd name="connsiteY9" fmla="*/ 88900 h 3403600"/>
              <a:gd name="connsiteX10" fmla="*/ 12191999 w 12191999"/>
              <a:gd name="connsiteY10" fmla="*/ 3403600 h 3403600"/>
              <a:gd name="connsiteX11" fmla="*/ 0 w 12191999"/>
              <a:gd name="connsiteY11" fmla="*/ 3403600 h 3403600"/>
              <a:gd name="connsiteX12" fmla="*/ 0 w 12191999"/>
              <a:gd name="connsiteY12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1557000 w 12191999"/>
              <a:gd name="connsiteY9" fmla="*/ 304800 h 3403600"/>
              <a:gd name="connsiteX10" fmla="*/ 12191999 w 12191999"/>
              <a:gd name="connsiteY10" fmla="*/ 88900 h 3403600"/>
              <a:gd name="connsiteX11" fmla="*/ 12191999 w 12191999"/>
              <a:gd name="connsiteY11" fmla="*/ 3403600 h 3403600"/>
              <a:gd name="connsiteX12" fmla="*/ 0 w 12191999"/>
              <a:gd name="connsiteY12" fmla="*/ 3403600 h 3403600"/>
              <a:gd name="connsiteX13" fmla="*/ 0 w 12191999"/>
              <a:gd name="connsiteY13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198100 w 12191999"/>
              <a:gd name="connsiteY9" fmla="*/ 238012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2191999 w 12191999"/>
              <a:gd name="connsiteY11" fmla="*/ 152423 h 3467123"/>
              <a:gd name="connsiteX12" fmla="*/ 12191999 w 12191999"/>
              <a:gd name="connsiteY12" fmla="*/ 3467123 h 3467123"/>
              <a:gd name="connsiteX13" fmla="*/ 0 w 12191999"/>
              <a:gd name="connsiteY13" fmla="*/ 3467123 h 3467123"/>
              <a:gd name="connsiteX14" fmla="*/ 0 w 12191999"/>
              <a:gd name="connsiteY14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371600 w 12191999"/>
              <a:gd name="connsiteY2" fmla="*/ 121221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2191999" h="3467123">
                <a:moveTo>
                  <a:pt x="0" y="152423"/>
                </a:moveTo>
                <a:cubicBezTo>
                  <a:pt x="93133" y="152353"/>
                  <a:pt x="237067" y="351377"/>
                  <a:pt x="330200" y="351307"/>
                </a:cubicBezTo>
                <a:lnTo>
                  <a:pt x="1371600" y="121221"/>
                </a:lnTo>
                <a:cubicBezTo>
                  <a:pt x="1905000" y="155088"/>
                  <a:pt x="2222500" y="410656"/>
                  <a:pt x="2755900" y="444523"/>
                </a:cubicBezTo>
                <a:cubicBezTo>
                  <a:pt x="3213100" y="427590"/>
                  <a:pt x="3708400" y="80456"/>
                  <a:pt x="4165600" y="63523"/>
                </a:cubicBezTo>
                <a:cubicBezTo>
                  <a:pt x="4470400" y="67756"/>
                  <a:pt x="4838700" y="237090"/>
                  <a:pt x="5143500" y="241323"/>
                </a:cubicBezTo>
                <a:cubicBezTo>
                  <a:pt x="5444067" y="296356"/>
                  <a:pt x="5693833" y="150306"/>
                  <a:pt x="5969000" y="88923"/>
                </a:cubicBezTo>
                <a:cubicBezTo>
                  <a:pt x="6244167" y="27540"/>
                  <a:pt x="6555317" y="278460"/>
                  <a:pt x="7175500" y="276343"/>
                </a:cubicBezTo>
                <a:cubicBezTo>
                  <a:pt x="7552267" y="272110"/>
                  <a:pt x="8373533" y="136389"/>
                  <a:pt x="8750300" y="132156"/>
                </a:cubicBezTo>
                <a:cubicBezTo>
                  <a:pt x="9321800" y="171196"/>
                  <a:pt x="9886950" y="303652"/>
                  <a:pt x="10198100" y="301535"/>
                </a:cubicBezTo>
                <a:cubicBezTo>
                  <a:pt x="10509250" y="299418"/>
                  <a:pt x="10847917" y="33182"/>
                  <a:pt x="11125200" y="0"/>
                </a:cubicBezTo>
                <a:cubicBezTo>
                  <a:pt x="11370733" y="34147"/>
                  <a:pt x="11603567" y="267387"/>
                  <a:pt x="11849100" y="301534"/>
                </a:cubicBezTo>
                <a:lnTo>
                  <a:pt x="12191999" y="152423"/>
                </a:lnTo>
                <a:lnTo>
                  <a:pt x="12191999" y="3467123"/>
                </a:lnTo>
                <a:lnTo>
                  <a:pt x="0" y="3467123"/>
                </a:lnTo>
                <a:lnTo>
                  <a:pt x="0" y="152423"/>
                </a:lnTo>
                <a:close/>
              </a:path>
            </a:pathLst>
          </a:custGeom>
          <a:solidFill>
            <a:srgbClr val="FFEEA6"/>
          </a:solidFill>
          <a:ln>
            <a:solidFill>
              <a:srgbClr val="FFEE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Picture 4">
            <a:extLst>
              <a:ext uri="{FF2B5EF4-FFF2-40B4-BE49-F238E27FC236}">
                <a16:creationId xmlns:a16="http://schemas.microsoft.com/office/drawing/2014/main" id="{3B6B7FD7-2E9E-E9F0-1FAF-BE73FA4D22B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3050" y="4687048"/>
            <a:ext cx="3085628" cy="2190796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572876" y="218928"/>
            <a:ext cx="11215171" cy="5563518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  <a:spcAft>
                <a:spcPts val="800"/>
              </a:spcAft>
            </a:pP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Flowchart: Connector 27"/>
          <p:cNvSpPr/>
          <p:nvPr/>
        </p:nvSpPr>
        <p:spPr>
          <a:xfrm>
            <a:off x="7474714" y="4215755"/>
            <a:ext cx="614112" cy="653765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Arrow 11">
            <a:hlinkClick r:id="rId6" action="ppaction://hlinksldjump"/>
          </p:cNvPr>
          <p:cNvSpPr/>
          <p:nvPr/>
        </p:nvSpPr>
        <p:spPr>
          <a:xfrm>
            <a:off x="5083999" y="5883382"/>
            <a:ext cx="1567542" cy="71105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Quay lại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5DB0F451-EA79-7E8E-1A69-5B046784BFB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5428" y="787046"/>
            <a:ext cx="11695493" cy="4082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97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8">
            <a:extLst>
              <a:ext uri="{FF2B5EF4-FFF2-40B4-BE49-F238E27FC236}">
                <a16:creationId xmlns:a16="http://schemas.microsoft.com/office/drawing/2014/main" id="{F18A7A19-E8CD-630B-2956-66FB3D745795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" y="383608"/>
            <a:ext cx="12191999" cy="277171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66E24A6-6B41-9002-EE56-0C671E10D9D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1" y="2434709"/>
            <a:ext cx="12191999" cy="4423291"/>
          </a:xfrm>
          <a:custGeom>
            <a:avLst/>
            <a:gdLst>
              <a:gd name="connsiteX0" fmla="*/ 0 w 12191999"/>
              <a:gd name="connsiteY0" fmla="*/ 0 h 3314700"/>
              <a:gd name="connsiteX1" fmla="*/ 12191999 w 12191999"/>
              <a:gd name="connsiteY1" fmla="*/ 0 h 3314700"/>
              <a:gd name="connsiteX2" fmla="*/ 12191999 w 12191999"/>
              <a:gd name="connsiteY2" fmla="*/ 3314700 h 3314700"/>
              <a:gd name="connsiteX3" fmla="*/ 0 w 12191999"/>
              <a:gd name="connsiteY3" fmla="*/ 3314700 h 3314700"/>
              <a:gd name="connsiteX4" fmla="*/ 0 w 12191999"/>
              <a:gd name="connsiteY4" fmla="*/ 0 h 33147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12191999 w 12191999"/>
              <a:gd name="connsiteY2" fmla="*/ 558800 h 3873500"/>
              <a:gd name="connsiteX3" fmla="*/ 12191999 w 12191999"/>
              <a:gd name="connsiteY3" fmla="*/ 3873500 h 3873500"/>
              <a:gd name="connsiteX4" fmla="*/ 0 w 12191999"/>
              <a:gd name="connsiteY4" fmla="*/ 3873500 h 3873500"/>
              <a:gd name="connsiteX5" fmla="*/ 0 w 12191999"/>
              <a:gd name="connsiteY5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12191999 w 12191999"/>
              <a:gd name="connsiteY3" fmla="*/ 558800 h 3873500"/>
              <a:gd name="connsiteX4" fmla="*/ 12191999 w 12191999"/>
              <a:gd name="connsiteY4" fmla="*/ 3873500 h 3873500"/>
              <a:gd name="connsiteX5" fmla="*/ 0 w 12191999"/>
              <a:gd name="connsiteY5" fmla="*/ 3873500 h 3873500"/>
              <a:gd name="connsiteX6" fmla="*/ 0 w 12191999"/>
              <a:gd name="connsiteY6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12191999 w 12191999"/>
              <a:gd name="connsiteY4" fmla="*/ 558800 h 3873500"/>
              <a:gd name="connsiteX5" fmla="*/ 12191999 w 12191999"/>
              <a:gd name="connsiteY5" fmla="*/ 3873500 h 3873500"/>
              <a:gd name="connsiteX6" fmla="*/ 0 w 12191999"/>
              <a:gd name="connsiteY6" fmla="*/ 3873500 h 3873500"/>
              <a:gd name="connsiteX7" fmla="*/ 0 w 12191999"/>
              <a:gd name="connsiteY7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12191999 w 12191999"/>
              <a:gd name="connsiteY5" fmla="*/ 558800 h 3873500"/>
              <a:gd name="connsiteX6" fmla="*/ 12191999 w 12191999"/>
              <a:gd name="connsiteY6" fmla="*/ 3873500 h 3873500"/>
              <a:gd name="connsiteX7" fmla="*/ 0 w 12191999"/>
              <a:gd name="connsiteY7" fmla="*/ 3873500 h 3873500"/>
              <a:gd name="connsiteX8" fmla="*/ 0 w 12191999"/>
              <a:gd name="connsiteY8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12191999 w 12191999"/>
              <a:gd name="connsiteY6" fmla="*/ 558800 h 3873500"/>
              <a:gd name="connsiteX7" fmla="*/ 12191999 w 12191999"/>
              <a:gd name="connsiteY7" fmla="*/ 3873500 h 3873500"/>
              <a:gd name="connsiteX8" fmla="*/ 0 w 12191999"/>
              <a:gd name="connsiteY8" fmla="*/ 3873500 h 3873500"/>
              <a:gd name="connsiteX9" fmla="*/ 0 w 12191999"/>
              <a:gd name="connsiteY9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2191999 w 12191999"/>
              <a:gd name="connsiteY7" fmla="*/ 558800 h 3873500"/>
              <a:gd name="connsiteX8" fmla="*/ 12191999 w 12191999"/>
              <a:gd name="connsiteY8" fmla="*/ 3873500 h 3873500"/>
              <a:gd name="connsiteX9" fmla="*/ 0 w 12191999"/>
              <a:gd name="connsiteY9" fmla="*/ 3873500 h 3873500"/>
              <a:gd name="connsiteX10" fmla="*/ 0 w 12191999"/>
              <a:gd name="connsiteY10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1557000 w 12191999"/>
              <a:gd name="connsiteY7" fmla="*/ 774700 h 3873500"/>
              <a:gd name="connsiteX8" fmla="*/ 12191999 w 12191999"/>
              <a:gd name="connsiteY8" fmla="*/ 558800 h 3873500"/>
              <a:gd name="connsiteX9" fmla="*/ 12191999 w 12191999"/>
              <a:gd name="connsiteY9" fmla="*/ 3873500 h 3873500"/>
              <a:gd name="connsiteX10" fmla="*/ 0 w 12191999"/>
              <a:gd name="connsiteY10" fmla="*/ 3873500 h 3873500"/>
              <a:gd name="connsiteX11" fmla="*/ 0 w 12191999"/>
              <a:gd name="connsiteY11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143500 w 12191999"/>
              <a:gd name="connsiteY4" fmla="*/ 647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88900 h 3403600"/>
              <a:gd name="connsiteX1" fmla="*/ 1117600 w 12191999"/>
              <a:gd name="connsiteY1" fmla="*/ 87562 h 3403600"/>
              <a:gd name="connsiteX2" fmla="*/ 2755900 w 12191999"/>
              <a:gd name="connsiteY2" fmla="*/ 381000 h 3403600"/>
              <a:gd name="connsiteX3" fmla="*/ 4165600 w 12191999"/>
              <a:gd name="connsiteY3" fmla="*/ 0 h 3403600"/>
              <a:gd name="connsiteX4" fmla="*/ 5143500 w 12191999"/>
              <a:gd name="connsiteY4" fmla="*/ 177800 h 3403600"/>
              <a:gd name="connsiteX5" fmla="*/ 5969000 w 12191999"/>
              <a:gd name="connsiteY5" fmla="*/ 25400 h 3403600"/>
              <a:gd name="connsiteX6" fmla="*/ 7137400 w 12191999"/>
              <a:gd name="connsiteY6" fmla="*/ 63500 h 3403600"/>
              <a:gd name="connsiteX7" fmla="*/ 9690100 w 12191999"/>
              <a:gd name="connsiteY7" fmla="*/ 317500 h 3403600"/>
              <a:gd name="connsiteX8" fmla="*/ 11557000 w 12191999"/>
              <a:gd name="connsiteY8" fmla="*/ 304800 h 3403600"/>
              <a:gd name="connsiteX9" fmla="*/ 12191999 w 12191999"/>
              <a:gd name="connsiteY9" fmla="*/ 88900 h 3403600"/>
              <a:gd name="connsiteX10" fmla="*/ 12191999 w 12191999"/>
              <a:gd name="connsiteY10" fmla="*/ 3403600 h 3403600"/>
              <a:gd name="connsiteX11" fmla="*/ 0 w 12191999"/>
              <a:gd name="connsiteY11" fmla="*/ 3403600 h 3403600"/>
              <a:gd name="connsiteX12" fmla="*/ 0 w 12191999"/>
              <a:gd name="connsiteY12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1557000 w 12191999"/>
              <a:gd name="connsiteY9" fmla="*/ 304800 h 3403600"/>
              <a:gd name="connsiteX10" fmla="*/ 12191999 w 12191999"/>
              <a:gd name="connsiteY10" fmla="*/ 88900 h 3403600"/>
              <a:gd name="connsiteX11" fmla="*/ 12191999 w 12191999"/>
              <a:gd name="connsiteY11" fmla="*/ 3403600 h 3403600"/>
              <a:gd name="connsiteX12" fmla="*/ 0 w 12191999"/>
              <a:gd name="connsiteY12" fmla="*/ 3403600 h 3403600"/>
              <a:gd name="connsiteX13" fmla="*/ 0 w 12191999"/>
              <a:gd name="connsiteY13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198100 w 12191999"/>
              <a:gd name="connsiteY9" fmla="*/ 238012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2191999 w 12191999"/>
              <a:gd name="connsiteY11" fmla="*/ 152423 h 3467123"/>
              <a:gd name="connsiteX12" fmla="*/ 12191999 w 12191999"/>
              <a:gd name="connsiteY12" fmla="*/ 3467123 h 3467123"/>
              <a:gd name="connsiteX13" fmla="*/ 0 w 12191999"/>
              <a:gd name="connsiteY13" fmla="*/ 3467123 h 3467123"/>
              <a:gd name="connsiteX14" fmla="*/ 0 w 12191999"/>
              <a:gd name="connsiteY14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371600 w 12191999"/>
              <a:gd name="connsiteY2" fmla="*/ 121221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2191999" h="3467123">
                <a:moveTo>
                  <a:pt x="0" y="152423"/>
                </a:moveTo>
                <a:cubicBezTo>
                  <a:pt x="93133" y="152353"/>
                  <a:pt x="237067" y="351377"/>
                  <a:pt x="330200" y="351307"/>
                </a:cubicBezTo>
                <a:lnTo>
                  <a:pt x="1371600" y="121221"/>
                </a:lnTo>
                <a:cubicBezTo>
                  <a:pt x="1905000" y="155088"/>
                  <a:pt x="2222500" y="410656"/>
                  <a:pt x="2755900" y="444523"/>
                </a:cubicBezTo>
                <a:cubicBezTo>
                  <a:pt x="3213100" y="427590"/>
                  <a:pt x="3708400" y="80456"/>
                  <a:pt x="4165600" y="63523"/>
                </a:cubicBezTo>
                <a:cubicBezTo>
                  <a:pt x="4470400" y="67756"/>
                  <a:pt x="4838700" y="237090"/>
                  <a:pt x="5143500" y="241323"/>
                </a:cubicBezTo>
                <a:cubicBezTo>
                  <a:pt x="5444067" y="296356"/>
                  <a:pt x="5693833" y="150306"/>
                  <a:pt x="5969000" y="88923"/>
                </a:cubicBezTo>
                <a:cubicBezTo>
                  <a:pt x="6244167" y="27540"/>
                  <a:pt x="6555317" y="278460"/>
                  <a:pt x="7175500" y="276343"/>
                </a:cubicBezTo>
                <a:cubicBezTo>
                  <a:pt x="7552267" y="272110"/>
                  <a:pt x="8373533" y="136389"/>
                  <a:pt x="8750300" y="132156"/>
                </a:cubicBezTo>
                <a:cubicBezTo>
                  <a:pt x="9321800" y="171196"/>
                  <a:pt x="9886950" y="303652"/>
                  <a:pt x="10198100" y="301535"/>
                </a:cubicBezTo>
                <a:cubicBezTo>
                  <a:pt x="10509250" y="299418"/>
                  <a:pt x="10847917" y="33182"/>
                  <a:pt x="11125200" y="0"/>
                </a:cubicBezTo>
                <a:cubicBezTo>
                  <a:pt x="11370733" y="34147"/>
                  <a:pt x="11603567" y="267387"/>
                  <a:pt x="11849100" y="301534"/>
                </a:cubicBezTo>
                <a:lnTo>
                  <a:pt x="12191999" y="152423"/>
                </a:lnTo>
                <a:lnTo>
                  <a:pt x="12191999" y="3467123"/>
                </a:lnTo>
                <a:lnTo>
                  <a:pt x="0" y="3467123"/>
                </a:lnTo>
                <a:lnTo>
                  <a:pt x="0" y="152423"/>
                </a:lnTo>
                <a:close/>
              </a:path>
            </a:pathLst>
          </a:custGeom>
          <a:solidFill>
            <a:srgbClr val="FFEEA6"/>
          </a:solidFill>
          <a:ln>
            <a:solidFill>
              <a:srgbClr val="FFEE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Picture 4">
            <a:extLst>
              <a:ext uri="{FF2B5EF4-FFF2-40B4-BE49-F238E27FC236}">
                <a16:creationId xmlns:a16="http://schemas.microsoft.com/office/drawing/2014/main" id="{3B6B7FD7-2E9E-E9F0-1FAF-BE73FA4D22B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3050" y="4687048"/>
            <a:ext cx="3085628" cy="2190796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1194269" y="302230"/>
            <a:ext cx="9979732" cy="57061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Left Arrow 9">
            <a:hlinkClick r:id="rId6" action="ppaction://hlinksldjump"/>
          </p:cNvPr>
          <p:cNvSpPr/>
          <p:nvPr/>
        </p:nvSpPr>
        <p:spPr>
          <a:xfrm>
            <a:off x="5095444" y="6008410"/>
            <a:ext cx="1567542" cy="71105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Quay lại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0CD202E-FAD2-27E6-D776-21F9D947DE0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39764" y="559559"/>
            <a:ext cx="8269891" cy="4866794"/>
          </a:xfrm>
          <a:prstGeom prst="rect">
            <a:avLst/>
          </a:prstGeom>
        </p:spPr>
      </p:pic>
      <p:sp>
        <p:nvSpPr>
          <p:cNvPr id="9" name="Flowchart: Connector 8">
            <a:extLst>
              <a:ext uri="{FF2B5EF4-FFF2-40B4-BE49-F238E27FC236}">
                <a16:creationId xmlns:a16="http://schemas.microsoft.com/office/drawing/2014/main" id="{B6A0ABC5-F35C-04AF-4C1D-3428731C0A36}"/>
              </a:ext>
            </a:extLst>
          </p:cNvPr>
          <p:cNvSpPr/>
          <p:nvPr/>
        </p:nvSpPr>
        <p:spPr>
          <a:xfrm>
            <a:off x="1737670" y="3710172"/>
            <a:ext cx="555812" cy="556909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879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8">
            <a:extLst>
              <a:ext uri="{FF2B5EF4-FFF2-40B4-BE49-F238E27FC236}">
                <a16:creationId xmlns:a16="http://schemas.microsoft.com/office/drawing/2014/main" id="{F18A7A19-E8CD-630B-2956-66FB3D745795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" y="383608"/>
            <a:ext cx="12191999" cy="277171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66E24A6-6B41-9002-EE56-0C671E10D9D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1" y="2434709"/>
            <a:ext cx="12191999" cy="4423291"/>
          </a:xfrm>
          <a:custGeom>
            <a:avLst/>
            <a:gdLst>
              <a:gd name="connsiteX0" fmla="*/ 0 w 12191999"/>
              <a:gd name="connsiteY0" fmla="*/ 0 h 3314700"/>
              <a:gd name="connsiteX1" fmla="*/ 12191999 w 12191999"/>
              <a:gd name="connsiteY1" fmla="*/ 0 h 3314700"/>
              <a:gd name="connsiteX2" fmla="*/ 12191999 w 12191999"/>
              <a:gd name="connsiteY2" fmla="*/ 3314700 h 3314700"/>
              <a:gd name="connsiteX3" fmla="*/ 0 w 12191999"/>
              <a:gd name="connsiteY3" fmla="*/ 3314700 h 3314700"/>
              <a:gd name="connsiteX4" fmla="*/ 0 w 12191999"/>
              <a:gd name="connsiteY4" fmla="*/ 0 h 33147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12191999 w 12191999"/>
              <a:gd name="connsiteY2" fmla="*/ 558800 h 3873500"/>
              <a:gd name="connsiteX3" fmla="*/ 12191999 w 12191999"/>
              <a:gd name="connsiteY3" fmla="*/ 3873500 h 3873500"/>
              <a:gd name="connsiteX4" fmla="*/ 0 w 12191999"/>
              <a:gd name="connsiteY4" fmla="*/ 3873500 h 3873500"/>
              <a:gd name="connsiteX5" fmla="*/ 0 w 12191999"/>
              <a:gd name="connsiteY5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12191999 w 12191999"/>
              <a:gd name="connsiteY3" fmla="*/ 558800 h 3873500"/>
              <a:gd name="connsiteX4" fmla="*/ 12191999 w 12191999"/>
              <a:gd name="connsiteY4" fmla="*/ 3873500 h 3873500"/>
              <a:gd name="connsiteX5" fmla="*/ 0 w 12191999"/>
              <a:gd name="connsiteY5" fmla="*/ 3873500 h 3873500"/>
              <a:gd name="connsiteX6" fmla="*/ 0 w 12191999"/>
              <a:gd name="connsiteY6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12191999 w 12191999"/>
              <a:gd name="connsiteY4" fmla="*/ 558800 h 3873500"/>
              <a:gd name="connsiteX5" fmla="*/ 12191999 w 12191999"/>
              <a:gd name="connsiteY5" fmla="*/ 3873500 h 3873500"/>
              <a:gd name="connsiteX6" fmla="*/ 0 w 12191999"/>
              <a:gd name="connsiteY6" fmla="*/ 3873500 h 3873500"/>
              <a:gd name="connsiteX7" fmla="*/ 0 w 12191999"/>
              <a:gd name="connsiteY7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12191999 w 12191999"/>
              <a:gd name="connsiteY5" fmla="*/ 558800 h 3873500"/>
              <a:gd name="connsiteX6" fmla="*/ 12191999 w 12191999"/>
              <a:gd name="connsiteY6" fmla="*/ 3873500 h 3873500"/>
              <a:gd name="connsiteX7" fmla="*/ 0 w 12191999"/>
              <a:gd name="connsiteY7" fmla="*/ 3873500 h 3873500"/>
              <a:gd name="connsiteX8" fmla="*/ 0 w 12191999"/>
              <a:gd name="connsiteY8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12191999 w 12191999"/>
              <a:gd name="connsiteY6" fmla="*/ 558800 h 3873500"/>
              <a:gd name="connsiteX7" fmla="*/ 12191999 w 12191999"/>
              <a:gd name="connsiteY7" fmla="*/ 3873500 h 3873500"/>
              <a:gd name="connsiteX8" fmla="*/ 0 w 12191999"/>
              <a:gd name="connsiteY8" fmla="*/ 3873500 h 3873500"/>
              <a:gd name="connsiteX9" fmla="*/ 0 w 12191999"/>
              <a:gd name="connsiteY9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2191999 w 12191999"/>
              <a:gd name="connsiteY7" fmla="*/ 558800 h 3873500"/>
              <a:gd name="connsiteX8" fmla="*/ 12191999 w 12191999"/>
              <a:gd name="connsiteY8" fmla="*/ 3873500 h 3873500"/>
              <a:gd name="connsiteX9" fmla="*/ 0 w 12191999"/>
              <a:gd name="connsiteY9" fmla="*/ 3873500 h 3873500"/>
              <a:gd name="connsiteX10" fmla="*/ 0 w 12191999"/>
              <a:gd name="connsiteY10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1557000 w 12191999"/>
              <a:gd name="connsiteY7" fmla="*/ 774700 h 3873500"/>
              <a:gd name="connsiteX8" fmla="*/ 12191999 w 12191999"/>
              <a:gd name="connsiteY8" fmla="*/ 558800 h 3873500"/>
              <a:gd name="connsiteX9" fmla="*/ 12191999 w 12191999"/>
              <a:gd name="connsiteY9" fmla="*/ 3873500 h 3873500"/>
              <a:gd name="connsiteX10" fmla="*/ 0 w 12191999"/>
              <a:gd name="connsiteY10" fmla="*/ 3873500 h 3873500"/>
              <a:gd name="connsiteX11" fmla="*/ 0 w 12191999"/>
              <a:gd name="connsiteY11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143500 w 12191999"/>
              <a:gd name="connsiteY4" fmla="*/ 647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88900 h 3403600"/>
              <a:gd name="connsiteX1" fmla="*/ 1117600 w 12191999"/>
              <a:gd name="connsiteY1" fmla="*/ 87562 h 3403600"/>
              <a:gd name="connsiteX2" fmla="*/ 2755900 w 12191999"/>
              <a:gd name="connsiteY2" fmla="*/ 381000 h 3403600"/>
              <a:gd name="connsiteX3" fmla="*/ 4165600 w 12191999"/>
              <a:gd name="connsiteY3" fmla="*/ 0 h 3403600"/>
              <a:gd name="connsiteX4" fmla="*/ 5143500 w 12191999"/>
              <a:gd name="connsiteY4" fmla="*/ 177800 h 3403600"/>
              <a:gd name="connsiteX5" fmla="*/ 5969000 w 12191999"/>
              <a:gd name="connsiteY5" fmla="*/ 25400 h 3403600"/>
              <a:gd name="connsiteX6" fmla="*/ 7137400 w 12191999"/>
              <a:gd name="connsiteY6" fmla="*/ 63500 h 3403600"/>
              <a:gd name="connsiteX7" fmla="*/ 9690100 w 12191999"/>
              <a:gd name="connsiteY7" fmla="*/ 317500 h 3403600"/>
              <a:gd name="connsiteX8" fmla="*/ 11557000 w 12191999"/>
              <a:gd name="connsiteY8" fmla="*/ 304800 h 3403600"/>
              <a:gd name="connsiteX9" fmla="*/ 12191999 w 12191999"/>
              <a:gd name="connsiteY9" fmla="*/ 88900 h 3403600"/>
              <a:gd name="connsiteX10" fmla="*/ 12191999 w 12191999"/>
              <a:gd name="connsiteY10" fmla="*/ 3403600 h 3403600"/>
              <a:gd name="connsiteX11" fmla="*/ 0 w 12191999"/>
              <a:gd name="connsiteY11" fmla="*/ 3403600 h 3403600"/>
              <a:gd name="connsiteX12" fmla="*/ 0 w 12191999"/>
              <a:gd name="connsiteY12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1557000 w 12191999"/>
              <a:gd name="connsiteY9" fmla="*/ 304800 h 3403600"/>
              <a:gd name="connsiteX10" fmla="*/ 12191999 w 12191999"/>
              <a:gd name="connsiteY10" fmla="*/ 88900 h 3403600"/>
              <a:gd name="connsiteX11" fmla="*/ 12191999 w 12191999"/>
              <a:gd name="connsiteY11" fmla="*/ 3403600 h 3403600"/>
              <a:gd name="connsiteX12" fmla="*/ 0 w 12191999"/>
              <a:gd name="connsiteY12" fmla="*/ 3403600 h 3403600"/>
              <a:gd name="connsiteX13" fmla="*/ 0 w 12191999"/>
              <a:gd name="connsiteY13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198100 w 12191999"/>
              <a:gd name="connsiteY9" fmla="*/ 238012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2191999 w 12191999"/>
              <a:gd name="connsiteY11" fmla="*/ 152423 h 3467123"/>
              <a:gd name="connsiteX12" fmla="*/ 12191999 w 12191999"/>
              <a:gd name="connsiteY12" fmla="*/ 3467123 h 3467123"/>
              <a:gd name="connsiteX13" fmla="*/ 0 w 12191999"/>
              <a:gd name="connsiteY13" fmla="*/ 3467123 h 3467123"/>
              <a:gd name="connsiteX14" fmla="*/ 0 w 12191999"/>
              <a:gd name="connsiteY14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371600 w 12191999"/>
              <a:gd name="connsiteY2" fmla="*/ 121221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2191999" h="3467123">
                <a:moveTo>
                  <a:pt x="0" y="152423"/>
                </a:moveTo>
                <a:cubicBezTo>
                  <a:pt x="93133" y="152353"/>
                  <a:pt x="237067" y="351377"/>
                  <a:pt x="330200" y="351307"/>
                </a:cubicBezTo>
                <a:lnTo>
                  <a:pt x="1371600" y="121221"/>
                </a:lnTo>
                <a:cubicBezTo>
                  <a:pt x="1905000" y="155088"/>
                  <a:pt x="2222500" y="410656"/>
                  <a:pt x="2755900" y="444523"/>
                </a:cubicBezTo>
                <a:cubicBezTo>
                  <a:pt x="3213100" y="427590"/>
                  <a:pt x="3708400" y="80456"/>
                  <a:pt x="4165600" y="63523"/>
                </a:cubicBezTo>
                <a:cubicBezTo>
                  <a:pt x="4470400" y="67756"/>
                  <a:pt x="4838700" y="237090"/>
                  <a:pt x="5143500" y="241323"/>
                </a:cubicBezTo>
                <a:cubicBezTo>
                  <a:pt x="5444067" y="296356"/>
                  <a:pt x="5693833" y="150306"/>
                  <a:pt x="5969000" y="88923"/>
                </a:cubicBezTo>
                <a:cubicBezTo>
                  <a:pt x="6244167" y="27540"/>
                  <a:pt x="6555317" y="278460"/>
                  <a:pt x="7175500" y="276343"/>
                </a:cubicBezTo>
                <a:cubicBezTo>
                  <a:pt x="7552267" y="272110"/>
                  <a:pt x="8373533" y="136389"/>
                  <a:pt x="8750300" y="132156"/>
                </a:cubicBezTo>
                <a:cubicBezTo>
                  <a:pt x="9321800" y="171196"/>
                  <a:pt x="9886950" y="303652"/>
                  <a:pt x="10198100" y="301535"/>
                </a:cubicBezTo>
                <a:cubicBezTo>
                  <a:pt x="10509250" y="299418"/>
                  <a:pt x="10847917" y="33182"/>
                  <a:pt x="11125200" y="0"/>
                </a:cubicBezTo>
                <a:cubicBezTo>
                  <a:pt x="11370733" y="34147"/>
                  <a:pt x="11603567" y="267387"/>
                  <a:pt x="11849100" y="301534"/>
                </a:cubicBezTo>
                <a:lnTo>
                  <a:pt x="12191999" y="152423"/>
                </a:lnTo>
                <a:lnTo>
                  <a:pt x="12191999" y="3467123"/>
                </a:lnTo>
                <a:lnTo>
                  <a:pt x="0" y="3467123"/>
                </a:lnTo>
                <a:lnTo>
                  <a:pt x="0" y="152423"/>
                </a:lnTo>
                <a:close/>
              </a:path>
            </a:pathLst>
          </a:custGeom>
          <a:solidFill>
            <a:srgbClr val="FFEEA6"/>
          </a:solidFill>
          <a:ln>
            <a:solidFill>
              <a:srgbClr val="FFEE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Picture 4">
            <a:extLst>
              <a:ext uri="{FF2B5EF4-FFF2-40B4-BE49-F238E27FC236}">
                <a16:creationId xmlns:a16="http://schemas.microsoft.com/office/drawing/2014/main" id="{3B6B7FD7-2E9E-E9F0-1FAF-BE73FA4D22B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3050" y="4687048"/>
            <a:ext cx="3085628" cy="2190796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828638" y="181882"/>
            <a:ext cx="10534723" cy="549165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  <a:spcBef>
                <a:spcPts val="300"/>
              </a:spcBef>
              <a:spcAft>
                <a:spcPts val="0"/>
              </a:spcAft>
            </a:pPr>
            <a:endParaRPr lang="en-US" sz="2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Left Arrow 7">
            <a:hlinkClick r:id="rId6" action="ppaction://hlinksldjump"/>
          </p:cNvPr>
          <p:cNvSpPr/>
          <p:nvPr/>
        </p:nvSpPr>
        <p:spPr>
          <a:xfrm>
            <a:off x="5292633" y="5809279"/>
            <a:ext cx="1606731" cy="70844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Quay lại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46557EF-6FF6-2F1C-66BC-ED48DDA41B5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6626" y="716806"/>
            <a:ext cx="9616713" cy="3870578"/>
          </a:xfrm>
          <a:prstGeom prst="rect">
            <a:avLst/>
          </a:prstGeom>
        </p:spPr>
      </p:pic>
      <p:sp>
        <p:nvSpPr>
          <p:cNvPr id="7" name="Flowchart: Connector 6">
            <a:extLst>
              <a:ext uri="{FF2B5EF4-FFF2-40B4-BE49-F238E27FC236}">
                <a16:creationId xmlns:a16="http://schemas.microsoft.com/office/drawing/2014/main" id="{046F671E-6F4E-D00C-4488-747ADE3B9E33}"/>
              </a:ext>
            </a:extLst>
          </p:cNvPr>
          <p:cNvSpPr/>
          <p:nvPr/>
        </p:nvSpPr>
        <p:spPr>
          <a:xfrm>
            <a:off x="3685341" y="3795448"/>
            <a:ext cx="576774" cy="618978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341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8">
            <a:extLst>
              <a:ext uri="{FF2B5EF4-FFF2-40B4-BE49-F238E27FC236}">
                <a16:creationId xmlns:a16="http://schemas.microsoft.com/office/drawing/2014/main" id="{F18A7A19-E8CD-630B-2956-66FB3D745795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" y="383608"/>
            <a:ext cx="12191999" cy="277171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66E24A6-6B41-9002-EE56-0C671E10D9D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1" y="2434709"/>
            <a:ext cx="12191999" cy="4423291"/>
          </a:xfrm>
          <a:custGeom>
            <a:avLst/>
            <a:gdLst>
              <a:gd name="connsiteX0" fmla="*/ 0 w 12191999"/>
              <a:gd name="connsiteY0" fmla="*/ 0 h 3314700"/>
              <a:gd name="connsiteX1" fmla="*/ 12191999 w 12191999"/>
              <a:gd name="connsiteY1" fmla="*/ 0 h 3314700"/>
              <a:gd name="connsiteX2" fmla="*/ 12191999 w 12191999"/>
              <a:gd name="connsiteY2" fmla="*/ 3314700 h 3314700"/>
              <a:gd name="connsiteX3" fmla="*/ 0 w 12191999"/>
              <a:gd name="connsiteY3" fmla="*/ 3314700 h 3314700"/>
              <a:gd name="connsiteX4" fmla="*/ 0 w 12191999"/>
              <a:gd name="connsiteY4" fmla="*/ 0 h 33147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12191999 w 12191999"/>
              <a:gd name="connsiteY2" fmla="*/ 558800 h 3873500"/>
              <a:gd name="connsiteX3" fmla="*/ 12191999 w 12191999"/>
              <a:gd name="connsiteY3" fmla="*/ 3873500 h 3873500"/>
              <a:gd name="connsiteX4" fmla="*/ 0 w 12191999"/>
              <a:gd name="connsiteY4" fmla="*/ 3873500 h 3873500"/>
              <a:gd name="connsiteX5" fmla="*/ 0 w 12191999"/>
              <a:gd name="connsiteY5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12191999 w 12191999"/>
              <a:gd name="connsiteY3" fmla="*/ 558800 h 3873500"/>
              <a:gd name="connsiteX4" fmla="*/ 12191999 w 12191999"/>
              <a:gd name="connsiteY4" fmla="*/ 3873500 h 3873500"/>
              <a:gd name="connsiteX5" fmla="*/ 0 w 12191999"/>
              <a:gd name="connsiteY5" fmla="*/ 3873500 h 3873500"/>
              <a:gd name="connsiteX6" fmla="*/ 0 w 12191999"/>
              <a:gd name="connsiteY6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12191999 w 12191999"/>
              <a:gd name="connsiteY4" fmla="*/ 558800 h 3873500"/>
              <a:gd name="connsiteX5" fmla="*/ 12191999 w 12191999"/>
              <a:gd name="connsiteY5" fmla="*/ 3873500 h 3873500"/>
              <a:gd name="connsiteX6" fmla="*/ 0 w 12191999"/>
              <a:gd name="connsiteY6" fmla="*/ 3873500 h 3873500"/>
              <a:gd name="connsiteX7" fmla="*/ 0 w 12191999"/>
              <a:gd name="connsiteY7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12191999 w 12191999"/>
              <a:gd name="connsiteY5" fmla="*/ 558800 h 3873500"/>
              <a:gd name="connsiteX6" fmla="*/ 12191999 w 12191999"/>
              <a:gd name="connsiteY6" fmla="*/ 3873500 h 3873500"/>
              <a:gd name="connsiteX7" fmla="*/ 0 w 12191999"/>
              <a:gd name="connsiteY7" fmla="*/ 3873500 h 3873500"/>
              <a:gd name="connsiteX8" fmla="*/ 0 w 12191999"/>
              <a:gd name="connsiteY8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12191999 w 12191999"/>
              <a:gd name="connsiteY6" fmla="*/ 558800 h 3873500"/>
              <a:gd name="connsiteX7" fmla="*/ 12191999 w 12191999"/>
              <a:gd name="connsiteY7" fmla="*/ 3873500 h 3873500"/>
              <a:gd name="connsiteX8" fmla="*/ 0 w 12191999"/>
              <a:gd name="connsiteY8" fmla="*/ 3873500 h 3873500"/>
              <a:gd name="connsiteX9" fmla="*/ 0 w 12191999"/>
              <a:gd name="connsiteY9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2191999 w 12191999"/>
              <a:gd name="connsiteY7" fmla="*/ 558800 h 3873500"/>
              <a:gd name="connsiteX8" fmla="*/ 12191999 w 12191999"/>
              <a:gd name="connsiteY8" fmla="*/ 3873500 h 3873500"/>
              <a:gd name="connsiteX9" fmla="*/ 0 w 12191999"/>
              <a:gd name="connsiteY9" fmla="*/ 3873500 h 3873500"/>
              <a:gd name="connsiteX10" fmla="*/ 0 w 12191999"/>
              <a:gd name="connsiteY10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1557000 w 12191999"/>
              <a:gd name="connsiteY7" fmla="*/ 774700 h 3873500"/>
              <a:gd name="connsiteX8" fmla="*/ 12191999 w 12191999"/>
              <a:gd name="connsiteY8" fmla="*/ 558800 h 3873500"/>
              <a:gd name="connsiteX9" fmla="*/ 12191999 w 12191999"/>
              <a:gd name="connsiteY9" fmla="*/ 3873500 h 3873500"/>
              <a:gd name="connsiteX10" fmla="*/ 0 w 12191999"/>
              <a:gd name="connsiteY10" fmla="*/ 3873500 h 3873500"/>
              <a:gd name="connsiteX11" fmla="*/ 0 w 12191999"/>
              <a:gd name="connsiteY11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143500 w 12191999"/>
              <a:gd name="connsiteY4" fmla="*/ 647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88900 h 3403600"/>
              <a:gd name="connsiteX1" fmla="*/ 1117600 w 12191999"/>
              <a:gd name="connsiteY1" fmla="*/ 87562 h 3403600"/>
              <a:gd name="connsiteX2" fmla="*/ 2755900 w 12191999"/>
              <a:gd name="connsiteY2" fmla="*/ 381000 h 3403600"/>
              <a:gd name="connsiteX3" fmla="*/ 4165600 w 12191999"/>
              <a:gd name="connsiteY3" fmla="*/ 0 h 3403600"/>
              <a:gd name="connsiteX4" fmla="*/ 5143500 w 12191999"/>
              <a:gd name="connsiteY4" fmla="*/ 177800 h 3403600"/>
              <a:gd name="connsiteX5" fmla="*/ 5969000 w 12191999"/>
              <a:gd name="connsiteY5" fmla="*/ 25400 h 3403600"/>
              <a:gd name="connsiteX6" fmla="*/ 7137400 w 12191999"/>
              <a:gd name="connsiteY6" fmla="*/ 63500 h 3403600"/>
              <a:gd name="connsiteX7" fmla="*/ 9690100 w 12191999"/>
              <a:gd name="connsiteY7" fmla="*/ 317500 h 3403600"/>
              <a:gd name="connsiteX8" fmla="*/ 11557000 w 12191999"/>
              <a:gd name="connsiteY8" fmla="*/ 304800 h 3403600"/>
              <a:gd name="connsiteX9" fmla="*/ 12191999 w 12191999"/>
              <a:gd name="connsiteY9" fmla="*/ 88900 h 3403600"/>
              <a:gd name="connsiteX10" fmla="*/ 12191999 w 12191999"/>
              <a:gd name="connsiteY10" fmla="*/ 3403600 h 3403600"/>
              <a:gd name="connsiteX11" fmla="*/ 0 w 12191999"/>
              <a:gd name="connsiteY11" fmla="*/ 3403600 h 3403600"/>
              <a:gd name="connsiteX12" fmla="*/ 0 w 12191999"/>
              <a:gd name="connsiteY12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1557000 w 12191999"/>
              <a:gd name="connsiteY9" fmla="*/ 304800 h 3403600"/>
              <a:gd name="connsiteX10" fmla="*/ 12191999 w 12191999"/>
              <a:gd name="connsiteY10" fmla="*/ 88900 h 3403600"/>
              <a:gd name="connsiteX11" fmla="*/ 12191999 w 12191999"/>
              <a:gd name="connsiteY11" fmla="*/ 3403600 h 3403600"/>
              <a:gd name="connsiteX12" fmla="*/ 0 w 12191999"/>
              <a:gd name="connsiteY12" fmla="*/ 3403600 h 3403600"/>
              <a:gd name="connsiteX13" fmla="*/ 0 w 12191999"/>
              <a:gd name="connsiteY13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198100 w 12191999"/>
              <a:gd name="connsiteY9" fmla="*/ 238012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2191999 w 12191999"/>
              <a:gd name="connsiteY11" fmla="*/ 152423 h 3467123"/>
              <a:gd name="connsiteX12" fmla="*/ 12191999 w 12191999"/>
              <a:gd name="connsiteY12" fmla="*/ 3467123 h 3467123"/>
              <a:gd name="connsiteX13" fmla="*/ 0 w 12191999"/>
              <a:gd name="connsiteY13" fmla="*/ 3467123 h 3467123"/>
              <a:gd name="connsiteX14" fmla="*/ 0 w 12191999"/>
              <a:gd name="connsiteY14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371600 w 12191999"/>
              <a:gd name="connsiteY2" fmla="*/ 121221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2191999" h="3467123">
                <a:moveTo>
                  <a:pt x="0" y="152423"/>
                </a:moveTo>
                <a:cubicBezTo>
                  <a:pt x="93133" y="152353"/>
                  <a:pt x="237067" y="351377"/>
                  <a:pt x="330200" y="351307"/>
                </a:cubicBezTo>
                <a:lnTo>
                  <a:pt x="1371600" y="121221"/>
                </a:lnTo>
                <a:cubicBezTo>
                  <a:pt x="1905000" y="155088"/>
                  <a:pt x="2222500" y="410656"/>
                  <a:pt x="2755900" y="444523"/>
                </a:cubicBezTo>
                <a:cubicBezTo>
                  <a:pt x="3213100" y="427590"/>
                  <a:pt x="3708400" y="80456"/>
                  <a:pt x="4165600" y="63523"/>
                </a:cubicBezTo>
                <a:cubicBezTo>
                  <a:pt x="4470400" y="67756"/>
                  <a:pt x="4838700" y="237090"/>
                  <a:pt x="5143500" y="241323"/>
                </a:cubicBezTo>
                <a:cubicBezTo>
                  <a:pt x="5444067" y="296356"/>
                  <a:pt x="5693833" y="150306"/>
                  <a:pt x="5969000" y="88923"/>
                </a:cubicBezTo>
                <a:cubicBezTo>
                  <a:pt x="6244167" y="27540"/>
                  <a:pt x="6555317" y="278460"/>
                  <a:pt x="7175500" y="276343"/>
                </a:cubicBezTo>
                <a:cubicBezTo>
                  <a:pt x="7552267" y="272110"/>
                  <a:pt x="8373533" y="136389"/>
                  <a:pt x="8750300" y="132156"/>
                </a:cubicBezTo>
                <a:cubicBezTo>
                  <a:pt x="9321800" y="171196"/>
                  <a:pt x="9886950" y="303652"/>
                  <a:pt x="10198100" y="301535"/>
                </a:cubicBezTo>
                <a:cubicBezTo>
                  <a:pt x="10509250" y="299418"/>
                  <a:pt x="10847917" y="33182"/>
                  <a:pt x="11125200" y="0"/>
                </a:cubicBezTo>
                <a:cubicBezTo>
                  <a:pt x="11370733" y="34147"/>
                  <a:pt x="11603567" y="267387"/>
                  <a:pt x="11849100" y="301534"/>
                </a:cubicBezTo>
                <a:lnTo>
                  <a:pt x="12191999" y="152423"/>
                </a:lnTo>
                <a:lnTo>
                  <a:pt x="12191999" y="3467123"/>
                </a:lnTo>
                <a:lnTo>
                  <a:pt x="0" y="3467123"/>
                </a:lnTo>
                <a:lnTo>
                  <a:pt x="0" y="152423"/>
                </a:lnTo>
                <a:close/>
              </a:path>
            </a:pathLst>
          </a:custGeom>
          <a:solidFill>
            <a:srgbClr val="FFEEA6"/>
          </a:solidFill>
          <a:ln>
            <a:solidFill>
              <a:srgbClr val="FFEE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Picture 4">
            <a:extLst>
              <a:ext uri="{FF2B5EF4-FFF2-40B4-BE49-F238E27FC236}">
                <a16:creationId xmlns:a16="http://schemas.microsoft.com/office/drawing/2014/main" id="{3B6B7FD7-2E9E-E9F0-1FAF-BE73FA4D22B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3050" y="4687048"/>
            <a:ext cx="3085628" cy="2190796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529352" y="184194"/>
            <a:ext cx="11133296" cy="580787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ts val="4800"/>
              </a:lnSpc>
              <a:spcAft>
                <a:spcPts val="0"/>
              </a:spcAft>
            </a:pPr>
            <a:endParaRPr lang="en-US" sz="2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Left Arrow 7">
            <a:hlinkClick r:id="rId6" action="ppaction://hlinksldjump"/>
          </p:cNvPr>
          <p:cNvSpPr/>
          <p:nvPr/>
        </p:nvSpPr>
        <p:spPr>
          <a:xfrm>
            <a:off x="5170183" y="6116897"/>
            <a:ext cx="1403076" cy="55690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Quay lại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4EA668A-81ED-355B-2002-EDF7ABC8250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6569" y="790776"/>
            <a:ext cx="10650447" cy="4034612"/>
          </a:xfrm>
          <a:prstGeom prst="rect">
            <a:avLst/>
          </a:prstGeom>
        </p:spPr>
      </p:pic>
      <p:sp>
        <p:nvSpPr>
          <p:cNvPr id="7" name="Flowchart: Connector 6">
            <a:extLst>
              <a:ext uri="{FF2B5EF4-FFF2-40B4-BE49-F238E27FC236}">
                <a16:creationId xmlns:a16="http://schemas.microsoft.com/office/drawing/2014/main" id="{0E691844-064C-37FE-C211-CC94D5D9D709}"/>
              </a:ext>
            </a:extLst>
          </p:cNvPr>
          <p:cNvSpPr/>
          <p:nvPr/>
        </p:nvSpPr>
        <p:spPr>
          <a:xfrm>
            <a:off x="816568" y="4265409"/>
            <a:ext cx="555812" cy="556909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769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573835-B5C7-E7AE-C269-64B5920BA4D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8">
            <a:extLst>
              <a:ext uri="{FF2B5EF4-FFF2-40B4-BE49-F238E27FC236}">
                <a16:creationId xmlns:a16="http://schemas.microsoft.com/office/drawing/2014/main" id="{DA973538-6755-B6E8-5B0F-648FE7BCDEA8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" y="383608"/>
            <a:ext cx="12191999" cy="277171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56DD39A0-98B6-35E7-887F-477BEADB54E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1" y="2434709"/>
            <a:ext cx="12191999" cy="4423291"/>
          </a:xfrm>
          <a:custGeom>
            <a:avLst/>
            <a:gdLst>
              <a:gd name="connsiteX0" fmla="*/ 0 w 12191999"/>
              <a:gd name="connsiteY0" fmla="*/ 0 h 3314700"/>
              <a:gd name="connsiteX1" fmla="*/ 12191999 w 12191999"/>
              <a:gd name="connsiteY1" fmla="*/ 0 h 3314700"/>
              <a:gd name="connsiteX2" fmla="*/ 12191999 w 12191999"/>
              <a:gd name="connsiteY2" fmla="*/ 3314700 h 3314700"/>
              <a:gd name="connsiteX3" fmla="*/ 0 w 12191999"/>
              <a:gd name="connsiteY3" fmla="*/ 3314700 h 3314700"/>
              <a:gd name="connsiteX4" fmla="*/ 0 w 12191999"/>
              <a:gd name="connsiteY4" fmla="*/ 0 h 33147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12191999 w 12191999"/>
              <a:gd name="connsiteY2" fmla="*/ 558800 h 3873500"/>
              <a:gd name="connsiteX3" fmla="*/ 12191999 w 12191999"/>
              <a:gd name="connsiteY3" fmla="*/ 3873500 h 3873500"/>
              <a:gd name="connsiteX4" fmla="*/ 0 w 12191999"/>
              <a:gd name="connsiteY4" fmla="*/ 3873500 h 3873500"/>
              <a:gd name="connsiteX5" fmla="*/ 0 w 12191999"/>
              <a:gd name="connsiteY5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12191999 w 12191999"/>
              <a:gd name="connsiteY3" fmla="*/ 558800 h 3873500"/>
              <a:gd name="connsiteX4" fmla="*/ 12191999 w 12191999"/>
              <a:gd name="connsiteY4" fmla="*/ 3873500 h 3873500"/>
              <a:gd name="connsiteX5" fmla="*/ 0 w 12191999"/>
              <a:gd name="connsiteY5" fmla="*/ 3873500 h 3873500"/>
              <a:gd name="connsiteX6" fmla="*/ 0 w 12191999"/>
              <a:gd name="connsiteY6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12191999 w 12191999"/>
              <a:gd name="connsiteY4" fmla="*/ 558800 h 3873500"/>
              <a:gd name="connsiteX5" fmla="*/ 12191999 w 12191999"/>
              <a:gd name="connsiteY5" fmla="*/ 3873500 h 3873500"/>
              <a:gd name="connsiteX6" fmla="*/ 0 w 12191999"/>
              <a:gd name="connsiteY6" fmla="*/ 3873500 h 3873500"/>
              <a:gd name="connsiteX7" fmla="*/ 0 w 12191999"/>
              <a:gd name="connsiteY7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12191999 w 12191999"/>
              <a:gd name="connsiteY5" fmla="*/ 558800 h 3873500"/>
              <a:gd name="connsiteX6" fmla="*/ 12191999 w 12191999"/>
              <a:gd name="connsiteY6" fmla="*/ 3873500 h 3873500"/>
              <a:gd name="connsiteX7" fmla="*/ 0 w 12191999"/>
              <a:gd name="connsiteY7" fmla="*/ 3873500 h 3873500"/>
              <a:gd name="connsiteX8" fmla="*/ 0 w 12191999"/>
              <a:gd name="connsiteY8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12191999 w 12191999"/>
              <a:gd name="connsiteY6" fmla="*/ 558800 h 3873500"/>
              <a:gd name="connsiteX7" fmla="*/ 12191999 w 12191999"/>
              <a:gd name="connsiteY7" fmla="*/ 3873500 h 3873500"/>
              <a:gd name="connsiteX8" fmla="*/ 0 w 12191999"/>
              <a:gd name="connsiteY8" fmla="*/ 3873500 h 3873500"/>
              <a:gd name="connsiteX9" fmla="*/ 0 w 12191999"/>
              <a:gd name="connsiteY9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2191999 w 12191999"/>
              <a:gd name="connsiteY7" fmla="*/ 558800 h 3873500"/>
              <a:gd name="connsiteX8" fmla="*/ 12191999 w 12191999"/>
              <a:gd name="connsiteY8" fmla="*/ 3873500 h 3873500"/>
              <a:gd name="connsiteX9" fmla="*/ 0 w 12191999"/>
              <a:gd name="connsiteY9" fmla="*/ 3873500 h 3873500"/>
              <a:gd name="connsiteX10" fmla="*/ 0 w 12191999"/>
              <a:gd name="connsiteY10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1557000 w 12191999"/>
              <a:gd name="connsiteY7" fmla="*/ 774700 h 3873500"/>
              <a:gd name="connsiteX8" fmla="*/ 12191999 w 12191999"/>
              <a:gd name="connsiteY8" fmla="*/ 558800 h 3873500"/>
              <a:gd name="connsiteX9" fmla="*/ 12191999 w 12191999"/>
              <a:gd name="connsiteY9" fmla="*/ 3873500 h 3873500"/>
              <a:gd name="connsiteX10" fmla="*/ 0 w 12191999"/>
              <a:gd name="connsiteY10" fmla="*/ 3873500 h 3873500"/>
              <a:gd name="connsiteX11" fmla="*/ 0 w 12191999"/>
              <a:gd name="connsiteY11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143500 w 12191999"/>
              <a:gd name="connsiteY4" fmla="*/ 647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88900 h 3403600"/>
              <a:gd name="connsiteX1" fmla="*/ 1117600 w 12191999"/>
              <a:gd name="connsiteY1" fmla="*/ 87562 h 3403600"/>
              <a:gd name="connsiteX2" fmla="*/ 2755900 w 12191999"/>
              <a:gd name="connsiteY2" fmla="*/ 381000 h 3403600"/>
              <a:gd name="connsiteX3" fmla="*/ 4165600 w 12191999"/>
              <a:gd name="connsiteY3" fmla="*/ 0 h 3403600"/>
              <a:gd name="connsiteX4" fmla="*/ 5143500 w 12191999"/>
              <a:gd name="connsiteY4" fmla="*/ 177800 h 3403600"/>
              <a:gd name="connsiteX5" fmla="*/ 5969000 w 12191999"/>
              <a:gd name="connsiteY5" fmla="*/ 25400 h 3403600"/>
              <a:gd name="connsiteX6" fmla="*/ 7137400 w 12191999"/>
              <a:gd name="connsiteY6" fmla="*/ 63500 h 3403600"/>
              <a:gd name="connsiteX7" fmla="*/ 9690100 w 12191999"/>
              <a:gd name="connsiteY7" fmla="*/ 317500 h 3403600"/>
              <a:gd name="connsiteX8" fmla="*/ 11557000 w 12191999"/>
              <a:gd name="connsiteY8" fmla="*/ 304800 h 3403600"/>
              <a:gd name="connsiteX9" fmla="*/ 12191999 w 12191999"/>
              <a:gd name="connsiteY9" fmla="*/ 88900 h 3403600"/>
              <a:gd name="connsiteX10" fmla="*/ 12191999 w 12191999"/>
              <a:gd name="connsiteY10" fmla="*/ 3403600 h 3403600"/>
              <a:gd name="connsiteX11" fmla="*/ 0 w 12191999"/>
              <a:gd name="connsiteY11" fmla="*/ 3403600 h 3403600"/>
              <a:gd name="connsiteX12" fmla="*/ 0 w 12191999"/>
              <a:gd name="connsiteY12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1557000 w 12191999"/>
              <a:gd name="connsiteY9" fmla="*/ 304800 h 3403600"/>
              <a:gd name="connsiteX10" fmla="*/ 12191999 w 12191999"/>
              <a:gd name="connsiteY10" fmla="*/ 88900 h 3403600"/>
              <a:gd name="connsiteX11" fmla="*/ 12191999 w 12191999"/>
              <a:gd name="connsiteY11" fmla="*/ 3403600 h 3403600"/>
              <a:gd name="connsiteX12" fmla="*/ 0 w 12191999"/>
              <a:gd name="connsiteY12" fmla="*/ 3403600 h 3403600"/>
              <a:gd name="connsiteX13" fmla="*/ 0 w 12191999"/>
              <a:gd name="connsiteY13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198100 w 12191999"/>
              <a:gd name="connsiteY9" fmla="*/ 238012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2191999 w 12191999"/>
              <a:gd name="connsiteY11" fmla="*/ 152423 h 3467123"/>
              <a:gd name="connsiteX12" fmla="*/ 12191999 w 12191999"/>
              <a:gd name="connsiteY12" fmla="*/ 3467123 h 3467123"/>
              <a:gd name="connsiteX13" fmla="*/ 0 w 12191999"/>
              <a:gd name="connsiteY13" fmla="*/ 3467123 h 3467123"/>
              <a:gd name="connsiteX14" fmla="*/ 0 w 12191999"/>
              <a:gd name="connsiteY14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371600 w 12191999"/>
              <a:gd name="connsiteY2" fmla="*/ 121221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2191999" h="3467123">
                <a:moveTo>
                  <a:pt x="0" y="152423"/>
                </a:moveTo>
                <a:cubicBezTo>
                  <a:pt x="93133" y="152353"/>
                  <a:pt x="237067" y="351377"/>
                  <a:pt x="330200" y="351307"/>
                </a:cubicBezTo>
                <a:lnTo>
                  <a:pt x="1371600" y="121221"/>
                </a:lnTo>
                <a:cubicBezTo>
                  <a:pt x="1905000" y="155088"/>
                  <a:pt x="2222500" y="410656"/>
                  <a:pt x="2755900" y="444523"/>
                </a:cubicBezTo>
                <a:cubicBezTo>
                  <a:pt x="3213100" y="427590"/>
                  <a:pt x="3708400" y="80456"/>
                  <a:pt x="4165600" y="63523"/>
                </a:cubicBezTo>
                <a:cubicBezTo>
                  <a:pt x="4470400" y="67756"/>
                  <a:pt x="4838700" y="237090"/>
                  <a:pt x="5143500" y="241323"/>
                </a:cubicBezTo>
                <a:cubicBezTo>
                  <a:pt x="5444067" y="296356"/>
                  <a:pt x="5693833" y="150306"/>
                  <a:pt x="5969000" y="88923"/>
                </a:cubicBezTo>
                <a:cubicBezTo>
                  <a:pt x="6244167" y="27540"/>
                  <a:pt x="6555317" y="278460"/>
                  <a:pt x="7175500" y="276343"/>
                </a:cubicBezTo>
                <a:cubicBezTo>
                  <a:pt x="7552267" y="272110"/>
                  <a:pt x="8373533" y="136389"/>
                  <a:pt x="8750300" y="132156"/>
                </a:cubicBezTo>
                <a:cubicBezTo>
                  <a:pt x="9321800" y="171196"/>
                  <a:pt x="9886950" y="303652"/>
                  <a:pt x="10198100" y="301535"/>
                </a:cubicBezTo>
                <a:cubicBezTo>
                  <a:pt x="10509250" y="299418"/>
                  <a:pt x="10847917" y="33182"/>
                  <a:pt x="11125200" y="0"/>
                </a:cubicBezTo>
                <a:cubicBezTo>
                  <a:pt x="11370733" y="34147"/>
                  <a:pt x="11603567" y="267387"/>
                  <a:pt x="11849100" y="301534"/>
                </a:cubicBezTo>
                <a:lnTo>
                  <a:pt x="12191999" y="152423"/>
                </a:lnTo>
                <a:lnTo>
                  <a:pt x="12191999" y="3467123"/>
                </a:lnTo>
                <a:lnTo>
                  <a:pt x="0" y="3467123"/>
                </a:lnTo>
                <a:lnTo>
                  <a:pt x="0" y="152423"/>
                </a:lnTo>
                <a:close/>
              </a:path>
            </a:pathLst>
          </a:custGeom>
          <a:solidFill>
            <a:srgbClr val="FFEEA6"/>
          </a:solidFill>
          <a:ln>
            <a:solidFill>
              <a:srgbClr val="FFEE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7" name="Picture 4">
            <a:extLst>
              <a:ext uri="{FF2B5EF4-FFF2-40B4-BE49-F238E27FC236}">
                <a16:creationId xmlns:a16="http://schemas.microsoft.com/office/drawing/2014/main" id="{B176416F-5C6F-2399-FE8D-211B26FB6E5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3050" y="4687048"/>
            <a:ext cx="3085628" cy="2190796"/>
          </a:xfrm>
          <a:prstGeom prst="rect">
            <a:avLst/>
          </a:prstGeom>
        </p:spPr>
      </p:pic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B6A0DD1A-3DCA-3D3D-C7E1-8D66343DA639}"/>
              </a:ext>
            </a:extLst>
          </p:cNvPr>
          <p:cNvSpPr/>
          <p:nvPr/>
        </p:nvSpPr>
        <p:spPr>
          <a:xfrm>
            <a:off x="529352" y="184194"/>
            <a:ext cx="11133296" cy="580787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ts val="4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Left Arrow 7">
            <a:hlinkClick r:id="rId6" action="ppaction://hlinksldjump"/>
            <a:extLst>
              <a:ext uri="{FF2B5EF4-FFF2-40B4-BE49-F238E27FC236}">
                <a16:creationId xmlns:a16="http://schemas.microsoft.com/office/drawing/2014/main" id="{577D74EC-B180-5E8C-C965-8FFC37FD1650}"/>
              </a:ext>
            </a:extLst>
          </p:cNvPr>
          <p:cNvSpPr/>
          <p:nvPr/>
        </p:nvSpPr>
        <p:spPr>
          <a:xfrm>
            <a:off x="5170183" y="6116897"/>
            <a:ext cx="1403076" cy="55690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ay lại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F5E6879-354D-28FD-059A-EBAAD3EA49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6569" y="790776"/>
            <a:ext cx="10650447" cy="4034612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A7F36F73-B095-279B-9595-C69877C80414}"/>
              </a:ext>
            </a:extLst>
          </p:cNvPr>
          <p:cNvSpPr/>
          <p:nvPr/>
        </p:nvSpPr>
        <p:spPr>
          <a:xfrm>
            <a:off x="8054981" y="584798"/>
            <a:ext cx="3058160" cy="153894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21E719F-3EB1-F9FC-D7F6-9F4FD5E16E6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02965" y="782859"/>
            <a:ext cx="2603129" cy="118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222931"/>
      </p:ext>
    </p:extLst>
  </p:cSld>
  <p:clrMapOvr>
    <a:masterClrMapping/>
  </p:clrMapOvr>
</p:sld>
</file>

<file path=ppt/theme/theme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0</TotalTime>
  <Words>1757</Words>
  <Application>Microsoft Office PowerPoint</Application>
  <PresentationFormat>Widescreen</PresentationFormat>
  <Paragraphs>205</Paragraphs>
  <Slides>35</Slides>
  <Notes>7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Arial</vt:lpstr>
      <vt:lpstr>Calibri</vt:lpstr>
      <vt:lpstr>Calibri Light</vt:lpstr>
      <vt:lpstr>Cambria Math</vt:lpstr>
      <vt:lpstr>Times New Roman</vt:lpstr>
      <vt:lpstr>2_Office Theme</vt:lpstr>
      <vt:lpstr>Office Theme</vt:lpstr>
      <vt:lpstr>3_Office Theme</vt:lpstr>
      <vt:lpstr>Equation</vt:lpstr>
      <vt:lpstr>CHÀO MỪNG CÁC EM  ĐẾN VỚI LỚP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ạm Thị Hồng Nhung</dc:creator>
  <cp:lastModifiedBy>Phạm Thị Hồng Nhung</cp:lastModifiedBy>
  <cp:revision>53</cp:revision>
  <dcterms:created xsi:type="dcterms:W3CDTF">2024-02-20T11:47:56Z</dcterms:created>
  <dcterms:modified xsi:type="dcterms:W3CDTF">2024-02-21T13:33:11Z</dcterms:modified>
</cp:coreProperties>
</file>